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72" r:id="rId3"/>
    <p:sldId id="257" r:id="rId4"/>
    <p:sldId id="258" r:id="rId5"/>
    <p:sldId id="262" r:id="rId6"/>
    <p:sldId id="265" r:id="rId7"/>
    <p:sldId id="259" r:id="rId8"/>
    <p:sldId id="267" r:id="rId9"/>
    <p:sldId id="263" r:id="rId10"/>
    <p:sldId id="270" r:id="rId11"/>
    <p:sldId id="271" r:id="rId12"/>
    <p:sldId id="273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461FFD4-28C3-4609-BAE9-8F7067212CFD}"/>
    <pc:docChg chg="addSld modSld">
      <pc:chgData name="Danny Young" userId="cb0f4ce2-eb4f-479e-8e8f-3beb257e632f" providerId="ADAL" clId="{5461FFD4-28C3-4609-BAE9-8F7067212CFD}" dt="2018-01-10T02:57:50.787" v="4" actId="20577"/>
      <pc:docMkLst>
        <pc:docMk/>
      </pc:docMkLst>
      <pc:sldChg chg="addSp delSp modSp">
        <pc:chgData name="Danny Young" userId="cb0f4ce2-eb4f-479e-8e8f-3beb257e632f" providerId="ADAL" clId="{5461FFD4-28C3-4609-BAE9-8F7067212CFD}" dt="2018-01-10T02:57:50.787" v="4" actId="20577"/>
        <pc:sldMkLst>
          <pc:docMk/>
          <pc:sldMk cId="0" sldId="256"/>
        </pc:sldMkLst>
        <pc:spChg chg="mod">
          <ac:chgData name="Danny Young" userId="cb0f4ce2-eb4f-479e-8e8f-3beb257e632f" providerId="ADAL" clId="{5461FFD4-28C3-4609-BAE9-8F7067212CFD}" dt="2018-01-10T02:57:50.787" v="4" actId="20577"/>
          <ac:spMkLst>
            <pc:docMk/>
            <pc:sldMk cId="0" sldId="256"/>
            <ac:spMk id="2" creationId="{00000000-0000-0000-0000-000000000000}"/>
          </ac:spMkLst>
        </pc:spChg>
        <pc:spChg chg="add del">
          <ac:chgData name="Danny Young" userId="cb0f4ce2-eb4f-479e-8e8f-3beb257e632f" providerId="ADAL" clId="{5461FFD4-28C3-4609-BAE9-8F7067212CFD}" dt="2018-01-10T02:28:40.589" v="1"/>
          <ac:spMkLst>
            <pc:docMk/>
            <pc:sldMk cId="0" sldId="256"/>
            <ac:spMk id="3" creationId="{A2C68D20-DD87-4EDD-818C-34368AA73079}"/>
          </ac:spMkLst>
        </pc:spChg>
      </pc:sldChg>
      <pc:sldChg chg="add">
        <pc:chgData name="Danny Young" userId="cb0f4ce2-eb4f-479e-8e8f-3beb257e632f" providerId="ADAL" clId="{5461FFD4-28C3-4609-BAE9-8F7067212CFD}" dt="2018-01-10T02:28:48.544" v="2"/>
        <pc:sldMkLst>
          <pc:docMk/>
          <pc:sldMk cId="1793975589" sldId="272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3" Type="http://schemas.openxmlformats.org/officeDocument/2006/relationships/image" Target="../media/image19.wmf"/><Relationship Id="rId21" Type="http://schemas.openxmlformats.org/officeDocument/2006/relationships/image" Target="../media/image37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24" Type="http://schemas.openxmlformats.org/officeDocument/2006/relationships/image" Target="../media/image40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23" Type="http://schemas.openxmlformats.org/officeDocument/2006/relationships/image" Target="../media/image39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Relationship Id="rId22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29.wmf"/><Relationship Id="rId18" Type="http://schemas.openxmlformats.org/officeDocument/2006/relationships/image" Target="../media/image52.wmf"/><Relationship Id="rId26" Type="http://schemas.openxmlformats.org/officeDocument/2006/relationships/image" Target="../media/image60.wmf"/><Relationship Id="rId3" Type="http://schemas.openxmlformats.org/officeDocument/2006/relationships/image" Target="../media/image42.wmf"/><Relationship Id="rId21" Type="http://schemas.openxmlformats.org/officeDocument/2006/relationships/image" Target="../media/image55.wmf"/><Relationship Id="rId7" Type="http://schemas.openxmlformats.org/officeDocument/2006/relationships/image" Target="../media/image23.wmf"/><Relationship Id="rId12" Type="http://schemas.openxmlformats.org/officeDocument/2006/relationships/image" Target="../media/image47.wmf"/><Relationship Id="rId17" Type="http://schemas.openxmlformats.org/officeDocument/2006/relationships/image" Target="../media/image51.wmf"/><Relationship Id="rId25" Type="http://schemas.openxmlformats.org/officeDocument/2006/relationships/image" Target="../media/image59.wmf"/><Relationship Id="rId2" Type="http://schemas.openxmlformats.org/officeDocument/2006/relationships/image" Target="../media/image18.wmf"/><Relationship Id="rId16" Type="http://schemas.openxmlformats.org/officeDocument/2006/relationships/image" Target="../media/image50.wmf"/><Relationship Id="rId20" Type="http://schemas.openxmlformats.org/officeDocument/2006/relationships/image" Target="../media/image54.wmf"/><Relationship Id="rId29" Type="http://schemas.openxmlformats.org/officeDocument/2006/relationships/image" Target="../media/image63.wmf"/><Relationship Id="rId1" Type="http://schemas.openxmlformats.org/officeDocument/2006/relationships/image" Target="../media/image41.wmf"/><Relationship Id="rId6" Type="http://schemas.openxmlformats.org/officeDocument/2006/relationships/image" Target="../media/image43.wmf"/><Relationship Id="rId11" Type="http://schemas.openxmlformats.org/officeDocument/2006/relationships/image" Target="../media/image46.wmf"/><Relationship Id="rId24" Type="http://schemas.openxmlformats.org/officeDocument/2006/relationships/image" Target="../media/image58.wmf"/><Relationship Id="rId5" Type="http://schemas.openxmlformats.org/officeDocument/2006/relationships/image" Target="../media/image21.wmf"/><Relationship Id="rId15" Type="http://schemas.openxmlformats.org/officeDocument/2006/relationships/image" Target="../media/image49.wmf"/><Relationship Id="rId23" Type="http://schemas.openxmlformats.org/officeDocument/2006/relationships/image" Target="../media/image57.wmf"/><Relationship Id="rId28" Type="http://schemas.openxmlformats.org/officeDocument/2006/relationships/image" Target="../media/image62.wmf"/><Relationship Id="rId10" Type="http://schemas.openxmlformats.org/officeDocument/2006/relationships/image" Target="../media/image26.wmf"/><Relationship Id="rId19" Type="http://schemas.openxmlformats.org/officeDocument/2006/relationships/image" Target="../media/image53.wmf"/><Relationship Id="rId4" Type="http://schemas.openxmlformats.org/officeDocument/2006/relationships/image" Target="../media/image20.wmf"/><Relationship Id="rId9" Type="http://schemas.openxmlformats.org/officeDocument/2006/relationships/image" Target="../media/image45.wmf"/><Relationship Id="rId14" Type="http://schemas.openxmlformats.org/officeDocument/2006/relationships/image" Target="../media/image48.wmf"/><Relationship Id="rId22" Type="http://schemas.openxmlformats.org/officeDocument/2006/relationships/image" Target="../media/image56.wmf"/><Relationship Id="rId27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18" Type="http://schemas.openxmlformats.org/officeDocument/2006/relationships/image" Target="../media/image95.wmf"/><Relationship Id="rId26" Type="http://schemas.openxmlformats.org/officeDocument/2006/relationships/image" Target="../media/image103.wmf"/><Relationship Id="rId3" Type="http://schemas.openxmlformats.org/officeDocument/2006/relationships/image" Target="../media/image80.wmf"/><Relationship Id="rId21" Type="http://schemas.openxmlformats.org/officeDocument/2006/relationships/image" Target="../media/image98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17" Type="http://schemas.openxmlformats.org/officeDocument/2006/relationships/image" Target="../media/image94.wmf"/><Relationship Id="rId25" Type="http://schemas.openxmlformats.org/officeDocument/2006/relationships/image" Target="../media/image102.wmf"/><Relationship Id="rId2" Type="http://schemas.openxmlformats.org/officeDocument/2006/relationships/image" Target="../media/image79.wmf"/><Relationship Id="rId16" Type="http://schemas.openxmlformats.org/officeDocument/2006/relationships/image" Target="../media/image93.wmf"/><Relationship Id="rId20" Type="http://schemas.openxmlformats.org/officeDocument/2006/relationships/image" Target="../media/image97.wmf"/><Relationship Id="rId29" Type="http://schemas.openxmlformats.org/officeDocument/2006/relationships/image" Target="../media/image106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24" Type="http://schemas.openxmlformats.org/officeDocument/2006/relationships/image" Target="../media/image101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23" Type="http://schemas.openxmlformats.org/officeDocument/2006/relationships/image" Target="../media/image100.wmf"/><Relationship Id="rId28" Type="http://schemas.openxmlformats.org/officeDocument/2006/relationships/image" Target="../media/image105.wmf"/><Relationship Id="rId10" Type="http://schemas.openxmlformats.org/officeDocument/2006/relationships/image" Target="../media/image87.wmf"/><Relationship Id="rId19" Type="http://schemas.openxmlformats.org/officeDocument/2006/relationships/image" Target="../media/image96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Relationship Id="rId22" Type="http://schemas.openxmlformats.org/officeDocument/2006/relationships/image" Target="../media/image99.wmf"/><Relationship Id="rId27" Type="http://schemas.openxmlformats.org/officeDocument/2006/relationships/image" Target="../media/image104.wmf"/><Relationship Id="rId30" Type="http://schemas.openxmlformats.org/officeDocument/2006/relationships/image" Target="../media/image10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18" Type="http://schemas.openxmlformats.org/officeDocument/2006/relationships/image" Target="../media/image12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" Type="http://schemas.openxmlformats.org/officeDocument/2006/relationships/image" Target="../media/image109.wmf"/><Relationship Id="rId16" Type="http://schemas.openxmlformats.org/officeDocument/2006/relationships/image" Target="../media/image123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08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5" Type="http://schemas.openxmlformats.org/officeDocument/2006/relationships/image" Target="../media/image13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18" Type="http://schemas.openxmlformats.org/officeDocument/2006/relationships/image" Target="../media/image15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17" Type="http://schemas.openxmlformats.org/officeDocument/2006/relationships/image" Target="../media/image156.wmf"/><Relationship Id="rId2" Type="http://schemas.openxmlformats.org/officeDocument/2006/relationships/image" Target="../media/image141.wmf"/><Relationship Id="rId16" Type="http://schemas.openxmlformats.org/officeDocument/2006/relationships/image" Target="../media/image155.wmf"/><Relationship Id="rId20" Type="http://schemas.openxmlformats.org/officeDocument/2006/relationships/image" Target="../media/image159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5" Type="http://schemas.openxmlformats.org/officeDocument/2006/relationships/image" Target="../media/image154.wmf"/><Relationship Id="rId10" Type="http://schemas.openxmlformats.org/officeDocument/2006/relationships/image" Target="../media/image149.wmf"/><Relationship Id="rId19" Type="http://schemas.openxmlformats.org/officeDocument/2006/relationships/image" Target="../media/image158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2.wmf"/><Relationship Id="rId18" Type="http://schemas.openxmlformats.org/officeDocument/2006/relationships/image" Target="../media/image158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17" Type="http://schemas.openxmlformats.org/officeDocument/2006/relationships/image" Target="../media/image173.wmf"/><Relationship Id="rId2" Type="http://schemas.openxmlformats.org/officeDocument/2006/relationships/image" Target="../media/image161.wmf"/><Relationship Id="rId16" Type="http://schemas.openxmlformats.org/officeDocument/2006/relationships/image" Target="../media/image156.wmf"/><Relationship Id="rId1" Type="http://schemas.openxmlformats.org/officeDocument/2006/relationships/image" Target="../media/image141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5" Type="http://schemas.openxmlformats.org/officeDocument/2006/relationships/image" Target="../media/image155.wmf"/><Relationship Id="rId10" Type="http://schemas.openxmlformats.org/officeDocument/2006/relationships/image" Target="../media/image169.wmf"/><Relationship Id="rId19" Type="http://schemas.openxmlformats.org/officeDocument/2006/relationships/image" Target="../media/image174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Relationship Id="rId14" Type="http://schemas.openxmlformats.org/officeDocument/2006/relationships/image" Target="../media/image1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DE374CA-675F-420F-9C6E-6A2E0F0D8DC7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A37863B-07AA-42A2-B337-6932A334915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622569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D2F5BFD-88B3-451A-A493-82B1EAA24FDF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39845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B941558-E2C3-4493-AC48-D752B72C3073}" type="slidenum">
              <a:rPr lang="en-CA" altLang="en-US"/>
              <a:pPr>
                <a:spcBef>
                  <a:spcPct val="0"/>
                </a:spcBef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441819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238059-FB3C-406B-9295-26EE3F994F60}" type="slidenum">
              <a:rPr lang="en-CA" altLang="en-US"/>
              <a:pPr>
                <a:spcBef>
                  <a:spcPct val="0"/>
                </a:spcBef>
              </a:pPr>
              <a:t>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214723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033E239-3C7D-4764-8C7C-DEA028CDC821}" type="slidenum">
              <a:rPr lang="en-CA" altLang="en-US"/>
              <a:pPr>
                <a:spcBef>
                  <a:spcPct val="0"/>
                </a:spcBef>
              </a:pPr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351126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00759E-3987-49B1-AB00-35A13859384B}" type="slidenum">
              <a:rPr lang="en-CA" altLang="en-US"/>
              <a:pPr>
                <a:spcBef>
                  <a:spcPct val="0"/>
                </a:spcBef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710381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1A89A5-BF8F-4D98-988C-CE0BD9DDE66E}" type="slidenum">
              <a:rPr lang="en-CA" altLang="en-US"/>
              <a:pPr>
                <a:spcBef>
                  <a:spcPct val="0"/>
                </a:spcBef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814580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988D5D-7C52-48DD-A72E-A55B1CB10762}" type="slidenum">
              <a:rPr lang="en-CA" altLang="en-US"/>
              <a:pPr>
                <a:spcBef>
                  <a:spcPct val="0"/>
                </a:spcBef>
              </a:pPr>
              <a:t>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24738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62B736B-A2AF-4FC2-B698-227D9CCF8236}" type="slidenum">
              <a:rPr lang="en-CA" altLang="en-US"/>
              <a:pPr>
                <a:spcBef>
                  <a:spcPct val="0"/>
                </a:spcBef>
              </a:pPr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129659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5B68E30-BCEF-470C-A93A-54795B4B0538}" type="slidenum">
              <a:rPr lang="en-CA" altLang="en-US"/>
              <a:pPr>
                <a:spcBef>
                  <a:spcPct val="0"/>
                </a:spcBef>
              </a:pPr>
              <a:t>1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88035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50173-E7D1-41CD-82C6-1C1BE483F9B3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7205065-8B5C-4798-A013-1B0DE41A1C6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8603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38D11-1D05-41B5-862A-251D87B97DA4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19FDD-ACA0-4F6B-B5E6-900F3AABA8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08011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5D590-C4AB-4FDC-98E0-FF553A6AB751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C7164-BE6E-4CC5-8A71-6C4F69D8D3D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00026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23E6B25-6462-45A8-99BB-3A65C8DA99EC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82C7F6-F5AD-4A93-B7AC-29B73E60A8A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141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F5011-02C7-4B3F-B687-2930E923B68A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219B26-530C-46B0-9844-216E2E807DE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64695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976D68-BB7C-4D30-95B0-682A11CE706A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3F54A-90BD-4F48-96C4-BA309FDDD6F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39231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CA116-1D7A-4881-82F1-D4764EB4EFD7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B9EB9-9526-4B1C-A9D9-2DF03CC7DCF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89333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AEAE103-5C3E-4D47-B248-1DEA105F2122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A1D684-1D9C-4779-896E-FF45715DF8B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0326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A33EE-276B-417E-A21A-C51F924B3700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F9D7A-C422-41A4-9001-F08DA44D5F1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01447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20A8B6F-0083-4DC2-A256-26637C164983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600DB90-F621-499B-89AC-A2D1FD1A346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58435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D081CC0-F410-47C1-B17C-470D78398676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49762AE-D75A-427A-BA79-8223C1043F9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0273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45072FE3-AF24-41FA-BB11-A5187F4B89CE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DCC72F8D-2354-4E02-8775-359E962F6AA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65" r:id="rId4"/>
    <p:sldLayoutId id="2147483866" r:id="rId5"/>
    <p:sldLayoutId id="2147483873" r:id="rId6"/>
    <p:sldLayoutId id="2147483867" r:id="rId7"/>
    <p:sldLayoutId id="2147483874" r:id="rId8"/>
    <p:sldLayoutId id="2147483875" r:id="rId9"/>
    <p:sldLayoutId id="2147483868" r:id="rId10"/>
    <p:sldLayoutId id="214748386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2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33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31.wmf"/><Relationship Id="rId25" Type="http://schemas.openxmlformats.org/officeDocument/2006/relationships/image" Target="../media/image135.wmf"/><Relationship Id="rId33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29" Type="http://schemas.openxmlformats.org/officeDocument/2006/relationships/image" Target="../media/image13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61.bin"/><Relationship Id="rId32" Type="http://schemas.openxmlformats.org/officeDocument/2006/relationships/oleObject" Target="../embeddings/oleObject165.bin"/><Relationship Id="rId5" Type="http://schemas.openxmlformats.org/officeDocument/2006/relationships/image" Target="../media/image108.wmf"/><Relationship Id="rId15" Type="http://schemas.openxmlformats.org/officeDocument/2006/relationships/image" Target="../media/image130.wmf"/><Relationship Id="rId23" Type="http://schemas.openxmlformats.org/officeDocument/2006/relationships/image" Target="../media/image134.wmf"/><Relationship Id="rId28" Type="http://schemas.openxmlformats.org/officeDocument/2006/relationships/oleObject" Target="../embeddings/oleObject163.bin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32.wmf"/><Relationship Id="rId31" Type="http://schemas.openxmlformats.org/officeDocument/2006/relationships/image" Target="../media/image138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Relationship Id="rId27" Type="http://schemas.openxmlformats.org/officeDocument/2006/relationships/image" Target="../media/image136.wmf"/><Relationship Id="rId30" Type="http://schemas.openxmlformats.org/officeDocument/2006/relationships/oleObject" Target="../embeddings/oleObject1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47.wmf"/><Relationship Id="rId26" Type="http://schemas.openxmlformats.org/officeDocument/2006/relationships/image" Target="../media/image151.wmf"/><Relationship Id="rId39" Type="http://schemas.openxmlformats.org/officeDocument/2006/relationships/image" Target="../media/image157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34" Type="http://schemas.openxmlformats.org/officeDocument/2006/relationships/oleObject" Target="../embeddings/oleObject181.bin"/><Relationship Id="rId42" Type="http://schemas.openxmlformats.org/officeDocument/2006/relationships/oleObject" Target="../embeddings/oleObject18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73.bin"/><Relationship Id="rId25" Type="http://schemas.openxmlformats.org/officeDocument/2006/relationships/oleObject" Target="../embeddings/oleObject177.bin"/><Relationship Id="rId33" Type="http://schemas.openxmlformats.org/officeDocument/2006/relationships/image" Target="../media/image154.wmf"/><Relationship Id="rId38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29" Type="http://schemas.openxmlformats.org/officeDocument/2006/relationships/image" Target="../media/image152.wmf"/><Relationship Id="rId41" Type="http://schemas.openxmlformats.org/officeDocument/2006/relationships/image" Target="../media/image15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50.wmf"/><Relationship Id="rId32" Type="http://schemas.openxmlformats.org/officeDocument/2006/relationships/oleObject" Target="../embeddings/oleObject180.bin"/><Relationship Id="rId37" Type="http://schemas.openxmlformats.org/officeDocument/2006/relationships/image" Target="../media/image156.wmf"/><Relationship Id="rId40" Type="http://schemas.openxmlformats.org/officeDocument/2006/relationships/oleObject" Target="../embeddings/oleObject184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28" Type="http://schemas.openxmlformats.org/officeDocument/2006/relationships/oleObject" Target="../embeddings/oleObject178.bin"/><Relationship Id="rId36" Type="http://schemas.openxmlformats.org/officeDocument/2006/relationships/oleObject" Target="../embeddings/oleObject182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74.bin"/><Relationship Id="rId31" Type="http://schemas.openxmlformats.org/officeDocument/2006/relationships/image" Target="../media/image15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Relationship Id="rId27" Type="http://schemas.openxmlformats.org/officeDocument/2006/relationships/image" Target="../media/image160.png"/><Relationship Id="rId30" Type="http://schemas.openxmlformats.org/officeDocument/2006/relationships/oleObject" Target="../embeddings/oleObject179.bin"/><Relationship Id="rId35" Type="http://schemas.openxmlformats.org/officeDocument/2006/relationships/image" Target="../media/image155.wmf"/><Relationship Id="rId43" Type="http://schemas.openxmlformats.org/officeDocument/2006/relationships/image" Target="../media/image1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67.wmf"/><Relationship Id="rId26" Type="http://schemas.openxmlformats.org/officeDocument/2006/relationships/oleObject" Target="../embeddings/oleObject197.bin"/><Relationship Id="rId39" Type="http://schemas.openxmlformats.org/officeDocument/2006/relationships/image" Target="../media/image158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34" Type="http://schemas.openxmlformats.org/officeDocument/2006/relationships/oleObject" Target="../embeddings/oleObject201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93.bin"/><Relationship Id="rId25" Type="http://schemas.openxmlformats.org/officeDocument/2006/relationships/image" Target="../media/image160.png"/><Relationship Id="rId33" Type="http://schemas.openxmlformats.org/officeDocument/2006/relationships/image" Target="../media/image155.wmf"/><Relationship Id="rId38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29" Type="http://schemas.openxmlformats.org/officeDocument/2006/relationships/image" Target="../media/image172.wmf"/><Relationship Id="rId41" Type="http://schemas.openxmlformats.org/officeDocument/2006/relationships/image" Target="../media/image17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70.wmf"/><Relationship Id="rId32" Type="http://schemas.openxmlformats.org/officeDocument/2006/relationships/oleObject" Target="../embeddings/oleObject200.bin"/><Relationship Id="rId37" Type="http://schemas.openxmlformats.org/officeDocument/2006/relationships/image" Target="../media/image173.wmf"/><Relationship Id="rId40" Type="http://schemas.openxmlformats.org/officeDocument/2006/relationships/oleObject" Target="../embeddings/oleObject204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oleObject" Target="../embeddings/oleObject198.bin"/><Relationship Id="rId36" Type="http://schemas.openxmlformats.org/officeDocument/2006/relationships/oleObject" Target="../embeddings/oleObject202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194.bin"/><Relationship Id="rId31" Type="http://schemas.openxmlformats.org/officeDocument/2006/relationships/image" Target="../media/image15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65.wmf"/><Relationship Id="rId22" Type="http://schemas.openxmlformats.org/officeDocument/2006/relationships/image" Target="../media/image169.wmf"/><Relationship Id="rId27" Type="http://schemas.openxmlformats.org/officeDocument/2006/relationships/image" Target="../media/image171.wmf"/><Relationship Id="rId30" Type="http://schemas.openxmlformats.org/officeDocument/2006/relationships/oleObject" Target="../embeddings/oleObject199.bin"/><Relationship Id="rId35" Type="http://schemas.openxmlformats.org/officeDocument/2006/relationships/image" Target="../media/image1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9" Type="http://schemas.openxmlformats.org/officeDocument/2006/relationships/oleObject" Target="../embeddings/oleObject34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1.wmf"/><Relationship Id="rId42" Type="http://schemas.openxmlformats.org/officeDocument/2006/relationships/oleObject" Target="../embeddings/oleObject36.bin"/><Relationship Id="rId47" Type="http://schemas.openxmlformats.org/officeDocument/2006/relationships/oleObject" Target="../embeddings/oleObject40.bin"/><Relationship Id="rId50" Type="http://schemas.openxmlformats.org/officeDocument/2006/relationships/oleObject" Target="../embeddings/oleObject43.bin"/><Relationship Id="rId55" Type="http://schemas.openxmlformats.org/officeDocument/2006/relationships/image" Target="../media/image36.wmf"/><Relationship Id="rId63" Type="http://schemas.openxmlformats.org/officeDocument/2006/relationships/image" Target="../media/image40.w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9.bin"/><Relationship Id="rId41" Type="http://schemas.openxmlformats.org/officeDocument/2006/relationships/oleObject" Target="../embeddings/oleObject35.bin"/><Relationship Id="rId54" Type="http://schemas.openxmlformats.org/officeDocument/2006/relationships/oleObject" Target="../embeddings/oleObject47.bin"/><Relationship Id="rId62" Type="http://schemas.openxmlformats.org/officeDocument/2006/relationships/oleObject" Target="../embeddings/oleObject5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33.bin"/><Relationship Id="rId40" Type="http://schemas.openxmlformats.org/officeDocument/2006/relationships/image" Target="../media/image34.wmf"/><Relationship Id="rId45" Type="http://schemas.openxmlformats.org/officeDocument/2006/relationships/oleObject" Target="../embeddings/oleObject38.bin"/><Relationship Id="rId53" Type="http://schemas.openxmlformats.org/officeDocument/2006/relationships/oleObject" Target="../embeddings/oleObject46.bin"/><Relationship Id="rId58" Type="http://schemas.openxmlformats.org/officeDocument/2006/relationships/oleObject" Target="../embeddings/oleObject49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49" Type="http://schemas.openxmlformats.org/officeDocument/2006/relationships/oleObject" Target="../embeddings/oleObject42.bin"/><Relationship Id="rId57" Type="http://schemas.openxmlformats.org/officeDocument/2006/relationships/image" Target="../media/image37.wmf"/><Relationship Id="rId61" Type="http://schemas.openxmlformats.org/officeDocument/2006/relationships/image" Target="../media/image39.wmf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4" Type="http://schemas.openxmlformats.org/officeDocument/2006/relationships/oleObject" Target="../embeddings/oleObject37.bin"/><Relationship Id="rId52" Type="http://schemas.openxmlformats.org/officeDocument/2006/relationships/oleObject" Target="../embeddings/oleObject45.bin"/><Relationship Id="rId60" Type="http://schemas.openxmlformats.org/officeDocument/2006/relationships/oleObject" Target="../embeddings/oleObject50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2.bin"/><Relationship Id="rId43" Type="http://schemas.openxmlformats.org/officeDocument/2006/relationships/image" Target="../media/image35.wmf"/><Relationship Id="rId48" Type="http://schemas.openxmlformats.org/officeDocument/2006/relationships/oleObject" Target="../embeddings/oleObject41.bin"/><Relationship Id="rId56" Type="http://schemas.openxmlformats.org/officeDocument/2006/relationships/oleObject" Target="../embeddings/oleObject48.bin"/><Relationship Id="rId64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18.bin"/><Relationship Id="rId51" Type="http://schemas.openxmlformats.org/officeDocument/2006/relationships/oleObject" Target="../embeddings/oleObject44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3.wmf"/><Relationship Id="rId46" Type="http://schemas.openxmlformats.org/officeDocument/2006/relationships/oleObject" Target="../embeddings/oleObject39.bin"/><Relationship Id="rId59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image" Target="../media/image23.wmf"/><Relationship Id="rId26" Type="http://schemas.openxmlformats.org/officeDocument/2006/relationships/image" Target="../media/image46.wmf"/><Relationship Id="rId39" Type="http://schemas.openxmlformats.org/officeDocument/2006/relationships/oleObject" Target="../embeddings/oleObject70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49.wmf"/><Relationship Id="rId42" Type="http://schemas.openxmlformats.org/officeDocument/2006/relationships/oleObject" Target="../embeddings/oleObject72.bin"/><Relationship Id="rId47" Type="http://schemas.openxmlformats.org/officeDocument/2006/relationships/image" Target="../media/image54.wmf"/><Relationship Id="rId50" Type="http://schemas.openxmlformats.org/officeDocument/2006/relationships/oleObject" Target="../embeddings/oleObject78.bin"/><Relationship Id="rId55" Type="http://schemas.openxmlformats.org/officeDocument/2006/relationships/oleObject" Target="../embeddings/oleObject81.bin"/><Relationship Id="rId63" Type="http://schemas.openxmlformats.org/officeDocument/2006/relationships/oleObject" Target="../embeddings/oleObject85.bin"/><Relationship Id="rId68" Type="http://schemas.openxmlformats.org/officeDocument/2006/relationships/image" Target="../media/image63.w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20.wmf"/><Relationship Id="rId24" Type="http://schemas.openxmlformats.org/officeDocument/2006/relationships/image" Target="../media/image26.wmf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52.wmf"/><Relationship Id="rId45" Type="http://schemas.openxmlformats.org/officeDocument/2006/relationships/oleObject" Target="../embeddings/oleObject74.bin"/><Relationship Id="rId53" Type="http://schemas.openxmlformats.org/officeDocument/2006/relationships/image" Target="../media/image56.wmf"/><Relationship Id="rId58" Type="http://schemas.openxmlformats.org/officeDocument/2006/relationships/image" Target="../media/image58.wmf"/><Relationship Id="rId66" Type="http://schemas.openxmlformats.org/officeDocument/2006/relationships/image" Target="../media/image62.wmf"/><Relationship Id="rId5" Type="http://schemas.openxmlformats.org/officeDocument/2006/relationships/image" Target="../media/image41.wmf"/><Relationship Id="rId15" Type="http://schemas.openxmlformats.org/officeDocument/2006/relationships/image" Target="../media/image43.wmf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47.wmf"/><Relationship Id="rId36" Type="http://schemas.openxmlformats.org/officeDocument/2006/relationships/image" Target="../media/image50.wmf"/><Relationship Id="rId49" Type="http://schemas.openxmlformats.org/officeDocument/2006/relationships/oleObject" Target="../embeddings/oleObject77.bin"/><Relationship Id="rId57" Type="http://schemas.openxmlformats.org/officeDocument/2006/relationships/oleObject" Target="../embeddings/oleObject82.bin"/><Relationship Id="rId61" Type="http://schemas.openxmlformats.org/officeDocument/2006/relationships/oleObject" Target="../embeddings/oleObject84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4" Type="http://schemas.openxmlformats.org/officeDocument/2006/relationships/oleObject" Target="../embeddings/oleObject73.bin"/><Relationship Id="rId52" Type="http://schemas.openxmlformats.org/officeDocument/2006/relationships/oleObject" Target="../embeddings/oleObject79.bin"/><Relationship Id="rId60" Type="http://schemas.openxmlformats.org/officeDocument/2006/relationships/image" Target="../media/image59.wmf"/><Relationship Id="rId65" Type="http://schemas.openxmlformats.org/officeDocument/2006/relationships/oleObject" Target="../embeddings/oleObject86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7.bin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68.bin"/><Relationship Id="rId43" Type="http://schemas.openxmlformats.org/officeDocument/2006/relationships/image" Target="../media/image53.wmf"/><Relationship Id="rId48" Type="http://schemas.openxmlformats.org/officeDocument/2006/relationships/oleObject" Target="../embeddings/oleObject76.bin"/><Relationship Id="rId56" Type="http://schemas.openxmlformats.org/officeDocument/2006/relationships/image" Target="../media/image57.wmf"/><Relationship Id="rId64" Type="http://schemas.openxmlformats.org/officeDocument/2006/relationships/image" Target="../media/image61.wmf"/><Relationship Id="rId69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54.bin"/><Relationship Id="rId51" Type="http://schemas.openxmlformats.org/officeDocument/2006/relationships/image" Target="../media/image55.wmf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51.wmf"/><Relationship Id="rId46" Type="http://schemas.openxmlformats.org/officeDocument/2006/relationships/oleObject" Target="../embeddings/oleObject75.bin"/><Relationship Id="rId59" Type="http://schemas.openxmlformats.org/officeDocument/2006/relationships/oleObject" Target="../embeddings/oleObject83.bin"/><Relationship Id="rId67" Type="http://schemas.openxmlformats.org/officeDocument/2006/relationships/oleObject" Target="../embeddings/oleObject87.bin"/><Relationship Id="rId20" Type="http://schemas.openxmlformats.org/officeDocument/2006/relationships/image" Target="../media/image44.wmf"/><Relationship Id="rId41" Type="http://schemas.openxmlformats.org/officeDocument/2006/relationships/oleObject" Target="../embeddings/oleObject71.bin"/><Relationship Id="rId54" Type="http://schemas.openxmlformats.org/officeDocument/2006/relationships/oleObject" Target="../embeddings/oleObject80.bin"/><Relationship Id="rId62" Type="http://schemas.openxmlformats.org/officeDocument/2006/relationships/image" Target="../media/image6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95.bin"/><Relationship Id="rId26" Type="http://schemas.openxmlformats.org/officeDocument/2006/relationships/image" Target="../media/image74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70.wmf"/><Relationship Id="rId25" Type="http://schemas.openxmlformats.org/officeDocument/2006/relationships/oleObject" Target="../embeddings/oleObject99.bin"/><Relationship Id="rId33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98.bin"/><Relationship Id="rId32" Type="http://schemas.openxmlformats.org/officeDocument/2006/relationships/image" Target="../media/image7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image" Target="../media/image75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71.wmf"/><Relationship Id="rId31" Type="http://schemas.openxmlformats.org/officeDocument/2006/relationships/oleObject" Target="../embeddings/oleObject102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7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9" Type="http://schemas.openxmlformats.org/officeDocument/2006/relationships/image" Target="../media/image95.wmf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118.bin"/><Relationship Id="rId42" Type="http://schemas.openxmlformats.org/officeDocument/2006/relationships/oleObject" Target="../embeddings/oleObject122.bin"/><Relationship Id="rId47" Type="http://schemas.openxmlformats.org/officeDocument/2006/relationships/image" Target="../media/image99.wmf"/><Relationship Id="rId50" Type="http://schemas.openxmlformats.org/officeDocument/2006/relationships/oleObject" Target="../embeddings/oleObject126.bin"/><Relationship Id="rId55" Type="http://schemas.openxmlformats.org/officeDocument/2006/relationships/image" Target="../media/image103.wmf"/><Relationship Id="rId63" Type="http://schemas.openxmlformats.org/officeDocument/2006/relationships/image" Target="../media/image107.wmf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29" Type="http://schemas.openxmlformats.org/officeDocument/2006/relationships/image" Target="../media/image90.wmf"/><Relationship Id="rId41" Type="http://schemas.openxmlformats.org/officeDocument/2006/relationships/image" Target="../media/image96.wmf"/><Relationship Id="rId54" Type="http://schemas.openxmlformats.org/officeDocument/2006/relationships/oleObject" Target="../embeddings/oleObject128.bin"/><Relationship Id="rId62" Type="http://schemas.openxmlformats.org/officeDocument/2006/relationships/oleObject" Target="../embeddings/oleObject1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113.bin"/><Relationship Id="rId32" Type="http://schemas.openxmlformats.org/officeDocument/2006/relationships/oleObject" Target="../embeddings/oleObject117.bin"/><Relationship Id="rId37" Type="http://schemas.openxmlformats.org/officeDocument/2006/relationships/image" Target="../media/image94.wmf"/><Relationship Id="rId40" Type="http://schemas.openxmlformats.org/officeDocument/2006/relationships/oleObject" Target="../embeddings/oleObject121.bin"/><Relationship Id="rId45" Type="http://schemas.openxmlformats.org/officeDocument/2006/relationships/image" Target="../media/image98.wmf"/><Relationship Id="rId53" Type="http://schemas.openxmlformats.org/officeDocument/2006/relationships/image" Target="../media/image102.wmf"/><Relationship Id="rId58" Type="http://schemas.openxmlformats.org/officeDocument/2006/relationships/oleObject" Target="../embeddings/oleObject130.bin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15.bin"/><Relationship Id="rId36" Type="http://schemas.openxmlformats.org/officeDocument/2006/relationships/oleObject" Target="../embeddings/oleObject119.bin"/><Relationship Id="rId49" Type="http://schemas.openxmlformats.org/officeDocument/2006/relationships/image" Target="../media/image100.wmf"/><Relationship Id="rId57" Type="http://schemas.openxmlformats.org/officeDocument/2006/relationships/image" Target="../media/image104.wmf"/><Relationship Id="rId61" Type="http://schemas.openxmlformats.org/officeDocument/2006/relationships/image" Target="../media/image106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4" Type="http://schemas.openxmlformats.org/officeDocument/2006/relationships/oleObject" Target="../embeddings/oleObject123.bin"/><Relationship Id="rId52" Type="http://schemas.openxmlformats.org/officeDocument/2006/relationships/oleObject" Target="../embeddings/oleObject127.bin"/><Relationship Id="rId60" Type="http://schemas.openxmlformats.org/officeDocument/2006/relationships/oleObject" Target="../embeddings/oleObject131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16.bin"/><Relationship Id="rId35" Type="http://schemas.openxmlformats.org/officeDocument/2006/relationships/image" Target="../media/image93.wmf"/><Relationship Id="rId43" Type="http://schemas.openxmlformats.org/officeDocument/2006/relationships/image" Target="../media/image97.wmf"/><Relationship Id="rId48" Type="http://schemas.openxmlformats.org/officeDocument/2006/relationships/oleObject" Target="../embeddings/oleObject125.bin"/><Relationship Id="rId56" Type="http://schemas.openxmlformats.org/officeDocument/2006/relationships/oleObject" Target="../embeddings/oleObject129.bin"/><Relationship Id="rId64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105.bin"/><Relationship Id="rId51" Type="http://schemas.openxmlformats.org/officeDocument/2006/relationships/image" Target="../media/image101.wmf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image" Target="../media/image92.wmf"/><Relationship Id="rId38" Type="http://schemas.openxmlformats.org/officeDocument/2006/relationships/oleObject" Target="../embeddings/oleObject120.bin"/><Relationship Id="rId46" Type="http://schemas.openxmlformats.org/officeDocument/2006/relationships/oleObject" Target="../embeddings/oleObject124.bin"/><Relationship Id="rId59" Type="http://schemas.openxmlformats.org/officeDocument/2006/relationships/image" Target="../media/image10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40.bin"/><Relationship Id="rId26" Type="http://schemas.openxmlformats.org/officeDocument/2006/relationships/oleObject" Target="../embeddings/oleObject144.bin"/><Relationship Id="rId39" Type="http://schemas.openxmlformats.org/officeDocument/2006/relationships/image" Target="../media/image125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16.wmf"/><Relationship Id="rId34" Type="http://schemas.openxmlformats.org/officeDocument/2006/relationships/oleObject" Target="../embeddings/oleObject148.bin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image" Target="../media/image122.wmf"/><Relationship Id="rId38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143.bin"/><Relationship Id="rId32" Type="http://schemas.openxmlformats.org/officeDocument/2006/relationships/oleObject" Target="../embeddings/oleObject147.bin"/><Relationship Id="rId37" Type="http://schemas.openxmlformats.org/officeDocument/2006/relationships/image" Target="../media/image124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45.bin"/><Relationship Id="rId36" Type="http://schemas.openxmlformats.org/officeDocument/2006/relationships/oleObject" Target="../embeddings/oleObject149.bin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15.wmf"/><Relationship Id="rId31" Type="http://schemas.openxmlformats.org/officeDocument/2006/relationships/image" Target="../media/image121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146.bin"/><Relationship Id="rId35" Type="http://schemas.openxmlformats.org/officeDocument/2006/relationships/image" Target="../media/image1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 5.1 </a:t>
            </a:r>
            <a:br>
              <a:rPr lang="en-CA" dirty="0"/>
            </a:br>
            <a:r>
              <a:rPr lang="en-CA" dirty="0"/>
              <a:t>Graphing Exponential Functions</a:t>
            </a:r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413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Indicate the Transformations for each of the following equations:</a:t>
            </a: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163513" y="1347788"/>
          <a:ext cx="1268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4" imgW="622030" imgH="241195" progId="Equation.DSMT4">
                  <p:embed/>
                </p:oleObj>
              </mc:Choice>
              <mc:Fallback>
                <p:oleObj name="Equation" r:id="rId4" imgW="622030" imgH="241195" progId="Equation.DSMT4">
                  <p:embed/>
                  <p:pic>
                    <p:nvPicPr>
                      <p:cNvPr id="276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347788"/>
                        <a:ext cx="12684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1503363" y="1311275"/>
          <a:ext cx="19669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6" imgW="965200" imgH="292100" progId="Equation.DSMT4">
                  <p:embed/>
                </p:oleObj>
              </mc:Choice>
              <mc:Fallback>
                <p:oleObj name="Equation" r:id="rId6" imgW="965200" imgH="292100" progId="Equation.DSMT4">
                  <p:embed/>
                  <p:pic>
                    <p:nvPicPr>
                      <p:cNvPr id="276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1311275"/>
                        <a:ext cx="19669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109538" y="3305175"/>
          <a:ext cx="13731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8" imgW="672808" imgH="241195" progId="Equation.DSMT4">
                  <p:embed/>
                </p:oleObj>
              </mc:Choice>
              <mc:Fallback>
                <p:oleObj name="Equation" r:id="rId8" imgW="672808" imgH="241195" progId="Equation.DSMT4">
                  <p:embed/>
                  <p:pic>
                    <p:nvPicPr>
                      <p:cNvPr id="276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3305175"/>
                        <a:ext cx="13731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1501775" y="3201988"/>
          <a:ext cx="196691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0" imgW="965200" imgH="368300" progId="Equation.DSMT4">
                  <p:embed/>
                </p:oleObj>
              </mc:Choice>
              <mc:Fallback>
                <p:oleObj name="Equation" r:id="rId10" imgW="965200" imgH="368300" progId="Equation.DSMT4">
                  <p:embed/>
                  <p:pic>
                    <p:nvPicPr>
                      <p:cNvPr id="276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201988"/>
                        <a:ext cx="196691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05313" y="1341438"/>
            <a:ext cx="7572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203825" y="1182688"/>
          <a:ext cx="9906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182688"/>
                        <a:ext cx="9906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256338" y="1241425"/>
          <a:ext cx="9286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4" imgW="342751" imgH="190417" progId="Equation.DSMT4">
                  <p:embed/>
                </p:oleObj>
              </mc:Choice>
              <mc:Fallback>
                <p:oleObj name="Equation" r:id="rId14" imgW="342751" imgH="190417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1241425"/>
                        <a:ext cx="9286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16425" y="1898650"/>
            <a:ext cx="37480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Rewrite the equation in the form: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4583113" y="2341563"/>
          <a:ext cx="16367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6" imgW="736600" imgH="228600" progId="Equation.DSMT4">
                  <p:embed/>
                </p:oleObj>
              </mc:Choice>
              <mc:Fallback>
                <p:oleObj name="Equation" r:id="rId16" imgW="736600" imgH="22860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2341563"/>
                        <a:ext cx="16367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154738" y="2241550"/>
          <a:ext cx="14382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8" imgW="647419" imgH="304668" progId="Equation.DSMT4">
                  <p:embed/>
                </p:oleObj>
              </mc:Choice>
              <mc:Fallback>
                <p:oleObj name="Equation" r:id="rId18" imgW="647419" imgH="304668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241550"/>
                        <a:ext cx="14382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528763" y="1943100"/>
          <a:ext cx="15795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20" imgW="774364" imgH="241195" progId="Equation.DSMT4">
                  <p:embed/>
                </p:oleObj>
              </mc:Choice>
              <mc:Fallback>
                <p:oleObj name="Equation" r:id="rId20" imgW="774364" imgH="241195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943100"/>
                        <a:ext cx="15795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1244600" y="1366838"/>
            <a:ext cx="173038" cy="2524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2790825" y="1962150"/>
            <a:ext cx="373063" cy="2746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539750" y="2560638"/>
          <a:ext cx="11271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22" imgW="545626" imgH="152268" progId="Equation.DSMT4">
                  <p:embed/>
                </p:oleObj>
              </mc:Choice>
              <mc:Fallback>
                <p:oleObj name="Equation" r:id="rId22" imgW="545626" imgH="152268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60638"/>
                        <a:ext cx="11271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809750" y="2444750"/>
            <a:ext cx="13255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orizontal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Reflec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68800" y="3394075"/>
            <a:ext cx="7556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</a:t>
            </a: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5135563" y="3278188"/>
          <a:ext cx="1638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24" imgW="596641" imgH="215806" progId="Equation.DSMT4">
                  <p:embed/>
                </p:oleObj>
              </mc:Choice>
              <mc:Fallback>
                <p:oleObj name="Equation" r:id="rId24" imgW="596641" imgH="215806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278188"/>
                        <a:ext cx="1638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378325" y="3951288"/>
            <a:ext cx="37480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Rewrite the equation in the form:</a:t>
            </a: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4405313" y="4267200"/>
          <a:ext cx="1917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26" imgW="863225" imgH="342751" progId="Equation.DSMT4">
                  <p:embed/>
                </p:oleObj>
              </mc:Choice>
              <mc:Fallback>
                <p:oleObj name="Equation" r:id="rId26" imgW="863225" imgH="342751" progId="Equation.DSMT4">
                  <p:embed/>
                  <p:pic>
                    <p:nvPicPr>
                      <p:cNvPr id="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267200"/>
                        <a:ext cx="1917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6207125" y="4292600"/>
          <a:ext cx="14954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28" imgW="672808" imgH="304668" progId="Equation.DSMT4">
                  <p:embed/>
                </p:oleObj>
              </mc:Choice>
              <mc:Fallback>
                <p:oleObj name="Equation" r:id="rId28" imgW="672808" imgH="304668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4292600"/>
                        <a:ext cx="14954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1484313" y="4138613"/>
          <a:ext cx="17097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30" imgW="838200" imgH="241300" progId="Equation.DSMT4">
                  <p:embed/>
                </p:oleObj>
              </mc:Choice>
              <mc:Fallback>
                <p:oleObj name="Equation" r:id="rId30" imgW="838200" imgH="241300" progId="Equation.DSMT4">
                  <p:embed/>
                  <p:pic>
                    <p:nvPicPr>
                      <p:cNvPr id="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138613"/>
                        <a:ext cx="17097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1279525" y="3336925"/>
            <a:ext cx="173038" cy="2524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2752725" y="4121150"/>
            <a:ext cx="454025" cy="3444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3" name="Object 19"/>
          <p:cNvGraphicFramePr>
            <a:graphicFrameLocks noChangeAspect="1"/>
          </p:cNvGraphicFramePr>
          <p:nvPr/>
        </p:nvGraphicFramePr>
        <p:xfrm>
          <a:off x="455613" y="5014913"/>
          <a:ext cx="13620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32" imgW="660113" imgH="177723" progId="Equation.DSMT4">
                  <p:embed/>
                </p:oleObj>
              </mc:Choice>
              <mc:Fallback>
                <p:oleObj name="Equation" r:id="rId32" imgW="660113" imgH="177723" progId="Equation.DSMT4">
                  <p:embed/>
                  <p:pic>
                    <p:nvPicPr>
                      <p:cNvPr id="3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5014913"/>
                        <a:ext cx="13620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844675" y="4924425"/>
            <a:ext cx="18208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Horizontal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Expansion by 2</a:t>
            </a:r>
          </a:p>
        </p:txBody>
      </p:sp>
      <p:sp>
        <p:nvSpPr>
          <p:cNvPr id="27676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5" grpId="0" animBg="1"/>
      <p:bldP spid="16" grpId="0" animBg="1"/>
      <p:bldP spid="18" grpId="0"/>
      <p:bldP spid="19" grpId="0"/>
      <p:bldP spid="22" grpId="0"/>
      <p:bldP spid="29" grpId="0" animBg="1"/>
      <p:bldP spid="30" grpId="0" animBg="1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669" y="274638"/>
            <a:ext cx="8640417" cy="997571"/>
          </a:xfrm>
        </p:spPr>
        <p:txBody>
          <a:bodyPr>
            <a:noAutofit/>
          </a:bodyPr>
          <a:lstStyle/>
          <a:p>
            <a:r>
              <a:rPr lang="en-CA" sz="2500" dirty="0"/>
              <a:t>Practice: For each exponential function, find the “</a:t>
            </a:r>
            <a:r>
              <a:rPr lang="en-CA" sz="2500" dirty="0" err="1"/>
              <a:t>x&amp;y</a:t>
            </a:r>
            <a:r>
              <a:rPr lang="en-CA" sz="2500" dirty="0"/>
              <a:t>” intercepts, Domain and Range, and the equation of the asymptot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26937"/>
              </p:ext>
            </p:extLst>
          </p:nvPr>
        </p:nvGraphicFramePr>
        <p:xfrm>
          <a:off x="209972" y="1129913"/>
          <a:ext cx="2346664" cy="6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972" y="1129913"/>
                        <a:ext cx="2346664" cy="69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744916"/>
              </p:ext>
            </p:extLst>
          </p:nvPr>
        </p:nvGraphicFramePr>
        <p:xfrm>
          <a:off x="5301592" y="1217096"/>
          <a:ext cx="2166954" cy="69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1592" y="1217096"/>
                        <a:ext cx="2166954" cy="693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12998BB-E3C5-40F8-B1B8-197294BBF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281" y="1758803"/>
            <a:ext cx="36535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tart with the y-intercept (</a:t>
            </a:r>
            <a:r>
              <a:rPr lang="en-CA" i="1" dirty="0">
                <a:solidFill>
                  <a:srgbClr val="FF0000"/>
                </a:solidFill>
                <a:latin typeface="+mj-lt"/>
              </a:rPr>
              <a:t>x = 0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EFFE35D-BB4B-4A42-AF4D-FAEA7F796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17204"/>
              </p:ext>
            </p:extLst>
          </p:nvPr>
        </p:nvGraphicFramePr>
        <p:xfrm>
          <a:off x="312307" y="2105553"/>
          <a:ext cx="19891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307" y="2105553"/>
                        <a:ext cx="1989137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DB6213-397D-425E-94A5-B9618D476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48403"/>
              </p:ext>
            </p:extLst>
          </p:nvPr>
        </p:nvGraphicFramePr>
        <p:xfrm>
          <a:off x="510225" y="2816763"/>
          <a:ext cx="14303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9" imgW="812520" imgH="279360" progId="Equation.DSMT4">
                  <p:embed/>
                </p:oleObj>
              </mc:Choice>
              <mc:Fallback>
                <p:oleObj name="Equation" r:id="rId9" imgW="81252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EFFE35D-BB4B-4A42-AF4D-FAEA7F796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225" y="2816763"/>
                        <a:ext cx="143033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02F2EDD-3A8E-40C2-8D63-6650930EC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37955"/>
              </p:ext>
            </p:extLst>
          </p:nvPr>
        </p:nvGraphicFramePr>
        <p:xfrm>
          <a:off x="546522" y="3383074"/>
          <a:ext cx="8715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2DB6213-397D-425E-94A5-B9618D476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522" y="3383074"/>
                        <a:ext cx="87153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2B7AAF-2E40-43F8-88F6-90ECD07B3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43683"/>
              </p:ext>
            </p:extLst>
          </p:nvPr>
        </p:nvGraphicFramePr>
        <p:xfrm>
          <a:off x="1438118" y="3340951"/>
          <a:ext cx="10048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13" imgW="571320" imgH="215640" progId="Equation.DSMT4">
                  <p:embed/>
                </p:oleObj>
              </mc:Choice>
              <mc:Fallback>
                <p:oleObj name="Equation" r:id="rId13" imgW="571320" imgH="215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02F2EDD-3A8E-40C2-8D63-6650930EC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38118" y="3340951"/>
                        <a:ext cx="1004888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BD65ED1-532E-4D6A-88D9-D7B6F718B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281" y="3752427"/>
            <a:ext cx="28055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o find x-int. make </a:t>
            </a:r>
            <a:r>
              <a:rPr lang="en-CA" i="1" dirty="0">
                <a:solidFill>
                  <a:srgbClr val="FF0000"/>
                </a:solidFill>
                <a:latin typeface="+mj-lt"/>
              </a:rPr>
              <a:t>y = 0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84E6554-71E9-4868-A70A-2E5B2A35D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99198"/>
              </p:ext>
            </p:extLst>
          </p:nvPr>
        </p:nvGraphicFramePr>
        <p:xfrm>
          <a:off x="323213" y="4114064"/>
          <a:ext cx="19669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15" imgW="1117440" imgH="393480" progId="Equation.DSMT4">
                  <p:embed/>
                </p:oleObj>
              </mc:Choice>
              <mc:Fallback>
                <p:oleObj name="Equation" r:id="rId15" imgW="11174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EFFE35D-BB4B-4A42-AF4D-FAEA7F796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3213" y="4114064"/>
                        <a:ext cx="1966913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5030950-E5CF-4773-8BF4-9E095D401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30049"/>
              </p:ext>
            </p:extLst>
          </p:nvPr>
        </p:nvGraphicFramePr>
        <p:xfrm>
          <a:off x="420530" y="4806214"/>
          <a:ext cx="1609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17" imgW="914400" imgH="279360" progId="Equation.DSMT4">
                  <p:embed/>
                </p:oleObj>
              </mc:Choice>
              <mc:Fallback>
                <p:oleObj name="Equation" r:id="rId17" imgW="9144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84E6554-71E9-4868-A70A-2E5B2A35D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0530" y="4806214"/>
                        <a:ext cx="16097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EA5A664-42D8-44E4-8DD4-48B1F6A51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72556"/>
              </p:ext>
            </p:extLst>
          </p:nvPr>
        </p:nvGraphicFramePr>
        <p:xfrm>
          <a:off x="489906" y="5243959"/>
          <a:ext cx="12525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19" imgW="711000" imgH="279360" progId="Equation.DSMT4">
                  <p:embed/>
                </p:oleObj>
              </mc:Choice>
              <mc:Fallback>
                <p:oleObj name="Equation" r:id="rId19" imgW="71100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5030950-E5CF-4773-8BF4-9E095D401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9906" y="5243959"/>
                        <a:ext cx="12525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C2CFD99-2486-4792-B968-2F4CCFE84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269102"/>
              </p:ext>
            </p:extLst>
          </p:nvPr>
        </p:nvGraphicFramePr>
        <p:xfrm>
          <a:off x="299076" y="5688374"/>
          <a:ext cx="1677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21" imgW="952200" imgH="279360" progId="Equation.DSMT4">
                  <p:embed/>
                </p:oleObj>
              </mc:Choice>
              <mc:Fallback>
                <p:oleObj name="Equation" r:id="rId21" imgW="95220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EA5A664-42D8-44E4-8DD4-48B1F6A51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9076" y="5688374"/>
                        <a:ext cx="16779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2F233A1-6D31-4EBF-96BB-6FAF7745C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89301"/>
              </p:ext>
            </p:extLst>
          </p:nvPr>
        </p:nvGraphicFramePr>
        <p:xfrm>
          <a:off x="106999" y="6172951"/>
          <a:ext cx="18335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23" imgW="1041120" imgH="177480" progId="Equation.DSMT4">
                  <p:embed/>
                </p:oleObj>
              </mc:Choice>
              <mc:Fallback>
                <p:oleObj name="Equation" r:id="rId23" imgW="10411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C2CFD99-2486-4792-B968-2F4CCFE84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6999" y="6172951"/>
                        <a:ext cx="1833563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1BC77DC-33B7-432F-8D8C-2B02EBF30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00397"/>
              </p:ext>
            </p:extLst>
          </p:nvPr>
        </p:nvGraphicFramePr>
        <p:xfrm>
          <a:off x="843600" y="6485688"/>
          <a:ext cx="10969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25" imgW="622080" imgH="177480" progId="Equation.DSMT4">
                  <p:embed/>
                </p:oleObj>
              </mc:Choice>
              <mc:Fallback>
                <p:oleObj name="Equation" r:id="rId25" imgW="6220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2F233A1-6D31-4EBF-96BB-6FAF7745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3600" y="6485688"/>
                        <a:ext cx="1096962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" name="Picture 219">
            <a:extLst>
              <a:ext uri="{FF2B5EF4-FFF2-40B4-BE49-F238E27FC236}">
                <a16:creationId xmlns:a16="http://schemas.microsoft.com/office/drawing/2014/main" id="{5B03542D-CC0D-4441-B816-69785562CE36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4056239" y="2126753"/>
            <a:ext cx="3969691" cy="2878518"/>
          </a:xfrm>
          <a:prstGeom prst="rect">
            <a:avLst/>
          </a:prstGeom>
        </p:spPr>
      </p:pic>
      <p:sp>
        <p:nvSpPr>
          <p:cNvPr id="221" name="Oval 220">
            <a:extLst>
              <a:ext uri="{FF2B5EF4-FFF2-40B4-BE49-F238E27FC236}">
                <a16:creationId xmlns:a16="http://schemas.microsoft.com/office/drawing/2014/main" id="{F7D5F60C-E229-4F15-8F1D-9AF8DE5DF9D2}"/>
              </a:ext>
            </a:extLst>
          </p:cNvPr>
          <p:cNvSpPr/>
          <p:nvPr/>
        </p:nvSpPr>
        <p:spPr>
          <a:xfrm>
            <a:off x="5518453" y="249781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2" name="Object 221">
            <a:extLst>
              <a:ext uri="{FF2B5EF4-FFF2-40B4-BE49-F238E27FC236}">
                <a16:creationId xmlns:a16="http://schemas.microsoft.com/office/drawing/2014/main" id="{39EE82E1-0C2E-446E-9DCE-D31885814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2625"/>
              </p:ext>
            </p:extLst>
          </p:nvPr>
        </p:nvGraphicFramePr>
        <p:xfrm>
          <a:off x="5572048" y="2344929"/>
          <a:ext cx="489035" cy="21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28" imgW="698400" imgH="304560" progId="Equation.DSMT4">
                  <p:embed/>
                </p:oleObj>
              </mc:Choice>
              <mc:Fallback>
                <p:oleObj name="Equation" r:id="rId28" imgW="698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72048" y="2344929"/>
                        <a:ext cx="489035" cy="213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Oval 222">
            <a:extLst>
              <a:ext uri="{FF2B5EF4-FFF2-40B4-BE49-F238E27FC236}">
                <a16:creationId xmlns:a16="http://schemas.microsoft.com/office/drawing/2014/main" id="{567104D2-E048-435B-8CAF-4E526AC5DA36}"/>
              </a:ext>
            </a:extLst>
          </p:cNvPr>
          <p:cNvSpPr/>
          <p:nvPr/>
        </p:nvSpPr>
        <p:spPr>
          <a:xfrm>
            <a:off x="6603420" y="317705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4" name="Object 223">
            <a:extLst>
              <a:ext uri="{FF2B5EF4-FFF2-40B4-BE49-F238E27FC236}">
                <a16:creationId xmlns:a16="http://schemas.microsoft.com/office/drawing/2014/main" id="{E693D7F5-744B-4E09-B23B-82B1D4C37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27299"/>
              </p:ext>
            </p:extLst>
          </p:nvPr>
        </p:nvGraphicFramePr>
        <p:xfrm>
          <a:off x="6626279" y="3034125"/>
          <a:ext cx="44450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30" imgW="634680" imgH="253800" progId="Equation.DSMT4">
                  <p:embed/>
                </p:oleObj>
              </mc:Choice>
              <mc:Fallback>
                <p:oleObj name="Equation" r:id="rId30" imgW="634680" imgH="253800" progId="Equation.DSMT4">
                  <p:embed/>
                  <p:pic>
                    <p:nvPicPr>
                      <p:cNvPr id="222" name="Object 221">
                        <a:extLst>
                          <a:ext uri="{FF2B5EF4-FFF2-40B4-BE49-F238E27FC236}">
                            <a16:creationId xmlns:a16="http://schemas.microsoft.com/office/drawing/2014/main" id="{39EE82E1-0C2E-446E-9DCE-D31885814B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6279" y="3034125"/>
                        <a:ext cx="444500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Freeform 113">
            <a:extLst>
              <a:ext uri="{FF2B5EF4-FFF2-40B4-BE49-F238E27FC236}">
                <a16:creationId xmlns:a16="http://schemas.microsoft.com/office/drawing/2014/main" id="{CEAE2D6D-7A0C-4D68-ACCA-F008A36EA42D}"/>
              </a:ext>
            </a:extLst>
          </p:cNvPr>
          <p:cNvSpPr>
            <a:spLocks/>
          </p:cNvSpPr>
          <p:nvPr/>
        </p:nvSpPr>
        <p:spPr bwMode="auto">
          <a:xfrm>
            <a:off x="4049148" y="2508557"/>
            <a:ext cx="2866380" cy="2484602"/>
          </a:xfrm>
          <a:custGeom>
            <a:avLst/>
            <a:gdLst>
              <a:gd name="T0" fmla="*/ 16 w 1041"/>
              <a:gd name="T1" fmla="*/ 0 h 684"/>
              <a:gd name="T2" fmla="*/ 34 w 1041"/>
              <a:gd name="T3" fmla="*/ 0 h 684"/>
              <a:gd name="T4" fmla="*/ 52 w 1041"/>
              <a:gd name="T5" fmla="*/ 0 h 684"/>
              <a:gd name="T6" fmla="*/ 70 w 1041"/>
              <a:gd name="T7" fmla="*/ 0 h 684"/>
              <a:gd name="T8" fmla="*/ 88 w 1041"/>
              <a:gd name="T9" fmla="*/ 0 h 684"/>
              <a:gd name="T10" fmla="*/ 106 w 1041"/>
              <a:gd name="T11" fmla="*/ 0 h 684"/>
              <a:gd name="T12" fmla="*/ 124 w 1041"/>
              <a:gd name="T13" fmla="*/ 0 h 684"/>
              <a:gd name="T14" fmla="*/ 142 w 1041"/>
              <a:gd name="T15" fmla="*/ 0 h 684"/>
              <a:gd name="T16" fmla="*/ 160 w 1041"/>
              <a:gd name="T17" fmla="*/ 0 h 684"/>
              <a:gd name="T18" fmla="*/ 178 w 1041"/>
              <a:gd name="T19" fmla="*/ 0 h 684"/>
              <a:gd name="T20" fmla="*/ 196 w 1041"/>
              <a:gd name="T21" fmla="*/ 0 h 684"/>
              <a:gd name="T22" fmla="*/ 214 w 1041"/>
              <a:gd name="T23" fmla="*/ 0 h 684"/>
              <a:gd name="T24" fmla="*/ 232 w 1041"/>
              <a:gd name="T25" fmla="*/ 0 h 684"/>
              <a:gd name="T26" fmla="*/ 250 w 1041"/>
              <a:gd name="T27" fmla="*/ 0 h 684"/>
              <a:gd name="T28" fmla="*/ 268 w 1041"/>
              <a:gd name="T29" fmla="*/ 0 h 684"/>
              <a:gd name="T30" fmla="*/ 286 w 1041"/>
              <a:gd name="T31" fmla="*/ 0 h 684"/>
              <a:gd name="T32" fmla="*/ 304 w 1041"/>
              <a:gd name="T33" fmla="*/ 0 h 684"/>
              <a:gd name="T34" fmla="*/ 322 w 1041"/>
              <a:gd name="T35" fmla="*/ 0 h 684"/>
              <a:gd name="T36" fmla="*/ 340 w 1041"/>
              <a:gd name="T37" fmla="*/ 0 h 684"/>
              <a:gd name="T38" fmla="*/ 358 w 1041"/>
              <a:gd name="T39" fmla="*/ 0 h 684"/>
              <a:gd name="T40" fmla="*/ 376 w 1041"/>
              <a:gd name="T41" fmla="*/ 0 h 684"/>
              <a:gd name="T42" fmla="*/ 394 w 1041"/>
              <a:gd name="T43" fmla="*/ 0 h 684"/>
              <a:gd name="T44" fmla="*/ 412 w 1041"/>
              <a:gd name="T45" fmla="*/ 0 h 684"/>
              <a:gd name="T46" fmla="*/ 430 w 1041"/>
              <a:gd name="T47" fmla="*/ 0 h 684"/>
              <a:gd name="T48" fmla="*/ 448 w 1041"/>
              <a:gd name="T49" fmla="*/ 0 h 684"/>
              <a:gd name="T50" fmla="*/ 466 w 1041"/>
              <a:gd name="T51" fmla="*/ 0 h 684"/>
              <a:gd name="T52" fmla="*/ 484 w 1041"/>
              <a:gd name="T53" fmla="*/ 1 h 684"/>
              <a:gd name="T54" fmla="*/ 502 w 1041"/>
              <a:gd name="T55" fmla="*/ 1 h 684"/>
              <a:gd name="T56" fmla="*/ 520 w 1041"/>
              <a:gd name="T57" fmla="*/ 1 h 684"/>
              <a:gd name="T58" fmla="*/ 538 w 1041"/>
              <a:gd name="T59" fmla="*/ 2 h 684"/>
              <a:gd name="T60" fmla="*/ 556 w 1041"/>
              <a:gd name="T61" fmla="*/ 2 h 684"/>
              <a:gd name="T62" fmla="*/ 574 w 1041"/>
              <a:gd name="T63" fmla="*/ 3 h 684"/>
              <a:gd name="T64" fmla="*/ 592 w 1041"/>
              <a:gd name="T65" fmla="*/ 3 h 684"/>
              <a:gd name="T66" fmla="*/ 610 w 1041"/>
              <a:gd name="T67" fmla="*/ 4 h 684"/>
              <a:gd name="T68" fmla="*/ 628 w 1041"/>
              <a:gd name="T69" fmla="*/ 5 h 684"/>
              <a:gd name="T70" fmla="*/ 646 w 1041"/>
              <a:gd name="T71" fmla="*/ 7 h 684"/>
              <a:gd name="T72" fmla="*/ 664 w 1041"/>
              <a:gd name="T73" fmla="*/ 8 h 684"/>
              <a:gd name="T74" fmla="*/ 682 w 1041"/>
              <a:gd name="T75" fmla="*/ 10 h 684"/>
              <a:gd name="T76" fmla="*/ 700 w 1041"/>
              <a:gd name="T77" fmla="*/ 13 h 684"/>
              <a:gd name="T78" fmla="*/ 718 w 1041"/>
              <a:gd name="T79" fmla="*/ 16 h 684"/>
              <a:gd name="T80" fmla="*/ 736 w 1041"/>
              <a:gd name="T81" fmla="*/ 20 h 684"/>
              <a:gd name="T82" fmla="*/ 754 w 1041"/>
              <a:gd name="T83" fmla="*/ 24 h 684"/>
              <a:gd name="T84" fmla="*/ 772 w 1041"/>
              <a:gd name="T85" fmla="*/ 30 h 684"/>
              <a:gd name="T86" fmla="*/ 790 w 1041"/>
              <a:gd name="T87" fmla="*/ 37 h 684"/>
              <a:gd name="T88" fmla="*/ 808 w 1041"/>
              <a:gd name="T89" fmla="*/ 46 h 684"/>
              <a:gd name="T90" fmla="*/ 826 w 1041"/>
              <a:gd name="T91" fmla="*/ 56 h 684"/>
              <a:gd name="T92" fmla="*/ 844 w 1041"/>
              <a:gd name="T93" fmla="*/ 69 h 684"/>
              <a:gd name="T94" fmla="*/ 862 w 1041"/>
              <a:gd name="T95" fmla="*/ 86 h 684"/>
              <a:gd name="T96" fmla="*/ 880 w 1041"/>
              <a:gd name="T97" fmla="*/ 106 h 684"/>
              <a:gd name="T98" fmla="*/ 898 w 1041"/>
              <a:gd name="T99" fmla="*/ 130 h 684"/>
              <a:gd name="T100" fmla="*/ 916 w 1041"/>
              <a:gd name="T101" fmla="*/ 161 h 684"/>
              <a:gd name="T102" fmla="*/ 934 w 1041"/>
              <a:gd name="T103" fmla="*/ 198 h 684"/>
              <a:gd name="T104" fmla="*/ 952 w 1041"/>
              <a:gd name="T105" fmla="*/ 244 h 684"/>
              <a:gd name="T106" fmla="*/ 970 w 1041"/>
              <a:gd name="T107" fmla="*/ 301 h 684"/>
              <a:gd name="T108" fmla="*/ 988 w 1041"/>
              <a:gd name="T109" fmla="*/ 370 h 684"/>
              <a:gd name="T110" fmla="*/ 1006 w 1041"/>
              <a:gd name="T111" fmla="*/ 456 h 684"/>
              <a:gd name="T112" fmla="*/ 1024 w 1041"/>
              <a:gd name="T113" fmla="*/ 562 h 684"/>
              <a:gd name="T114" fmla="*/ 1036 w 1041"/>
              <a:gd name="T115" fmla="*/ 646 h 6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1041" h="684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  <a:lnTo>
                  <a:pt x="86" y="0"/>
                </a:lnTo>
                <a:lnTo>
                  <a:pt x="88" y="0"/>
                </a:lnTo>
                <a:lnTo>
                  <a:pt x="90" y="0"/>
                </a:lnTo>
                <a:lnTo>
                  <a:pt x="92" y="0"/>
                </a:lnTo>
                <a:lnTo>
                  <a:pt x="94" y="0"/>
                </a:lnTo>
                <a:lnTo>
                  <a:pt x="96" y="0"/>
                </a:lnTo>
                <a:lnTo>
                  <a:pt x="98" y="0"/>
                </a:lnTo>
                <a:lnTo>
                  <a:pt x="100" y="0"/>
                </a:lnTo>
                <a:lnTo>
                  <a:pt x="102" y="0"/>
                </a:lnTo>
                <a:lnTo>
                  <a:pt x="104" y="0"/>
                </a:lnTo>
                <a:lnTo>
                  <a:pt x="106" y="0"/>
                </a:lnTo>
                <a:lnTo>
                  <a:pt x="108" y="0"/>
                </a:lnTo>
                <a:lnTo>
                  <a:pt x="110" y="0"/>
                </a:lnTo>
                <a:lnTo>
                  <a:pt x="112" y="0"/>
                </a:lnTo>
                <a:lnTo>
                  <a:pt x="114" y="0"/>
                </a:lnTo>
                <a:lnTo>
                  <a:pt x="116" y="0"/>
                </a:lnTo>
                <a:lnTo>
                  <a:pt x="118" y="0"/>
                </a:lnTo>
                <a:lnTo>
                  <a:pt x="120" y="0"/>
                </a:lnTo>
                <a:lnTo>
                  <a:pt x="122" y="0"/>
                </a:lnTo>
                <a:lnTo>
                  <a:pt x="124" y="0"/>
                </a:lnTo>
                <a:lnTo>
                  <a:pt x="126" y="0"/>
                </a:lnTo>
                <a:lnTo>
                  <a:pt x="128" y="0"/>
                </a:lnTo>
                <a:lnTo>
                  <a:pt x="130" y="0"/>
                </a:lnTo>
                <a:lnTo>
                  <a:pt x="132" y="0"/>
                </a:lnTo>
                <a:lnTo>
                  <a:pt x="134" y="0"/>
                </a:lnTo>
                <a:lnTo>
                  <a:pt x="136" y="0"/>
                </a:lnTo>
                <a:lnTo>
                  <a:pt x="138" y="0"/>
                </a:lnTo>
                <a:lnTo>
                  <a:pt x="140" y="0"/>
                </a:lnTo>
                <a:lnTo>
                  <a:pt x="142" y="0"/>
                </a:lnTo>
                <a:lnTo>
                  <a:pt x="144" y="0"/>
                </a:lnTo>
                <a:lnTo>
                  <a:pt x="146" y="0"/>
                </a:lnTo>
                <a:lnTo>
                  <a:pt x="148" y="0"/>
                </a:lnTo>
                <a:lnTo>
                  <a:pt x="150" y="0"/>
                </a:lnTo>
                <a:lnTo>
                  <a:pt x="152" y="0"/>
                </a:lnTo>
                <a:lnTo>
                  <a:pt x="154" y="0"/>
                </a:lnTo>
                <a:lnTo>
                  <a:pt x="156" y="0"/>
                </a:lnTo>
                <a:lnTo>
                  <a:pt x="158" y="0"/>
                </a:lnTo>
                <a:lnTo>
                  <a:pt x="160" y="0"/>
                </a:lnTo>
                <a:lnTo>
                  <a:pt x="162" y="0"/>
                </a:lnTo>
                <a:lnTo>
                  <a:pt x="164" y="0"/>
                </a:lnTo>
                <a:lnTo>
                  <a:pt x="166" y="0"/>
                </a:lnTo>
                <a:lnTo>
                  <a:pt x="168" y="0"/>
                </a:lnTo>
                <a:lnTo>
                  <a:pt x="170" y="0"/>
                </a:lnTo>
                <a:lnTo>
                  <a:pt x="172" y="0"/>
                </a:lnTo>
                <a:lnTo>
                  <a:pt x="174" y="0"/>
                </a:lnTo>
                <a:lnTo>
                  <a:pt x="176" y="0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0"/>
                </a:lnTo>
                <a:lnTo>
                  <a:pt x="198" y="0"/>
                </a:lnTo>
                <a:lnTo>
                  <a:pt x="200" y="0"/>
                </a:lnTo>
                <a:lnTo>
                  <a:pt x="202" y="0"/>
                </a:lnTo>
                <a:lnTo>
                  <a:pt x="204" y="0"/>
                </a:lnTo>
                <a:lnTo>
                  <a:pt x="206" y="0"/>
                </a:lnTo>
                <a:lnTo>
                  <a:pt x="208" y="0"/>
                </a:lnTo>
                <a:lnTo>
                  <a:pt x="210" y="0"/>
                </a:lnTo>
                <a:lnTo>
                  <a:pt x="212" y="0"/>
                </a:lnTo>
                <a:lnTo>
                  <a:pt x="214" y="0"/>
                </a:lnTo>
                <a:lnTo>
                  <a:pt x="216" y="0"/>
                </a:lnTo>
                <a:lnTo>
                  <a:pt x="218" y="0"/>
                </a:lnTo>
                <a:lnTo>
                  <a:pt x="220" y="0"/>
                </a:lnTo>
                <a:lnTo>
                  <a:pt x="222" y="0"/>
                </a:lnTo>
                <a:lnTo>
                  <a:pt x="224" y="0"/>
                </a:lnTo>
                <a:lnTo>
                  <a:pt x="226" y="0"/>
                </a:lnTo>
                <a:lnTo>
                  <a:pt x="228" y="0"/>
                </a:lnTo>
                <a:lnTo>
                  <a:pt x="230" y="0"/>
                </a:lnTo>
                <a:lnTo>
                  <a:pt x="232" y="0"/>
                </a:lnTo>
                <a:lnTo>
                  <a:pt x="234" y="0"/>
                </a:lnTo>
                <a:lnTo>
                  <a:pt x="236" y="0"/>
                </a:lnTo>
                <a:lnTo>
                  <a:pt x="238" y="0"/>
                </a:lnTo>
                <a:lnTo>
                  <a:pt x="240" y="0"/>
                </a:lnTo>
                <a:lnTo>
                  <a:pt x="242" y="0"/>
                </a:lnTo>
                <a:lnTo>
                  <a:pt x="244" y="0"/>
                </a:lnTo>
                <a:lnTo>
                  <a:pt x="246" y="0"/>
                </a:lnTo>
                <a:lnTo>
                  <a:pt x="248" y="0"/>
                </a:lnTo>
                <a:lnTo>
                  <a:pt x="250" y="0"/>
                </a:lnTo>
                <a:lnTo>
                  <a:pt x="252" y="0"/>
                </a:lnTo>
                <a:lnTo>
                  <a:pt x="254" y="0"/>
                </a:lnTo>
                <a:lnTo>
                  <a:pt x="256" y="0"/>
                </a:lnTo>
                <a:lnTo>
                  <a:pt x="258" y="0"/>
                </a:lnTo>
                <a:lnTo>
                  <a:pt x="260" y="0"/>
                </a:lnTo>
                <a:lnTo>
                  <a:pt x="262" y="0"/>
                </a:lnTo>
                <a:lnTo>
                  <a:pt x="264" y="0"/>
                </a:lnTo>
                <a:lnTo>
                  <a:pt x="266" y="0"/>
                </a:lnTo>
                <a:lnTo>
                  <a:pt x="268" y="0"/>
                </a:lnTo>
                <a:lnTo>
                  <a:pt x="270" y="0"/>
                </a:lnTo>
                <a:lnTo>
                  <a:pt x="272" y="0"/>
                </a:lnTo>
                <a:lnTo>
                  <a:pt x="274" y="0"/>
                </a:lnTo>
                <a:lnTo>
                  <a:pt x="276" y="0"/>
                </a:lnTo>
                <a:lnTo>
                  <a:pt x="278" y="0"/>
                </a:lnTo>
                <a:lnTo>
                  <a:pt x="280" y="0"/>
                </a:lnTo>
                <a:lnTo>
                  <a:pt x="282" y="0"/>
                </a:lnTo>
                <a:lnTo>
                  <a:pt x="284" y="0"/>
                </a:lnTo>
                <a:lnTo>
                  <a:pt x="286" y="0"/>
                </a:lnTo>
                <a:lnTo>
                  <a:pt x="288" y="0"/>
                </a:lnTo>
                <a:lnTo>
                  <a:pt x="290" y="0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0"/>
                </a:lnTo>
                <a:lnTo>
                  <a:pt x="306" y="0"/>
                </a:lnTo>
                <a:lnTo>
                  <a:pt x="308" y="0"/>
                </a:lnTo>
                <a:lnTo>
                  <a:pt x="310" y="0"/>
                </a:lnTo>
                <a:lnTo>
                  <a:pt x="312" y="0"/>
                </a:lnTo>
                <a:lnTo>
                  <a:pt x="314" y="0"/>
                </a:lnTo>
                <a:lnTo>
                  <a:pt x="316" y="0"/>
                </a:lnTo>
                <a:lnTo>
                  <a:pt x="318" y="0"/>
                </a:lnTo>
                <a:lnTo>
                  <a:pt x="320" y="0"/>
                </a:lnTo>
                <a:lnTo>
                  <a:pt x="322" y="0"/>
                </a:lnTo>
                <a:lnTo>
                  <a:pt x="324" y="0"/>
                </a:lnTo>
                <a:lnTo>
                  <a:pt x="326" y="0"/>
                </a:lnTo>
                <a:lnTo>
                  <a:pt x="328" y="0"/>
                </a:lnTo>
                <a:lnTo>
                  <a:pt x="330" y="0"/>
                </a:lnTo>
                <a:lnTo>
                  <a:pt x="332" y="0"/>
                </a:lnTo>
                <a:lnTo>
                  <a:pt x="334" y="0"/>
                </a:lnTo>
                <a:lnTo>
                  <a:pt x="336" y="0"/>
                </a:lnTo>
                <a:lnTo>
                  <a:pt x="338" y="0"/>
                </a:lnTo>
                <a:lnTo>
                  <a:pt x="340" y="0"/>
                </a:lnTo>
                <a:lnTo>
                  <a:pt x="342" y="0"/>
                </a:lnTo>
                <a:lnTo>
                  <a:pt x="344" y="0"/>
                </a:lnTo>
                <a:lnTo>
                  <a:pt x="346" y="0"/>
                </a:lnTo>
                <a:lnTo>
                  <a:pt x="348" y="0"/>
                </a:lnTo>
                <a:lnTo>
                  <a:pt x="350" y="0"/>
                </a:lnTo>
                <a:lnTo>
                  <a:pt x="352" y="0"/>
                </a:lnTo>
                <a:lnTo>
                  <a:pt x="354" y="0"/>
                </a:lnTo>
                <a:lnTo>
                  <a:pt x="356" y="0"/>
                </a:lnTo>
                <a:lnTo>
                  <a:pt x="358" y="0"/>
                </a:lnTo>
                <a:lnTo>
                  <a:pt x="360" y="0"/>
                </a:lnTo>
                <a:lnTo>
                  <a:pt x="362" y="0"/>
                </a:lnTo>
                <a:lnTo>
                  <a:pt x="364" y="0"/>
                </a:lnTo>
                <a:lnTo>
                  <a:pt x="366" y="0"/>
                </a:lnTo>
                <a:lnTo>
                  <a:pt x="368" y="0"/>
                </a:lnTo>
                <a:lnTo>
                  <a:pt x="370" y="0"/>
                </a:lnTo>
                <a:lnTo>
                  <a:pt x="372" y="0"/>
                </a:lnTo>
                <a:lnTo>
                  <a:pt x="374" y="0"/>
                </a:lnTo>
                <a:lnTo>
                  <a:pt x="376" y="0"/>
                </a:lnTo>
                <a:lnTo>
                  <a:pt x="378" y="0"/>
                </a:lnTo>
                <a:lnTo>
                  <a:pt x="380" y="0"/>
                </a:lnTo>
                <a:lnTo>
                  <a:pt x="382" y="0"/>
                </a:lnTo>
                <a:lnTo>
                  <a:pt x="384" y="0"/>
                </a:lnTo>
                <a:lnTo>
                  <a:pt x="386" y="0"/>
                </a:lnTo>
                <a:lnTo>
                  <a:pt x="388" y="0"/>
                </a:lnTo>
                <a:lnTo>
                  <a:pt x="390" y="0"/>
                </a:lnTo>
                <a:lnTo>
                  <a:pt x="392" y="0"/>
                </a:lnTo>
                <a:lnTo>
                  <a:pt x="394" y="0"/>
                </a:lnTo>
                <a:lnTo>
                  <a:pt x="396" y="0"/>
                </a:lnTo>
                <a:lnTo>
                  <a:pt x="398" y="0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0"/>
                </a:lnTo>
                <a:lnTo>
                  <a:pt x="418" y="0"/>
                </a:lnTo>
                <a:lnTo>
                  <a:pt x="420" y="0"/>
                </a:lnTo>
                <a:lnTo>
                  <a:pt x="422" y="0"/>
                </a:lnTo>
                <a:lnTo>
                  <a:pt x="424" y="0"/>
                </a:lnTo>
                <a:lnTo>
                  <a:pt x="426" y="0"/>
                </a:lnTo>
                <a:lnTo>
                  <a:pt x="428" y="0"/>
                </a:lnTo>
                <a:lnTo>
                  <a:pt x="430" y="0"/>
                </a:lnTo>
                <a:lnTo>
                  <a:pt x="432" y="0"/>
                </a:lnTo>
                <a:lnTo>
                  <a:pt x="434" y="0"/>
                </a:lnTo>
                <a:lnTo>
                  <a:pt x="436" y="0"/>
                </a:lnTo>
                <a:lnTo>
                  <a:pt x="438" y="0"/>
                </a:lnTo>
                <a:lnTo>
                  <a:pt x="440" y="0"/>
                </a:lnTo>
                <a:lnTo>
                  <a:pt x="442" y="0"/>
                </a:lnTo>
                <a:lnTo>
                  <a:pt x="444" y="0"/>
                </a:lnTo>
                <a:lnTo>
                  <a:pt x="446" y="0"/>
                </a:lnTo>
                <a:lnTo>
                  <a:pt x="448" y="0"/>
                </a:lnTo>
                <a:lnTo>
                  <a:pt x="450" y="0"/>
                </a:lnTo>
                <a:lnTo>
                  <a:pt x="452" y="0"/>
                </a:lnTo>
                <a:lnTo>
                  <a:pt x="454" y="0"/>
                </a:lnTo>
                <a:lnTo>
                  <a:pt x="456" y="0"/>
                </a:lnTo>
                <a:lnTo>
                  <a:pt x="458" y="0"/>
                </a:lnTo>
                <a:lnTo>
                  <a:pt x="460" y="0"/>
                </a:lnTo>
                <a:lnTo>
                  <a:pt x="462" y="0"/>
                </a:lnTo>
                <a:lnTo>
                  <a:pt x="464" y="0"/>
                </a:lnTo>
                <a:lnTo>
                  <a:pt x="466" y="0"/>
                </a:lnTo>
                <a:lnTo>
                  <a:pt x="468" y="0"/>
                </a:lnTo>
                <a:lnTo>
                  <a:pt x="470" y="0"/>
                </a:lnTo>
                <a:lnTo>
                  <a:pt x="472" y="0"/>
                </a:lnTo>
                <a:lnTo>
                  <a:pt x="474" y="0"/>
                </a:lnTo>
                <a:lnTo>
                  <a:pt x="476" y="0"/>
                </a:lnTo>
                <a:lnTo>
                  <a:pt x="478" y="1"/>
                </a:lnTo>
                <a:lnTo>
                  <a:pt x="480" y="1"/>
                </a:lnTo>
                <a:lnTo>
                  <a:pt x="482" y="1"/>
                </a:lnTo>
                <a:lnTo>
                  <a:pt x="484" y="1"/>
                </a:lnTo>
                <a:lnTo>
                  <a:pt x="486" y="1"/>
                </a:lnTo>
                <a:lnTo>
                  <a:pt x="488" y="1"/>
                </a:lnTo>
                <a:lnTo>
                  <a:pt x="490" y="1"/>
                </a:lnTo>
                <a:lnTo>
                  <a:pt x="492" y="1"/>
                </a:lnTo>
                <a:lnTo>
                  <a:pt x="494" y="1"/>
                </a:lnTo>
                <a:lnTo>
                  <a:pt x="496" y="1"/>
                </a:lnTo>
                <a:lnTo>
                  <a:pt x="498" y="1"/>
                </a:lnTo>
                <a:lnTo>
                  <a:pt x="500" y="1"/>
                </a:lnTo>
                <a:lnTo>
                  <a:pt x="502" y="1"/>
                </a:lnTo>
                <a:lnTo>
                  <a:pt x="504" y="1"/>
                </a:lnTo>
                <a:lnTo>
                  <a:pt x="506" y="1"/>
                </a:lnTo>
                <a:lnTo>
                  <a:pt x="508" y="1"/>
                </a:lnTo>
                <a:lnTo>
                  <a:pt x="510" y="1"/>
                </a:lnTo>
                <a:lnTo>
                  <a:pt x="512" y="1"/>
                </a:lnTo>
                <a:lnTo>
                  <a:pt x="514" y="1"/>
                </a:lnTo>
                <a:lnTo>
                  <a:pt x="516" y="1"/>
                </a:lnTo>
                <a:lnTo>
                  <a:pt x="518" y="1"/>
                </a:lnTo>
                <a:lnTo>
                  <a:pt x="520" y="1"/>
                </a:lnTo>
                <a:lnTo>
                  <a:pt x="522" y="1"/>
                </a:lnTo>
                <a:lnTo>
                  <a:pt x="524" y="1"/>
                </a:lnTo>
                <a:lnTo>
                  <a:pt x="526" y="1"/>
                </a:lnTo>
                <a:lnTo>
                  <a:pt x="528" y="1"/>
                </a:lnTo>
                <a:lnTo>
                  <a:pt x="530" y="1"/>
                </a:lnTo>
                <a:lnTo>
                  <a:pt x="532" y="1"/>
                </a:lnTo>
                <a:lnTo>
                  <a:pt x="534" y="1"/>
                </a:lnTo>
                <a:lnTo>
                  <a:pt x="536" y="1"/>
                </a:lnTo>
                <a:lnTo>
                  <a:pt x="538" y="2"/>
                </a:lnTo>
                <a:lnTo>
                  <a:pt x="540" y="2"/>
                </a:lnTo>
                <a:lnTo>
                  <a:pt x="542" y="2"/>
                </a:lnTo>
                <a:lnTo>
                  <a:pt x="544" y="2"/>
                </a:lnTo>
                <a:lnTo>
                  <a:pt x="546" y="2"/>
                </a:lnTo>
                <a:lnTo>
                  <a:pt x="548" y="2"/>
                </a:lnTo>
                <a:lnTo>
                  <a:pt x="550" y="2"/>
                </a:lnTo>
                <a:lnTo>
                  <a:pt x="552" y="2"/>
                </a:lnTo>
                <a:lnTo>
                  <a:pt x="554" y="2"/>
                </a:lnTo>
                <a:lnTo>
                  <a:pt x="556" y="2"/>
                </a:lnTo>
                <a:lnTo>
                  <a:pt x="558" y="2"/>
                </a:lnTo>
                <a:lnTo>
                  <a:pt x="560" y="2"/>
                </a:lnTo>
                <a:lnTo>
                  <a:pt x="562" y="2"/>
                </a:lnTo>
                <a:lnTo>
                  <a:pt x="564" y="2"/>
                </a:lnTo>
                <a:lnTo>
                  <a:pt x="566" y="2"/>
                </a:lnTo>
                <a:lnTo>
                  <a:pt x="568" y="2"/>
                </a:lnTo>
                <a:lnTo>
                  <a:pt x="570" y="2"/>
                </a:lnTo>
                <a:lnTo>
                  <a:pt x="572" y="2"/>
                </a:lnTo>
                <a:lnTo>
                  <a:pt x="574" y="3"/>
                </a:lnTo>
                <a:lnTo>
                  <a:pt x="576" y="3"/>
                </a:lnTo>
                <a:lnTo>
                  <a:pt x="578" y="3"/>
                </a:lnTo>
                <a:lnTo>
                  <a:pt x="580" y="3"/>
                </a:lnTo>
                <a:lnTo>
                  <a:pt x="582" y="3"/>
                </a:lnTo>
                <a:lnTo>
                  <a:pt x="584" y="3"/>
                </a:lnTo>
                <a:lnTo>
                  <a:pt x="586" y="3"/>
                </a:lnTo>
                <a:lnTo>
                  <a:pt x="588" y="3"/>
                </a:lnTo>
                <a:lnTo>
                  <a:pt x="590" y="3"/>
                </a:lnTo>
                <a:lnTo>
                  <a:pt x="592" y="3"/>
                </a:lnTo>
                <a:lnTo>
                  <a:pt x="594" y="3"/>
                </a:lnTo>
                <a:lnTo>
                  <a:pt x="596" y="3"/>
                </a:lnTo>
                <a:lnTo>
                  <a:pt x="598" y="4"/>
                </a:lnTo>
                <a:lnTo>
                  <a:pt x="600" y="4"/>
                </a:lnTo>
                <a:lnTo>
                  <a:pt x="602" y="4"/>
                </a:lnTo>
                <a:lnTo>
                  <a:pt x="604" y="4"/>
                </a:lnTo>
                <a:lnTo>
                  <a:pt x="606" y="4"/>
                </a:lnTo>
                <a:lnTo>
                  <a:pt x="608" y="4"/>
                </a:lnTo>
                <a:lnTo>
                  <a:pt x="610" y="4"/>
                </a:lnTo>
                <a:lnTo>
                  <a:pt x="612" y="4"/>
                </a:lnTo>
                <a:lnTo>
                  <a:pt x="614" y="4"/>
                </a:lnTo>
                <a:lnTo>
                  <a:pt x="616" y="4"/>
                </a:lnTo>
                <a:lnTo>
                  <a:pt x="618" y="5"/>
                </a:lnTo>
                <a:lnTo>
                  <a:pt x="620" y="5"/>
                </a:lnTo>
                <a:lnTo>
                  <a:pt x="622" y="5"/>
                </a:lnTo>
                <a:lnTo>
                  <a:pt x="624" y="5"/>
                </a:lnTo>
                <a:lnTo>
                  <a:pt x="626" y="5"/>
                </a:lnTo>
                <a:lnTo>
                  <a:pt x="628" y="5"/>
                </a:lnTo>
                <a:lnTo>
                  <a:pt x="630" y="5"/>
                </a:lnTo>
                <a:lnTo>
                  <a:pt x="632" y="6"/>
                </a:lnTo>
                <a:lnTo>
                  <a:pt x="634" y="6"/>
                </a:lnTo>
                <a:lnTo>
                  <a:pt x="636" y="6"/>
                </a:lnTo>
                <a:lnTo>
                  <a:pt x="638" y="6"/>
                </a:lnTo>
                <a:lnTo>
                  <a:pt x="640" y="6"/>
                </a:lnTo>
                <a:lnTo>
                  <a:pt x="642" y="6"/>
                </a:lnTo>
                <a:lnTo>
                  <a:pt x="644" y="6"/>
                </a:lnTo>
                <a:lnTo>
                  <a:pt x="646" y="7"/>
                </a:lnTo>
                <a:lnTo>
                  <a:pt x="648" y="7"/>
                </a:lnTo>
                <a:lnTo>
                  <a:pt x="650" y="7"/>
                </a:lnTo>
                <a:lnTo>
                  <a:pt x="652" y="7"/>
                </a:lnTo>
                <a:lnTo>
                  <a:pt x="654" y="7"/>
                </a:lnTo>
                <a:lnTo>
                  <a:pt x="656" y="7"/>
                </a:lnTo>
                <a:lnTo>
                  <a:pt x="658" y="8"/>
                </a:lnTo>
                <a:lnTo>
                  <a:pt x="660" y="8"/>
                </a:lnTo>
                <a:lnTo>
                  <a:pt x="662" y="8"/>
                </a:lnTo>
                <a:lnTo>
                  <a:pt x="664" y="8"/>
                </a:lnTo>
                <a:lnTo>
                  <a:pt x="666" y="8"/>
                </a:lnTo>
                <a:lnTo>
                  <a:pt x="668" y="9"/>
                </a:lnTo>
                <a:lnTo>
                  <a:pt x="670" y="9"/>
                </a:lnTo>
                <a:lnTo>
                  <a:pt x="672" y="9"/>
                </a:lnTo>
                <a:lnTo>
                  <a:pt x="674" y="9"/>
                </a:lnTo>
                <a:lnTo>
                  <a:pt x="676" y="9"/>
                </a:lnTo>
                <a:lnTo>
                  <a:pt x="678" y="10"/>
                </a:lnTo>
                <a:lnTo>
                  <a:pt x="680" y="10"/>
                </a:lnTo>
                <a:lnTo>
                  <a:pt x="682" y="10"/>
                </a:lnTo>
                <a:lnTo>
                  <a:pt x="684" y="10"/>
                </a:lnTo>
                <a:lnTo>
                  <a:pt x="686" y="11"/>
                </a:lnTo>
                <a:lnTo>
                  <a:pt x="688" y="11"/>
                </a:lnTo>
                <a:lnTo>
                  <a:pt x="690" y="11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2"/>
                </a:lnTo>
                <a:lnTo>
                  <a:pt x="700" y="13"/>
                </a:lnTo>
                <a:lnTo>
                  <a:pt x="702" y="13"/>
                </a:lnTo>
                <a:lnTo>
                  <a:pt x="704" y="13"/>
                </a:lnTo>
                <a:lnTo>
                  <a:pt x="706" y="14"/>
                </a:lnTo>
                <a:lnTo>
                  <a:pt x="708" y="14"/>
                </a:lnTo>
                <a:lnTo>
                  <a:pt x="710" y="14"/>
                </a:lnTo>
                <a:lnTo>
                  <a:pt x="712" y="15"/>
                </a:lnTo>
                <a:lnTo>
                  <a:pt x="714" y="15"/>
                </a:lnTo>
                <a:lnTo>
                  <a:pt x="716" y="15"/>
                </a:lnTo>
                <a:lnTo>
                  <a:pt x="718" y="16"/>
                </a:lnTo>
                <a:lnTo>
                  <a:pt x="720" y="16"/>
                </a:lnTo>
                <a:lnTo>
                  <a:pt x="722" y="17"/>
                </a:lnTo>
                <a:lnTo>
                  <a:pt x="724" y="17"/>
                </a:lnTo>
                <a:lnTo>
                  <a:pt x="726" y="17"/>
                </a:lnTo>
                <a:lnTo>
                  <a:pt x="728" y="18"/>
                </a:lnTo>
                <a:lnTo>
                  <a:pt x="730" y="18"/>
                </a:lnTo>
                <a:lnTo>
                  <a:pt x="732" y="19"/>
                </a:lnTo>
                <a:lnTo>
                  <a:pt x="734" y="19"/>
                </a:lnTo>
                <a:lnTo>
                  <a:pt x="736" y="20"/>
                </a:lnTo>
                <a:lnTo>
                  <a:pt x="738" y="20"/>
                </a:lnTo>
                <a:lnTo>
                  <a:pt x="740" y="20"/>
                </a:lnTo>
                <a:lnTo>
                  <a:pt x="742" y="21"/>
                </a:lnTo>
                <a:lnTo>
                  <a:pt x="744" y="21"/>
                </a:lnTo>
                <a:lnTo>
                  <a:pt x="746" y="22"/>
                </a:lnTo>
                <a:lnTo>
                  <a:pt x="748" y="23"/>
                </a:lnTo>
                <a:lnTo>
                  <a:pt x="750" y="23"/>
                </a:lnTo>
                <a:lnTo>
                  <a:pt x="752" y="24"/>
                </a:lnTo>
                <a:lnTo>
                  <a:pt x="754" y="24"/>
                </a:lnTo>
                <a:lnTo>
                  <a:pt x="756" y="25"/>
                </a:lnTo>
                <a:lnTo>
                  <a:pt x="758" y="25"/>
                </a:lnTo>
                <a:lnTo>
                  <a:pt x="760" y="26"/>
                </a:lnTo>
                <a:lnTo>
                  <a:pt x="762" y="27"/>
                </a:lnTo>
                <a:lnTo>
                  <a:pt x="764" y="27"/>
                </a:lnTo>
                <a:lnTo>
                  <a:pt x="766" y="28"/>
                </a:lnTo>
                <a:lnTo>
                  <a:pt x="768" y="29"/>
                </a:lnTo>
                <a:lnTo>
                  <a:pt x="770" y="29"/>
                </a:lnTo>
                <a:lnTo>
                  <a:pt x="772" y="30"/>
                </a:lnTo>
                <a:lnTo>
                  <a:pt x="774" y="31"/>
                </a:lnTo>
                <a:lnTo>
                  <a:pt x="776" y="31"/>
                </a:lnTo>
                <a:lnTo>
                  <a:pt x="778" y="32"/>
                </a:lnTo>
                <a:lnTo>
                  <a:pt x="780" y="33"/>
                </a:lnTo>
                <a:lnTo>
                  <a:pt x="782" y="34"/>
                </a:lnTo>
                <a:lnTo>
                  <a:pt x="784" y="34"/>
                </a:lnTo>
                <a:lnTo>
                  <a:pt x="786" y="35"/>
                </a:lnTo>
                <a:lnTo>
                  <a:pt x="788" y="36"/>
                </a:lnTo>
                <a:lnTo>
                  <a:pt x="790" y="37"/>
                </a:lnTo>
                <a:lnTo>
                  <a:pt x="792" y="38"/>
                </a:lnTo>
                <a:lnTo>
                  <a:pt x="794" y="39"/>
                </a:lnTo>
                <a:lnTo>
                  <a:pt x="796" y="40"/>
                </a:lnTo>
                <a:lnTo>
                  <a:pt x="798" y="41"/>
                </a:lnTo>
                <a:lnTo>
                  <a:pt x="800" y="42"/>
                </a:lnTo>
                <a:lnTo>
                  <a:pt x="802" y="43"/>
                </a:lnTo>
                <a:lnTo>
                  <a:pt x="804" y="44"/>
                </a:lnTo>
                <a:lnTo>
                  <a:pt x="806" y="45"/>
                </a:lnTo>
                <a:lnTo>
                  <a:pt x="808" y="46"/>
                </a:lnTo>
                <a:lnTo>
                  <a:pt x="810" y="47"/>
                </a:lnTo>
                <a:lnTo>
                  <a:pt x="812" y="48"/>
                </a:lnTo>
                <a:lnTo>
                  <a:pt x="814" y="49"/>
                </a:lnTo>
                <a:lnTo>
                  <a:pt x="816" y="50"/>
                </a:lnTo>
                <a:lnTo>
                  <a:pt x="818" y="51"/>
                </a:lnTo>
                <a:lnTo>
                  <a:pt x="820" y="52"/>
                </a:lnTo>
                <a:lnTo>
                  <a:pt x="822" y="54"/>
                </a:lnTo>
                <a:lnTo>
                  <a:pt x="824" y="55"/>
                </a:lnTo>
                <a:lnTo>
                  <a:pt x="826" y="56"/>
                </a:lnTo>
                <a:lnTo>
                  <a:pt x="828" y="58"/>
                </a:lnTo>
                <a:lnTo>
                  <a:pt x="830" y="59"/>
                </a:lnTo>
                <a:lnTo>
                  <a:pt x="832" y="60"/>
                </a:lnTo>
                <a:lnTo>
                  <a:pt x="834" y="62"/>
                </a:lnTo>
                <a:lnTo>
                  <a:pt x="836" y="63"/>
                </a:lnTo>
                <a:lnTo>
                  <a:pt x="838" y="65"/>
                </a:lnTo>
                <a:lnTo>
                  <a:pt x="840" y="66"/>
                </a:lnTo>
                <a:lnTo>
                  <a:pt x="842" y="68"/>
                </a:lnTo>
                <a:lnTo>
                  <a:pt x="844" y="69"/>
                </a:lnTo>
                <a:lnTo>
                  <a:pt x="846" y="71"/>
                </a:lnTo>
                <a:lnTo>
                  <a:pt x="848" y="73"/>
                </a:lnTo>
                <a:lnTo>
                  <a:pt x="850" y="74"/>
                </a:lnTo>
                <a:lnTo>
                  <a:pt x="852" y="76"/>
                </a:lnTo>
                <a:lnTo>
                  <a:pt x="854" y="78"/>
                </a:lnTo>
                <a:lnTo>
                  <a:pt x="856" y="80"/>
                </a:lnTo>
                <a:lnTo>
                  <a:pt x="858" y="82"/>
                </a:lnTo>
                <a:lnTo>
                  <a:pt x="860" y="84"/>
                </a:lnTo>
                <a:lnTo>
                  <a:pt x="862" y="86"/>
                </a:lnTo>
                <a:lnTo>
                  <a:pt x="864" y="88"/>
                </a:lnTo>
                <a:lnTo>
                  <a:pt x="866" y="90"/>
                </a:lnTo>
                <a:lnTo>
                  <a:pt x="868" y="92"/>
                </a:lnTo>
                <a:lnTo>
                  <a:pt x="870" y="94"/>
                </a:lnTo>
                <a:lnTo>
                  <a:pt x="872" y="96"/>
                </a:lnTo>
                <a:lnTo>
                  <a:pt x="874" y="99"/>
                </a:lnTo>
                <a:lnTo>
                  <a:pt x="876" y="101"/>
                </a:lnTo>
                <a:lnTo>
                  <a:pt x="878" y="103"/>
                </a:lnTo>
                <a:lnTo>
                  <a:pt x="880" y="106"/>
                </a:lnTo>
                <a:lnTo>
                  <a:pt x="882" y="108"/>
                </a:lnTo>
                <a:lnTo>
                  <a:pt x="884" y="111"/>
                </a:lnTo>
                <a:lnTo>
                  <a:pt x="886" y="113"/>
                </a:lnTo>
                <a:lnTo>
                  <a:pt x="888" y="116"/>
                </a:lnTo>
                <a:lnTo>
                  <a:pt x="890" y="119"/>
                </a:lnTo>
                <a:lnTo>
                  <a:pt x="892" y="121"/>
                </a:lnTo>
                <a:lnTo>
                  <a:pt x="894" y="124"/>
                </a:lnTo>
                <a:lnTo>
                  <a:pt x="896" y="127"/>
                </a:lnTo>
                <a:lnTo>
                  <a:pt x="898" y="130"/>
                </a:lnTo>
                <a:lnTo>
                  <a:pt x="900" y="133"/>
                </a:lnTo>
                <a:lnTo>
                  <a:pt x="902" y="136"/>
                </a:lnTo>
                <a:lnTo>
                  <a:pt x="904" y="140"/>
                </a:lnTo>
                <a:lnTo>
                  <a:pt x="906" y="143"/>
                </a:lnTo>
                <a:lnTo>
                  <a:pt x="908" y="146"/>
                </a:lnTo>
                <a:lnTo>
                  <a:pt x="910" y="150"/>
                </a:lnTo>
                <a:lnTo>
                  <a:pt x="912" y="153"/>
                </a:lnTo>
                <a:lnTo>
                  <a:pt x="914" y="157"/>
                </a:lnTo>
                <a:lnTo>
                  <a:pt x="916" y="161"/>
                </a:lnTo>
                <a:lnTo>
                  <a:pt x="918" y="164"/>
                </a:lnTo>
                <a:lnTo>
                  <a:pt x="920" y="168"/>
                </a:lnTo>
                <a:lnTo>
                  <a:pt x="922" y="172"/>
                </a:lnTo>
                <a:lnTo>
                  <a:pt x="924" y="176"/>
                </a:lnTo>
                <a:lnTo>
                  <a:pt x="926" y="180"/>
                </a:lnTo>
                <a:lnTo>
                  <a:pt x="928" y="185"/>
                </a:lnTo>
                <a:lnTo>
                  <a:pt x="930" y="189"/>
                </a:lnTo>
                <a:lnTo>
                  <a:pt x="932" y="193"/>
                </a:lnTo>
                <a:lnTo>
                  <a:pt x="934" y="198"/>
                </a:lnTo>
                <a:lnTo>
                  <a:pt x="936" y="203"/>
                </a:lnTo>
                <a:lnTo>
                  <a:pt x="938" y="207"/>
                </a:lnTo>
                <a:lnTo>
                  <a:pt x="940" y="212"/>
                </a:lnTo>
                <a:lnTo>
                  <a:pt x="942" y="217"/>
                </a:lnTo>
                <a:lnTo>
                  <a:pt x="944" y="222"/>
                </a:lnTo>
                <a:lnTo>
                  <a:pt x="946" y="228"/>
                </a:lnTo>
                <a:lnTo>
                  <a:pt x="948" y="233"/>
                </a:lnTo>
                <a:lnTo>
                  <a:pt x="950" y="238"/>
                </a:lnTo>
                <a:lnTo>
                  <a:pt x="952" y="244"/>
                </a:lnTo>
                <a:lnTo>
                  <a:pt x="954" y="250"/>
                </a:lnTo>
                <a:lnTo>
                  <a:pt x="956" y="256"/>
                </a:lnTo>
                <a:lnTo>
                  <a:pt x="958" y="262"/>
                </a:lnTo>
                <a:lnTo>
                  <a:pt x="960" y="268"/>
                </a:lnTo>
                <a:lnTo>
                  <a:pt x="962" y="274"/>
                </a:lnTo>
                <a:lnTo>
                  <a:pt x="964" y="280"/>
                </a:lnTo>
                <a:lnTo>
                  <a:pt x="966" y="287"/>
                </a:lnTo>
                <a:lnTo>
                  <a:pt x="968" y="294"/>
                </a:lnTo>
                <a:lnTo>
                  <a:pt x="970" y="301"/>
                </a:lnTo>
                <a:lnTo>
                  <a:pt x="972" y="308"/>
                </a:lnTo>
                <a:lnTo>
                  <a:pt x="974" y="315"/>
                </a:lnTo>
                <a:lnTo>
                  <a:pt x="976" y="322"/>
                </a:lnTo>
                <a:lnTo>
                  <a:pt x="978" y="330"/>
                </a:lnTo>
                <a:lnTo>
                  <a:pt x="980" y="338"/>
                </a:lnTo>
                <a:lnTo>
                  <a:pt x="982" y="345"/>
                </a:lnTo>
                <a:lnTo>
                  <a:pt x="984" y="354"/>
                </a:lnTo>
                <a:lnTo>
                  <a:pt x="986" y="362"/>
                </a:lnTo>
                <a:lnTo>
                  <a:pt x="988" y="370"/>
                </a:lnTo>
                <a:lnTo>
                  <a:pt x="990" y="379"/>
                </a:lnTo>
                <a:lnTo>
                  <a:pt x="992" y="388"/>
                </a:lnTo>
                <a:lnTo>
                  <a:pt x="994" y="397"/>
                </a:lnTo>
                <a:lnTo>
                  <a:pt x="996" y="406"/>
                </a:lnTo>
                <a:lnTo>
                  <a:pt x="998" y="416"/>
                </a:lnTo>
                <a:lnTo>
                  <a:pt x="1000" y="426"/>
                </a:lnTo>
                <a:lnTo>
                  <a:pt x="1002" y="436"/>
                </a:lnTo>
                <a:lnTo>
                  <a:pt x="1004" y="446"/>
                </a:lnTo>
                <a:lnTo>
                  <a:pt x="1006" y="456"/>
                </a:lnTo>
                <a:lnTo>
                  <a:pt x="1008" y="467"/>
                </a:lnTo>
                <a:lnTo>
                  <a:pt x="1010" y="478"/>
                </a:lnTo>
                <a:lnTo>
                  <a:pt x="1012" y="489"/>
                </a:lnTo>
                <a:lnTo>
                  <a:pt x="1014" y="501"/>
                </a:lnTo>
                <a:lnTo>
                  <a:pt x="1016" y="513"/>
                </a:lnTo>
                <a:lnTo>
                  <a:pt x="1018" y="525"/>
                </a:lnTo>
                <a:lnTo>
                  <a:pt x="1020" y="537"/>
                </a:lnTo>
                <a:lnTo>
                  <a:pt x="1022" y="549"/>
                </a:lnTo>
                <a:lnTo>
                  <a:pt x="1024" y="562"/>
                </a:lnTo>
                <a:lnTo>
                  <a:pt x="1026" y="576"/>
                </a:lnTo>
                <a:lnTo>
                  <a:pt x="1028" y="589"/>
                </a:lnTo>
                <a:lnTo>
                  <a:pt x="1030" y="603"/>
                </a:lnTo>
                <a:lnTo>
                  <a:pt x="1031" y="610"/>
                </a:lnTo>
                <a:lnTo>
                  <a:pt x="1032" y="617"/>
                </a:lnTo>
                <a:lnTo>
                  <a:pt x="1033" y="624"/>
                </a:lnTo>
                <a:lnTo>
                  <a:pt x="1034" y="631"/>
                </a:lnTo>
                <a:lnTo>
                  <a:pt x="1035" y="639"/>
                </a:lnTo>
                <a:lnTo>
                  <a:pt x="1036" y="646"/>
                </a:lnTo>
                <a:lnTo>
                  <a:pt x="1037" y="654"/>
                </a:lnTo>
                <a:lnTo>
                  <a:pt x="1038" y="661"/>
                </a:lnTo>
                <a:lnTo>
                  <a:pt x="1039" y="669"/>
                </a:lnTo>
                <a:lnTo>
                  <a:pt x="1040" y="677"/>
                </a:lnTo>
                <a:lnTo>
                  <a:pt x="1041" y="684"/>
                </a:lnTo>
              </a:path>
            </a:pathLst>
          </a:custGeom>
          <a:noFill/>
          <a:ln w="571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aphicFrame>
        <p:nvGraphicFramePr>
          <p:cNvPr id="227" name="Object 226">
            <a:extLst>
              <a:ext uri="{FF2B5EF4-FFF2-40B4-BE49-F238E27FC236}">
                <a16:creationId xmlns:a16="http://schemas.microsoft.com/office/drawing/2014/main" id="{DFC8A742-0020-48B0-B205-4E9ABFBFC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34539"/>
              </p:ext>
            </p:extLst>
          </p:nvPr>
        </p:nvGraphicFramePr>
        <p:xfrm>
          <a:off x="3193714" y="5088384"/>
          <a:ext cx="1049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32" imgW="596880" imgH="177480" progId="Equation.DSMT4">
                  <p:embed/>
                </p:oleObj>
              </mc:Choice>
              <mc:Fallback>
                <p:oleObj name="Equation" r:id="rId32" imgW="5968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2B7AAF-2E40-43F8-88F6-90ECD07B3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193714" y="5088384"/>
                        <a:ext cx="104933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227">
            <a:extLst>
              <a:ext uri="{FF2B5EF4-FFF2-40B4-BE49-F238E27FC236}">
                <a16:creationId xmlns:a16="http://schemas.microsoft.com/office/drawing/2014/main" id="{35E1B69B-2AA3-4758-AE9C-CCE0F7F82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69833"/>
              </p:ext>
            </p:extLst>
          </p:nvPr>
        </p:nvGraphicFramePr>
        <p:xfrm>
          <a:off x="4291350" y="4993159"/>
          <a:ext cx="1010242" cy="46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34" imgW="380880" imgH="177480" progId="Equation.DSMT4">
                  <p:embed/>
                </p:oleObj>
              </mc:Choice>
              <mc:Fallback>
                <p:oleObj name="Equation" r:id="rId34" imgW="380880" imgH="177480" progId="Equation.DSMT4">
                  <p:embed/>
                  <p:pic>
                    <p:nvPicPr>
                      <p:cNvPr id="227" name="Object 226">
                        <a:extLst>
                          <a:ext uri="{FF2B5EF4-FFF2-40B4-BE49-F238E27FC236}">
                            <a16:creationId xmlns:a16="http://schemas.microsoft.com/office/drawing/2014/main" id="{DFC8A742-0020-48B0-B205-4E9ABFBFC6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291350" y="4993159"/>
                        <a:ext cx="1010242" cy="468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>
            <a:extLst>
              <a:ext uri="{FF2B5EF4-FFF2-40B4-BE49-F238E27FC236}">
                <a16:creationId xmlns:a16="http://schemas.microsoft.com/office/drawing/2014/main" id="{C50D6520-5B29-48A6-9FA5-6D845A6BC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89931"/>
              </p:ext>
            </p:extLst>
          </p:nvPr>
        </p:nvGraphicFramePr>
        <p:xfrm>
          <a:off x="3282950" y="5522913"/>
          <a:ext cx="869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name="Equation" r:id="rId36" imgW="495000" imgH="203040" progId="Equation.DSMT4">
                  <p:embed/>
                </p:oleObj>
              </mc:Choice>
              <mc:Fallback>
                <p:oleObj name="Equation" r:id="rId36" imgW="495000" imgH="203040" progId="Equation.DSMT4">
                  <p:embed/>
                  <p:pic>
                    <p:nvPicPr>
                      <p:cNvPr id="227" name="Object 226">
                        <a:extLst>
                          <a:ext uri="{FF2B5EF4-FFF2-40B4-BE49-F238E27FC236}">
                            <a16:creationId xmlns:a16="http://schemas.microsoft.com/office/drawing/2014/main" id="{DFC8A742-0020-48B0-B205-4E9ABFBFC6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282950" y="5522913"/>
                        <a:ext cx="8699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ct 229">
            <a:extLst>
              <a:ext uri="{FF2B5EF4-FFF2-40B4-BE49-F238E27FC236}">
                <a16:creationId xmlns:a16="http://schemas.microsoft.com/office/drawing/2014/main" id="{183F551F-5BBC-4593-9A03-1E9A772EE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50127"/>
              </p:ext>
            </p:extLst>
          </p:nvPr>
        </p:nvGraphicFramePr>
        <p:xfrm>
          <a:off x="4291350" y="5461448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" name="Equation" r:id="rId38" imgW="355320" imgH="203040" progId="Equation.DSMT4">
                  <p:embed/>
                </p:oleObj>
              </mc:Choice>
              <mc:Fallback>
                <p:oleObj name="Equation" r:id="rId38" imgW="355320" imgH="203040" progId="Equation.DSMT4">
                  <p:embed/>
                  <p:pic>
                    <p:nvPicPr>
                      <p:cNvPr id="228" name="Object 227">
                        <a:extLst>
                          <a:ext uri="{FF2B5EF4-FFF2-40B4-BE49-F238E27FC236}">
                            <a16:creationId xmlns:a16="http://schemas.microsoft.com/office/drawing/2014/main" id="{35E1B69B-2AA3-4758-AE9C-CCE0F7F827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291350" y="5461448"/>
                        <a:ext cx="9429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ct 230">
            <a:extLst>
              <a:ext uri="{FF2B5EF4-FFF2-40B4-BE49-F238E27FC236}">
                <a16:creationId xmlns:a16="http://schemas.microsoft.com/office/drawing/2014/main" id="{1CF894EF-14B0-420A-AE73-BFD099477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91112"/>
              </p:ext>
            </p:extLst>
          </p:nvPr>
        </p:nvGraphicFramePr>
        <p:xfrm>
          <a:off x="2971800" y="6064250"/>
          <a:ext cx="1316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" name="Equation" r:id="rId40" imgW="749160" imgH="203040" progId="Equation.DSMT4">
                  <p:embed/>
                </p:oleObj>
              </mc:Choice>
              <mc:Fallback>
                <p:oleObj name="Equation" r:id="rId40" imgW="749160" imgH="203040" progId="Equation.DSMT4">
                  <p:embed/>
                  <p:pic>
                    <p:nvPicPr>
                      <p:cNvPr id="229" name="Object 228">
                        <a:extLst>
                          <a:ext uri="{FF2B5EF4-FFF2-40B4-BE49-F238E27FC236}">
                            <a16:creationId xmlns:a16="http://schemas.microsoft.com/office/drawing/2014/main" id="{C50D6520-5B29-48A6-9FA5-6D845A6BC0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971800" y="6064250"/>
                        <a:ext cx="13160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" name="Object 231">
            <a:extLst>
              <a:ext uri="{FF2B5EF4-FFF2-40B4-BE49-F238E27FC236}">
                <a16:creationId xmlns:a16="http://schemas.microsoft.com/office/drawing/2014/main" id="{49CC34B7-5D8F-4B25-8D08-74711CF87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42603"/>
              </p:ext>
            </p:extLst>
          </p:nvPr>
        </p:nvGraphicFramePr>
        <p:xfrm>
          <a:off x="4276151" y="5956013"/>
          <a:ext cx="9779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42" imgW="368280" imgH="203040" progId="Equation.DSMT4">
                  <p:embed/>
                </p:oleObj>
              </mc:Choice>
              <mc:Fallback>
                <p:oleObj name="Equation" r:id="rId42" imgW="368280" imgH="203040" progId="Equation.DSMT4">
                  <p:embed/>
                  <p:pic>
                    <p:nvPicPr>
                      <p:cNvPr id="230" name="Object 229">
                        <a:extLst>
                          <a:ext uri="{FF2B5EF4-FFF2-40B4-BE49-F238E27FC236}">
                            <a16:creationId xmlns:a16="http://schemas.microsoft.com/office/drawing/2014/main" id="{183F551F-5BBC-4593-9A03-1E9A772EE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276151" y="5956013"/>
                        <a:ext cx="97790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83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221" grpId="0" animBg="1"/>
      <p:bldP spid="223" grpId="0" animBg="1"/>
      <p:bldP spid="2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7CAB0A-F3A1-4503-A748-65969DA85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35586"/>
              </p:ext>
            </p:extLst>
          </p:nvPr>
        </p:nvGraphicFramePr>
        <p:xfrm>
          <a:off x="363832" y="289149"/>
          <a:ext cx="2166954" cy="69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832" y="289149"/>
                        <a:ext cx="2166954" cy="693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CA6244E-9285-46F4-9728-AE79724CA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26" y="1585621"/>
            <a:ext cx="36535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tart with the y-intercept (</a:t>
            </a:r>
            <a:r>
              <a:rPr lang="en-CA" i="1" dirty="0">
                <a:solidFill>
                  <a:srgbClr val="FF0000"/>
                </a:solidFill>
                <a:latin typeface="+mj-lt"/>
              </a:rPr>
              <a:t>x = 0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2D9E08-5D3A-4B6B-B3DB-161F09F33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21649"/>
              </p:ext>
            </p:extLst>
          </p:nvPr>
        </p:nvGraphicFramePr>
        <p:xfrm>
          <a:off x="419100" y="1931988"/>
          <a:ext cx="1900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EFFE35D-BB4B-4A42-AF4D-FAEA7F796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" y="1931988"/>
                        <a:ext cx="19002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D37D6A-18EA-4908-8156-AFE50A56B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2107"/>
              </p:ext>
            </p:extLst>
          </p:nvPr>
        </p:nvGraphicFramePr>
        <p:xfrm>
          <a:off x="588963" y="2643188"/>
          <a:ext cx="14970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7" imgW="850680" imgH="279360" progId="Equation.DSMT4">
                  <p:embed/>
                </p:oleObj>
              </mc:Choice>
              <mc:Fallback>
                <p:oleObj name="Equation" r:id="rId7" imgW="8506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2DB6213-397D-425E-94A5-B9618D476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963" y="2643188"/>
                        <a:ext cx="14970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96F7210-41F9-4823-B3A4-B767F5FA7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12206"/>
              </p:ext>
            </p:extLst>
          </p:nvPr>
        </p:nvGraphicFramePr>
        <p:xfrm>
          <a:off x="419100" y="3254375"/>
          <a:ext cx="1252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9" imgW="711000" imgH="177480" progId="Equation.DSMT4">
                  <p:embed/>
                </p:oleObj>
              </mc:Choice>
              <mc:Fallback>
                <p:oleObj name="Equation" r:id="rId9" imgW="7110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02F2EDD-3A8E-40C2-8D63-6650930EC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" y="3254375"/>
                        <a:ext cx="125253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2033F5-F3EE-4C9C-834B-382228600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77822"/>
              </p:ext>
            </p:extLst>
          </p:nvPr>
        </p:nvGraphicFramePr>
        <p:xfrm>
          <a:off x="1685061" y="3236623"/>
          <a:ext cx="10271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2B7AAF-2E40-43F8-88F6-90ECD07B3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5061" y="3236623"/>
                        <a:ext cx="1027113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B57DDC6-ED69-4EA5-B164-C109F3F03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26" y="3579245"/>
            <a:ext cx="28055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o find x-int. make </a:t>
            </a:r>
            <a:r>
              <a:rPr lang="en-CA" i="1" dirty="0">
                <a:solidFill>
                  <a:srgbClr val="FF0000"/>
                </a:solidFill>
                <a:latin typeface="+mj-lt"/>
              </a:rPr>
              <a:t>y = 0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EEDAE7F-0A00-4F85-8658-81E181B24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95551"/>
              </p:ext>
            </p:extLst>
          </p:nvPr>
        </p:nvGraphicFramePr>
        <p:xfrm>
          <a:off x="501072" y="3940175"/>
          <a:ext cx="17208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3" imgW="977760" imgH="393480" progId="Equation.DSMT4">
                  <p:embed/>
                </p:oleObj>
              </mc:Choice>
              <mc:Fallback>
                <p:oleObj name="Equation" r:id="rId13" imgW="977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84E6554-71E9-4868-A70A-2E5B2A35D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072" y="3940175"/>
                        <a:ext cx="17208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A6B7240-E24F-405B-9CAD-595714D19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33683"/>
              </p:ext>
            </p:extLst>
          </p:nvPr>
        </p:nvGraphicFramePr>
        <p:xfrm>
          <a:off x="507712" y="4604617"/>
          <a:ext cx="14747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5" imgW="838080" imgH="279360" progId="Equation.DSMT4">
                  <p:embed/>
                </p:oleObj>
              </mc:Choice>
              <mc:Fallback>
                <p:oleObj name="Equation" r:id="rId15" imgW="83808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5030950-E5CF-4773-8BF4-9E095D401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712" y="4604617"/>
                        <a:ext cx="147478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41E3BCD-9B07-4671-A219-8B3345877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303407"/>
              </p:ext>
            </p:extLst>
          </p:nvPr>
        </p:nvGraphicFramePr>
        <p:xfrm>
          <a:off x="203058" y="5042766"/>
          <a:ext cx="14541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17" imgW="825480" imgH="279360" progId="Equation.DSMT4">
                  <p:embed/>
                </p:oleObj>
              </mc:Choice>
              <mc:Fallback>
                <p:oleObj name="Equation" r:id="rId17" imgW="82548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EA5A664-42D8-44E4-8DD4-48B1F6A51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3058" y="5042766"/>
                        <a:ext cx="14541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0EB106E-77D0-4C70-81B7-3A77D5F8A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51381"/>
              </p:ext>
            </p:extLst>
          </p:nvPr>
        </p:nvGraphicFramePr>
        <p:xfrm>
          <a:off x="361421" y="5501338"/>
          <a:ext cx="1677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19" imgW="952200" imgH="279360" progId="Equation.DSMT4">
                  <p:embed/>
                </p:oleObj>
              </mc:Choice>
              <mc:Fallback>
                <p:oleObj name="Equation" r:id="rId19" imgW="9522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C2CFD99-2486-4792-B968-2F4CCFE84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1421" y="5501338"/>
                        <a:ext cx="16779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ED47DBB-8096-4CB8-B875-F7364B58C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74662"/>
              </p:ext>
            </p:extLst>
          </p:nvPr>
        </p:nvGraphicFramePr>
        <p:xfrm>
          <a:off x="158750" y="5971455"/>
          <a:ext cx="18557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21" imgW="1054080" imgH="177480" progId="Equation.DSMT4">
                  <p:embed/>
                </p:oleObj>
              </mc:Choice>
              <mc:Fallback>
                <p:oleObj name="Equation" r:id="rId21" imgW="10540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2F233A1-6D31-4EBF-96BB-6FAF7745C1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8750" y="5971455"/>
                        <a:ext cx="1855788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B6BA874-5327-4349-82EC-B673D5053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30334"/>
              </p:ext>
            </p:extLst>
          </p:nvPr>
        </p:nvGraphicFramePr>
        <p:xfrm>
          <a:off x="917575" y="6339608"/>
          <a:ext cx="10747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23" imgW="609480" imgH="177480" progId="Equation.DSMT4">
                  <p:embed/>
                </p:oleObj>
              </mc:Choice>
              <mc:Fallback>
                <p:oleObj name="Equation" r:id="rId23" imgW="6094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1BC77DC-33B7-432F-8D8C-2B02EBF30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7575" y="6339608"/>
                        <a:ext cx="1074738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42224460-EF10-4A92-B7AE-9F81E2A83C0E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866190" y="1948994"/>
            <a:ext cx="3969691" cy="2878518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98A4C58B-CAD4-4575-9CB9-99457C41AF57}"/>
              </a:ext>
            </a:extLst>
          </p:cNvPr>
          <p:cNvSpPr/>
          <p:nvPr/>
        </p:nvSpPr>
        <p:spPr>
          <a:xfrm>
            <a:off x="5328498" y="387273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D837567-CBA3-4035-B21A-1AEC04789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16159"/>
              </p:ext>
            </p:extLst>
          </p:nvPr>
        </p:nvGraphicFramePr>
        <p:xfrm>
          <a:off x="5378450" y="3736975"/>
          <a:ext cx="49688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26" imgW="711000" imgH="253800" progId="Equation.DSMT4">
                  <p:embed/>
                </p:oleObj>
              </mc:Choice>
              <mc:Fallback>
                <p:oleObj name="Equation" r:id="rId26" imgW="711000" imgH="253800" progId="Equation.DSMT4">
                  <p:embed/>
                  <p:pic>
                    <p:nvPicPr>
                      <p:cNvPr id="222" name="Object 221">
                        <a:extLst>
                          <a:ext uri="{FF2B5EF4-FFF2-40B4-BE49-F238E27FC236}">
                            <a16:creationId xmlns:a16="http://schemas.microsoft.com/office/drawing/2014/main" id="{39EE82E1-0C2E-446E-9DCE-D31885814B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78450" y="3736975"/>
                        <a:ext cx="496888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>
            <a:extLst>
              <a:ext uri="{FF2B5EF4-FFF2-40B4-BE49-F238E27FC236}">
                <a16:creationId xmlns:a16="http://schemas.microsoft.com/office/drawing/2014/main" id="{88947A1A-AB18-498A-98A0-8F7718D6FFFB}"/>
              </a:ext>
            </a:extLst>
          </p:cNvPr>
          <p:cNvSpPr/>
          <p:nvPr/>
        </p:nvSpPr>
        <p:spPr>
          <a:xfrm>
            <a:off x="6229347" y="300386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DBA31E8-914B-43E1-9418-37F2A101B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07313"/>
              </p:ext>
            </p:extLst>
          </p:nvPr>
        </p:nvGraphicFramePr>
        <p:xfrm>
          <a:off x="6254750" y="2860675"/>
          <a:ext cx="43656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28" imgW="622080" imgH="253800" progId="Equation.DSMT4">
                  <p:embed/>
                </p:oleObj>
              </mc:Choice>
              <mc:Fallback>
                <p:oleObj name="Equation" r:id="rId28" imgW="622080" imgH="253800" progId="Equation.DSMT4">
                  <p:embed/>
                  <p:pic>
                    <p:nvPicPr>
                      <p:cNvPr id="224" name="Object 223">
                        <a:extLst>
                          <a:ext uri="{FF2B5EF4-FFF2-40B4-BE49-F238E27FC236}">
                            <a16:creationId xmlns:a16="http://schemas.microsoft.com/office/drawing/2014/main" id="{E693D7F5-744B-4E09-B23B-82B1D4C37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54750" y="2860675"/>
                        <a:ext cx="436563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113">
            <a:extLst>
              <a:ext uri="{FF2B5EF4-FFF2-40B4-BE49-F238E27FC236}">
                <a16:creationId xmlns:a16="http://schemas.microsoft.com/office/drawing/2014/main" id="{1427B7EC-0CA1-42C5-9521-4E5796FBAEA0}"/>
              </a:ext>
            </a:extLst>
          </p:cNvPr>
          <p:cNvSpPr>
            <a:spLocks/>
          </p:cNvSpPr>
          <p:nvPr/>
        </p:nvSpPr>
        <p:spPr bwMode="auto">
          <a:xfrm flipV="1">
            <a:off x="3822893" y="1966623"/>
            <a:ext cx="2608935" cy="1923722"/>
          </a:xfrm>
          <a:custGeom>
            <a:avLst/>
            <a:gdLst>
              <a:gd name="T0" fmla="*/ 16 w 1041"/>
              <a:gd name="T1" fmla="*/ 0 h 684"/>
              <a:gd name="T2" fmla="*/ 34 w 1041"/>
              <a:gd name="T3" fmla="*/ 0 h 684"/>
              <a:gd name="T4" fmla="*/ 52 w 1041"/>
              <a:gd name="T5" fmla="*/ 0 h 684"/>
              <a:gd name="T6" fmla="*/ 70 w 1041"/>
              <a:gd name="T7" fmla="*/ 0 h 684"/>
              <a:gd name="T8" fmla="*/ 88 w 1041"/>
              <a:gd name="T9" fmla="*/ 0 h 684"/>
              <a:gd name="T10" fmla="*/ 106 w 1041"/>
              <a:gd name="T11" fmla="*/ 0 h 684"/>
              <a:gd name="T12" fmla="*/ 124 w 1041"/>
              <a:gd name="T13" fmla="*/ 0 h 684"/>
              <a:gd name="T14" fmla="*/ 142 w 1041"/>
              <a:gd name="T15" fmla="*/ 0 h 684"/>
              <a:gd name="T16" fmla="*/ 160 w 1041"/>
              <a:gd name="T17" fmla="*/ 0 h 684"/>
              <a:gd name="T18" fmla="*/ 178 w 1041"/>
              <a:gd name="T19" fmla="*/ 0 h 684"/>
              <a:gd name="T20" fmla="*/ 196 w 1041"/>
              <a:gd name="T21" fmla="*/ 0 h 684"/>
              <a:gd name="T22" fmla="*/ 214 w 1041"/>
              <a:gd name="T23" fmla="*/ 0 h 684"/>
              <a:gd name="T24" fmla="*/ 232 w 1041"/>
              <a:gd name="T25" fmla="*/ 0 h 684"/>
              <a:gd name="T26" fmla="*/ 250 w 1041"/>
              <a:gd name="T27" fmla="*/ 0 h 684"/>
              <a:gd name="T28" fmla="*/ 268 w 1041"/>
              <a:gd name="T29" fmla="*/ 0 h 684"/>
              <a:gd name="T30" fmla="*/ 286 w 1041"/>
              <a:gd name="T31" fmla="*/ 0 h 684"/>
              <a:gd name="T32" fmla="*/ 304 w 1041"/>
              <a:gd name="T33" fmla="*/ 0 h 684"/>
              <a:gd name="T34" fmla="*/ 322 w 1041"/>
              <a:gd name="T35" fmla="*/ 0 h 684"/>
              <a:gd name="T36" fmla="*/ 340 w 1041"/>
              <a:gd name="T37" fmla="*/ 0 h 684"/>
              <a:gd name="T38" fmla="*/ 358 w 1041"/>
              <a:gd name="T39" fmla="*/ 0 h 684"/>
              <a:gd name="T40" fmla="*/ 376 w 1041"/>
              <a:gd name="T41" fmla="*/ 0 h 684"/>
              <a:gd name="T42" fmla="*/ 394 w 1041"/>
              <a:gd name="T43" fmla="*/ 0 h 684"/>
              <a:gd name="T44" fmla="*/ 412 w 1041"/>
              <a:gd name="T45" fmla="*/ 0 h 684"/>
              <a:gd name="T46" fmla="*/ 430 w 1041"/>
              <a:gd name="T47" fmla="*/ 0 h 684"/>
              <a:gd name="T48" fmla="*/ 448 w 1041"/>
              <a:gd name="T49" fmla="*/ 0 h 684"/>
              <a:gd name="T50" fmla="*/ 466 w 1041"/>
              <a:gd name="T51" fmla="*/ 0 h 684"/>
              <a:gd name="T52" fmla="*/ 484 w 1041"/>
              <a:gd name="T53" fmla="*/ 1 h 684"/>
              <a:gd name="T54" fmla="*/ 502 w 1041"/>
              <a:gd name="T55" fmla="*/ 1 h 684"/>
              <a:gd name="T56" fmla="*/ 520 w 1041"/>
              <a:gd name="T57" fmla="*/ 1 h 684"/>
              <a:gd name="T58" fmla="*/ 538 w 1041"/>
              <a:gd name="T59" fmla="*/ 2 h 684"/>
              <a:gd name="T60" fmla="*/ 556 w 1041"/>
              <a:gd name="T61" fmla="*/ 2 h 684"/>
              <a:gd name="T62" fmla="*/ 574 w 1041"/>
              <a:gd name="T63" fmla="*/ 3 h 684"/>
              <a:gd name="T64" fmla="*/ 592 w 1041"/>
              <a:gd name="T65" fmla="*/ 3 h 684"/>
              <a:gd name="T66" fmla="*/ 610 w 1041"/>
              <a:gd name="T67" fmla="*/ 4 h 684"/>
              <a:gd name="T68" fmla="*/ 628 w 1041"/>
              <a:gd name="T69" fmla="*/ 5 h 684"/>
              <a:gd name="T70" fmla="*/ 646 w 1041"/>
              <a:gd name="T71" fmla="*/ 7 h 684"/>
              <a:gd name="T72" fmla="*/ 664 w 1041"/>
              <a:gd name="T73" fmla="*/ 8 h 684"/>
              <a:gd name="T74" fmla="*/ 682 w 1041"/>
              <a:gd name="T75" fmla="*/ 10 h 684"/>
              <a:gd name="T76" fmla="*/ 700 w 1041"/>
              <a:gd name="T77" fmla="*/ 13 h 684"/>
              <a:gd name="T78" fmla="*/ 718 w 1041"/>
              <a:gd name="T79" fmla="*/ 16 h 684"/>
              <a:gd name="T80" fmla="*/ 736 w 1041"/>
              <a:gd name="T81" fmla="*/ 20 h 684"/>
              <a:gd name="T82" fmla="*/ 754 w 1041"/>
              <a:gd name="T83" fmla="*/ 24 h 684"/>
              <a:gd name="T84" fmla="*/ 772 w 1041"/>
              <a:gd name="T85" fmla="*/ 30 h 684"/>
              <a:gd name="T86" fmla="*/ 790 w 1041"/>
              <a:gd name="T87" fmla="*/ 37 h 684"/>
              <a:gd name="T88" fmla="*/ 808 w 1041"/>
              <a:gd name="T89" fmla="*/ 46 h 684"/>
              <a:gd name="T90" fmla="*/ 826 w 1041"/>
              <a:gd name="T91" fmla="*/ 56 h 684"/>
              <a:gd name="T92" fmla="*/ 844 w 1041"/>
              <a:gd name="T93" fmla="*/ 69 h 684"/>
              <a:gd name="T94" fmla="*/ 862 w 1041"/>
              <a:gd name="T95" fmla="*/ 86 h 684"/>
              <a:gd name="T96" fmla="*/ 880 w 1041"/>
              <a:gd name="T97" fmla="*/ 106 h 684"/>
              <a:gd name="T98" fmla="*/ 898 w 1041"/>
              <a:gd name="T99" fmla="*/ 130 h 684"/>
              <a:gd name="T100" fmla="*/ 916 w 1041"/>
              <a:gd name="T101" fmla="*/ 161 h 684"/>
              <a:gd name="T102" fmla="*/ 934 w 1041"/>
              <a:gd name="T103" fmla="*/ 198 h 684"/>
              <a:gd name="T104" fmla="*/ 952 w 1041"/>
              <a:gd name="T105" fmla="*/ 244 h 684"/>
              <a:gd name="T106" fmla="*/ 970 w 1041"/>
              <a:gd name="T107" fmla="*/ 301 h 684"/>
              <a:gd name="T108" fmla="*/ 988 w 1041"/>
              <a:gd name="T109" fmla="*/ 370 h 684"/>
              <a:gd name="T110" fmla="*/ 1006 w 1041"/>
              <a:gd name="T111" fmla="*/ 456 h 684"/>
              <a:gd name="T112" fmla="*/ 1024 w 1041"/>
              <a:gd name="T113" fmla="*/ 562 h 684"/>
              <a:gd name="T114" fmla="*/ 1036 w 1041"/>
              <a:gd name="T115" fmla="*/ 646 h 6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1041" h="684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  <a:lnTo>
                  <a:pt x="86" y="0"/>
                </a:lnTo>
                <a:lnTo>
                  <a:pt x="88" y="0"/>
                </a:lnTo>
                <a:lnTo>
                  <a:pt x="90" y="0"/>
                </a:lnTo>
                <a:lnTo>
                  <a:pt x="92" y="0"/>
                </a:lnTo>
                <a:lnTo>
                  <a:pt x="94" y="0"/>
                </a:lnTo>
                <a:lnTo>
                  <a:pt x="96" y="0"/>
                </a:lnTo>
                <a:lnTo>
                  <a:pt x="98" y="0"/>
                </a:lnTo>
                <a:lnTo>
                  <a:pt x="100" y="0"/>
                </a:lnTo>
                <a:lnTo>
                  <a:pt x="102" y="0"/>
                </a:lnTo>
                <a:lnTo>
                  <a:pt x="104" y="0"/>
                </a:lnTo>
                <a:lnTo>
                  <a:pt x="106" y="0"/>
                </a:lnTo>
                <a:lnTo>
                  <a:pt x="108" y="0"/>
                </a:lnTo>
                <a:lnTo>
                  <a:pt x="110" y="0"/>
                </a:lnTo>
                <a:lnTo>
                  <a:pt x="112" y="0"/>
                </a:lnTo>
                <a:lnTo>
                  <a:pt x="114" y="0"/>
                </a:lnTo>
                <a:lnTo>
                  <a:pt x="116" y="0"/>
                </a:lnTo>
                <a:lnTo>
                  <a:pt x="118" y="0"/>
                </a:lnTo>
                <a:lnTo>
                  <a:pt x="120" y="0"/>
                </a:lnTo>
                <a:lnTo>
                  <a:pt x="122" y="0"/>
                </a:lnTo>
                <a:lnTo>
                  <a:pt x="124" y="0"/>
                </a:lnTo>
                <a:lnTo>
                  <a:pt x="126" y="0"/>
                </a:lnTo>
                <a:lnTo>
                  <a:pt x="128" y="0"/>
                </a:lnTo>
                <a:lnTo>
                  <a:pt x="130" y="0"/>
                </a:lnTo>
                <a:lnTo>
                  <a:pt x="132" y="0"/>
                </a:lnTo>
                <a:lnTo>
                  <a:pt x="134" y="0"/>
                </a:lnTo>
                <a:lnTo>
                  <a:pt x="136" y="0"/>
                </a:lnTo>
                <a:lnTo>
                  <a:pt x="138" y="0"/>
                </a:lnTo>
                <a:lnTo>
                  <a:pt x="140" y="0"/>
                </a:lnTo>
                <a:lnTo>
                  <a:pt x="142" y="0"/>
                </a:lnTo>
                <a:lnTo>
                  <a:pt x="144" y="0"/>
                </a:lnTo>
                <a:lnTo>
                  <a:pt x="146" y="0"/>
                </a:lnTo>
                <a:lnTo>
                  <a:pt x="148" y="0"/>
                </a:lnTo>
                <a:lnTo>
                  <a:pt x="150" y="0"/>
                </a:lnTo>
                <a:lnTo>
                  <a:pt x="152" y="0"/>
                </a:lnTo>
                <a:lnTo>
                  <a:pt x="154" y="0"/>
                </a:lnTo>
                <a:lnTo>
                  <a:pt x="156" y="0"/>
                </a:lnTo>
                <a:lnTo>
                  <a:pt x="158" y="0"/>
                </a:lnTo>
                <a:lnTo>
                  <a:pt x="160" y="0"/>
                </a:lnTo>
                <a:lnTo>
                  <a:pt x="162" y="0"/>
                </a:lnTo>
                <a:lnTo>
                  <a:pt x="164" y="0"/>
                </a:lnTo>
                <a:lnTo>
                  <a:pt x="166" y="0"/>
                </a:lnTo>
                <a:lnTo>
                  <a:pt x="168" y="0"/>
                </a:lnTo>
                <a:lnTo>
                  <a:pt x="170" y="0"/>
                </a:lnTo>
                <a:lnTo>
                  <a:pt x="172" y="0"/>
                </a:lnTo>
                <a:lnTo>
                  <a:pt x="174" y="0"/>
                </a:lnTo>
                <a:lnTo>
                  <a:pt x="176" y="0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0"/>
                </a:lnTo>
                <a:lnTo>
                  <a:pt x="198" y="0"/>
                </a:lnTo>
                <a:lnTo>
                  <a:pt x="200" y="0"/>
                </a:lnTo>
                <a:lnTo>
                  <a:pt x="202" y="0"/>
                </a:lnTo>
                <a:lnTo>
                  <a:pt x="204" y="0"/>
                </a:lnTo>
                <a:lnTo>
                  <a:pt x="206" y="0"/>
                </a:lnTo>
                <a:lnTo>
                  <a:pt x="208" y="0"/>
                </a:lnTo>
                <a:lnTo>
                  <a:pt x="210" y="0"/>
                </a:lnTo>
                <a:lnTo>
                  <a:pt x="212" y="0"/>
                </a:lnTo>
                <a:lnTo>
                  <a:pt x="214" y="0"/>
                </a:lnTo>
                <a:lnTo>
                  <a:pt x="216" y="0"/>
                </a:lnTo>
                <a:lnTo>
                  <a:pt x="218" y="0"/>
                </a:lnTo>
                <a:lnTo>
                  <a:pt x="220" y="0"/>
                </a:lnTo>
                <a:lnTo>
                  <a:pt x="222" y="0"/>
                </a:lnTo>
                <a:lnTo>
                  <a:pt x="224" y="0"/>
                </a:lnTo>
                <a:lnTo>
                  <a:pt x="226" y="0"/>
                </a:lnTo>
                <a:lnTo>
                  <a:pt x="228" y="0"/>
                </a:lnTo>
                <a:lnTo>
                  <a:pt x="230" y="0"/>
                </a:lnTo>
                <a:lnTo>
                  <a:pt x="232" y="0"/>
                </a:lnTo>
                <a:lnTo>
                  <a:pt x="234" y="0"/>
                </a:lnTo>
                <a:lnTo>
                  <a:pt x="236" y="0"/>
                </a:lnTo>
                <a:lnTo>
                  <a:pt x="238" y="0"/>
                </a:lnTo>
                <a:lnTo>
                  <a:pt x="240" y="0"/>
                </a:lnTo>
                <a:lnTo>
                  <a:pt x="242" y="0"/>
                </a:lnTo>
                <a:lnTo>
                  <a:pt x="244" y="0"/>
                </a:lnTo>
                <a:lnTo>
                  <a:pt x="246" y="0"/>
                </a:lnTo>
                <a:lnTo>
                  <a:pt x="248" y="0"/>
                </a:lnTo>
                <a:lnTo>
                  <a:pt x="250" y="0"/>
                </a:lnTo>
                <a:lnTo>
                  <a:pt x="252" y="0"/>
                </a:lnTo>
                <a:lnTo>
                  <a:pt x="254" y="0"/>
                </a:lnTo>
                <a:lnTo>
                  <a:pt x="256" y="0"/>
                </a:lnTo>
                <a:lnTo>
                  <a:pt x="258" y="0"/>
                </a:lnTo>
                <a:lnTo>
                  <a:pt x="260" y="0"/>
                </a:lnTo>
                <a:lnTo>
                  <a:pt x="262" y="0"/>
                </a:lnTo>
                <a:lnTo>
                  <a:pt x="264" y="0"/>
                </a:lnTo>
                <a:lnTo>
                  <a:pt x="266" y="0"/>
                </a:lnTo>
                <a:lnTo>
                  <a:pt x="268" y="0"/>
                </a:lnTo>
                <a:lnTo>
                  <a:pt x="270" y="0"/>
                </a:lnTo>
                <a:lnTo>
                  <a:pt x="272" y="0"/>
                </a:lnTo>
                <a:lnTo>
                  <a:pt x="274" y="0"/>
                </a:lnTo>
                <a:lnTo>
                  <a:pt x="276" y="0"/>
                </a:lnTo>
                <a:lnTo>
                  <a:pt x="278" y="0"/>
                </a:lnTo>
                <a:lnTo>
                  <a:pt x="280" y="0"/>
                </a:lnTo>
                <a:lnTo>
                  <a:pt x="282" y="0"/>
                </a:lnTo>
                <a:lnTo>
                  <a:pt x="284" y="0"/>
                </a:lnTo>
                <a:lnTo>
                  <a:pt x="286" y="0"/>
                </a:lnTo>
                <a:lnTo>
                  <a:pt x="288" y="0"/>
                </a:lnTo>
                <a:lnTo>
                  <a:pt x="290" y="0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8" y="0"/>
                </a:lnTo>
                <a:lnTo>
                  <a:pt x="300" y="0"/>
                </a:lnTo>
                <a:lnTo>
                  <a:pt x="302" y="0"/>
                </a:lnTo>
                <a:lnTo>
                  <a:pt x="304" y="0"/>
                </a:lnTo>
                <a:lnTo>
                  <a:pt x="306" y="0"/>
                </a:lnTo>
                <a:lnTo>
                  <a:pt x="308" y="0"/>
                </a:lnTo>
                <a:lnTo>
                  <a:pt x="310" y="0"/>
                </a:lnTo>
                <a:lnTo>
                  <a:pt x="312" y="0"/>
                </a:lnTo>
                <a:lnTo>
                  <a:pt x="314" y="0"/>
                </a:lnTo>
                <a:lnTo>
                  <a:pt x="316" y="0"/>
                </a:lnTo>
                <a:lnTo>
                  <a:pt x="318" y="0"/>
                </a:lnTo>
                <a:lnTo>
                  <a:pt x="320" y="0"/>
                </a:lnTo>
                <a:lnTo>
                  <a:pt x="322" y="0"/>
                </a:lnTo>
                <a:lnTo>
                  <a:pt x="324" y="0"/>
                </a:lnTo>
                <a:lnTo>
                  <a:pt x="326" y="0"/>
                </a:lnTo>
                <a:lnTo>
                  <a:pt x="328" y="0"/>
                </a:lnTo>
                <a:lnTo>
                  <a:pt x="330" y="0"/>
                </a:lnTo>
                <a:lnTo>
                  <a:pt x="332" y="0"/>
                </a:lnTo>
                <a:lnTo>
                  <a:pt x="334" y="0"/>
                </a:lnTo>
                <a:lnTo>
                  <a:pt x="336" y="0"/>
                </a:lnTo>
                <a:lnTo>
                  <a:pt x="338" y="0"/>
                </a:lnTo>
                <a:lnTo>
                  <a:pt x="340" y="0"/>
                </a:lnTo>
                <a:lnTo>
                  <a:pt x="342" y="0"/>
                </a:lnTo>
                <a:lnTo>
                  <a:pt x="344" y="0"/>
                </a:lnTo>
                <a:lnTo>
                  <a:pt x="346" y="0"/>
                </a:lnTo>
                <a:lnTo>
                  <a:pt x="348" y="0"/>
                </a:lnTo>
                <a:lnTo>
                  <a:pt x="350" y="0"/>
                </a:lnTo>
                <a:lnTo>
                  <a:pt x="352" y="0"/>
                </a:lnTo>
                <a:lnTo>
                  <a:pt x="354" y="0"/>
                </a:lnTo>
                <a:lnTo>
                  <a:pt x="356" y="0"/>
                </a:lnTo>
                <a:lnTo>
                  <a:pt x="358" y="0"/>
                </a:lnTo>
                <a:lnTo>
                  <a:pt x="360" y="0"/>
                </a:lnTo>
                <a:lnTo>
                  <a:pt x="362" y="0"/>
                </a:lnTo>
                <a:lnTo>
                  <a:pt x="364" y="0"/>
                </a:lnTo>
                <a:lnTo>
                  <a:pt x="366" y="0"/>
                </a:lnTo>
                <a:lnTo>
                  <a:pt x="368" y="0"/>
                </a:lnTo>
                <a:lnTo>
                  <a:pt x="370" y="0"/>
                </a:lnTo>
                <a:lnTo>
                  <a:pt x="372" y="0"/>
                </a:lnTo>
                <a:lnTo>
                  <a:pt x="374" y="0"/>
                </a:lnTo>
                <a:lnTo>
                  <a:pt x="376" y="0"/>
                </a:lnTo>
                <a:lnTo>
                  <a:pt x="378" y="0"/>
                </a:lnTo>
                <a:lnTo>
                  <a:pt x="380" y="0"/>
                </a:lnTo>
                <a:lnTo>
                  <a:pt x="382" y="0"/>
                </a:lnTo>
                <a:lnTo>
                  <a:pt x="384" y="0"/>
                </a:lnTo>
                <a:lnTo>
                  <a:pt x="386" y="0"/>
                </a:lnTo>
                <a:lnTo>
                  <a:pt x="388" y="0"/>
                </a:lnTo>
                <a:lnTo>
                  <a:pt x="390" y="0"/>
                </a:lnTo>
                <a:lnTo>
                  <a:pt x="392" y="0"/>
                </a:lnTo>
                <a:lnTo>
                  <a:pt x="394" y="0"/>
                </a:lnTo>
                <a:lnTo>
                  <a:pt x="396" y="0"/>
                </a:lnTo>
                <a:lnTo>
                  <a:pt x="398" y="0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0"/>
                </a:lnTo>
                <a:lnTo>
                  <a:pt x="418" y="0"/>
                </a:lnTo>
                <a:lnTo>
                  <a:pt x="420" y="0"/>
                </a:lnTo>
                <a:lnTo>
                  <a:pt x="422" y="0"/>
                </a:lnTo>
                <a:lnTo>
                  <a:pt x="424" y="0"/>
                </a:lnTo>
                <a:lnTo>
                  <a:pt x="426" y="0"/>
                </a:lnTo>
                <a:lnTo>
                  <a:pt x="428" y="0"/>
                </a:lnTo>
                <a:lnTo>
                  <a:pt x="430" y="0"/>
                </a:lnTo>
                <a:lnTo>
                  <a:pt x="432" y="0"/>
                </a:lnTo>
                <a:lnTo>
                  <a:pt x="434" y="0"/>
                </a:lnTo>
                <a:lnTo>
                  <a:pt x="436" y="0"/>
                </a:lnTo>
                <a:lnTo>
                  <a:pt x="438" y="0"/>
                </a:lnTo>
                <a:lnTo>
                  <a:pt x="440" y="0"/>
                </a:lnTo>
                <a:lnTo>
                  <a:pt x="442" y="0"/>
                </a:lnTo>
                <a:lnTo>
                  <a:pt x="444" y="0"/>
                </a:lnTo>
                <a:lnTo>
                  <a:pt x="446" y="0"/>
                </a:lnTo>
                <a:lnTo>
                  <a:pt x="448" y="0"/>
                </a:lnTo>
                <a:lnTo>
                  <a:pt x="450" y="0"/>
                </a:lnTo>
                <a:lnTo>
                  <a:pt x="452" y="0"/>
                </a:lnTo>
                <a:lnTo>
                  <a:pt x="454" y="0"/>
                </a:lnTo>
                <a:lnTo>
                  <a:pt x="456" y="0"/>
                </a:lnTo>
                <a:lnTo>
                  <a:pt x="458" y="0"/>
                </a:lnTo>
                <a:lnTo>
                  <a:pt x="460" y="0"/>
                </a:lnTo>
                <a:lnTo>
                  <a:pt x="462" y="0"/>
                </a:lnTo>
                <a:lnTo>
                  <a:pt x="464" y="0"/>
                </a:lnTo>
                <a:lnTo>
                  <a:pt x="466" y="0"/>
                </a:lnTo>
                <a:lnTo>
                  <a:pt x="468" y="0"/>
                </a:lnTo>
                <a:lnTo>
                  <a:pt x="470" y="0"/>
                </a:lnTo>
                <a:lnTo>
                  <a:pt x="472" y="0"/>
                </a:lnTo>
                <a:lnTo>
                  <a:pt x="474" y="0"/>
                </a:lnTo>
                <a:lnTo>
                  <a:pt x="476" y="0"/>
                </a:lnTo>
                <a:lnTo>
                  <a:pt x="478" y="1"/>
                </a:lnTo>
                <a:lnTo>
                  <a:pt x="480" y="1"/>
                </a:lnTo>
                <a:lnTo>
                  <a:pt x="482" y="1"/>
                </a:lnTo>
                <a:lnTo>
                  <a:pt x="484" y="1"/>
                </a:lnTo>
                <a:lnTo>
                  <a:pt x="486" y="1"/>
                </a:lnTo>
                <a:lnTo>
                  <a:pt x="488" y="1"/>
                </a:lnTo>
                <a:lnTo>
                  <a:pt x="490" y="1"/>
                </a:lnTo>
                <a:lnTo>
                  <a:pt x="492" y="1"/>
                </a:lnTo>
                <a:lnTo>
                  <a:pt x="494" y="1"/>
                </a:lnTo>
                <a:lnTo>
                  <a:pt x="496" y="1"/>
                </a:lnTo>
                <a:lnTo>
                  <a:pt x="498" y="1"/>
                </a:lnTo>
                <a:lnTo>
                  <a:pt x="500" y="1"/>
                </a:lnTo>
                <a:lnTo>
                  <a:pt x="502" y="1"/>
                </a:lnTo>
                <a:lnTo>
                  <a:pt x="504" y="1"/>
                </a:lnTo>
                <a:lnTo>
                  <a:pt x="506" y="1"/>
                </a:lnTo>
                <a:lnTo>
                  <a:pt x="508" y="1"/>
                </a:lnTo>
                <a:lnTo>
                  <a:pt x="510" y="1"/>
                </a:lnTo>
                <a:lnTo>
                  <a:pt x="512" y="1"/>
                </a:lnTo>
                <a:lnTo>
                  <a:pt x="514" y="1"/>
                </a:lnTo>
                <a:lnTo>
                  <a:pt x="516" y="1"/>
                </a:lnTo>
                <a:lnTo>
                  <a:pt x="518" y="1"/>
                </a:lnTo>
                <a:lnTo>
                  <a:pt x="520" y="1"/>
                </a:lnTo>
                <a:lnTo>
                  <a:pt x="522" y="1"/>
                </a:lnTo>
                <a:lnTo>
                  <a:pt x="524" y="1"/>
                </a:lnTo>
                <a:lnTo>
                  <a:pt x="526" y="1"/>
                </a:lnTo>
                <a:lnTo>
                  <a:pt x="528" y="1"/>
                </a:lnTo>
                <a:lnTo>
                  <a:pt x="530" y="1"/>
                </a:lnTo>
                <a:lnTo>
                  <a:pt x="532" y="1"/>
                </a:lnTo>
                <a:lnTo>
                  <a:pt x="534" y="1"/>
                </a:lnTo>
                <a:lnTo>
                  <a:pt x="536" y="1"/>
                </a:lnTo>
                <a:lnTo>
                  <a:pt x="538" y="2"/>
                </a:lnTo>
                <a:lnTo>
                  <a:pt x="540" y="2"/>
                </a:lnTo>
                <a:lnTo>
                  <a:pt x="542" y="2"/>
                </a:lnTo>
                <a:lnTo>
                  <a:pt x="544" y="2"/>
                </a:lnTo>
                <a:lnTo>
                  <a:pt x="546" y="2"/>
                </a:lnTo>
                <a:lnTo>
                  <a:pt x="548" y="2"/>
                </a:lnTo>
                <a:lnTo>
                  <a:pt x="550" y="2"/>
                </a:lnTo>
                <a:lnTo>
                  <a:pt x="552" y="2"/>
                </a:lnTo>
                <a:lnTo>
                  <a:pt x="554" y="2"/>
                </a:lnTo>
                <a:lnTo>
                  <a:pt x="556" y="2"/>
                </a:lnTo>
                <a:lnTo>
                  <a:pt x="558" y="2"/>
                </a:lnTo>
                <a:lnTo>
                  <a:pt x="560" y="2"/>
                </a:lnTo>
                <a:lnTo>
                  <a:pt x="562" y="2"/>
                </a:lnTo>
                <a:lnTo>
                  <a:pt x="564" y="2"/>
                </a:lnTo>
                <a:lnTo>
                  <a:pt x="566" y="2"/>
                </a:lnTo>
                <a:lnTo>
                  <a:pt x="568" y="2"/>
                </a:lnTo>
                <a:lnTo>
                  <a:pt x="570" y="2"/>
                </a:lnTo>
                <a:lnTo>
                  <a:pt x="572" y="2"/>
                </a:lnTo>
                <a:lnTo>
                  <a:pt x="574" y="3"/>
                </a:lnTo>
                <a:lnTo>
                  <a:pt x="576" y="3"/>
                </a:lnTo>
                <a:lnTo>
                  <a:pt x="578" y="3"/>
                </a:lnTo>
                <a:lnTo>
                  <a:pt x="580" y="3"/>
                </a:lnTo>
                <a:lnTo>
                  <a:pt x="582" y="3"/>
                </a:lnTo>
                <a:lnTo>
                  <a:pt x="584" y="3"/>
                </a:lnTo>
                <a:lnTo>
                  <a:pt x="586" y="3"/>
                </a:lnTo>
                <a:lnTo>
                  <a:pt x="588" y="3"/>
                </a:lnTo>
                <a:lnTo>
                  <a:pt x="590" y="3"/>
                </a:lnTo>
                <a:lnTo>
                  <a:pt x="592" y="3"/>
                </a:lnTo>
                <a:lnTo>
                  <a:pt x="594" y="3"/>
                </a:lnTo>
                <a:lnTo>
                  <a:pt x="596" y="3"/>
                </a:lnTo>
                <a:lnTo>
                  <a:pt x="598" y="4"/>
                </a:lnTo>
                <a:lnTo>
                  <a:pt x="600" y="4"/>
                </a:lnTo>
                <a:lnTo>
                  <a:pt x="602" y="4"/>
                </a:lnTo>
                <a:lnTo>
                  <a:pt x="604" y="4"/>
                </a:lnTo>
                <a:lnTo>
                  <a:pt x="606" y="4"/>
                </a:lnTo>
                <a:lnTo>
                  <a:pt x="608" y="4"/>
                </a:lnTo>
                <a:lnTo>
                  <a:pt x="610" y="4"/>
                </a:lnTo>
                <a:lnTo>
                  <a:pt x="612" y="4"/>
                </a:lnTo>
                <a:lnTo>
                  <a:pt x="614" y="4"/>
                </a:lnTo>
                <a:lnTo>
                  <a:pt x="616" y="4"/>
                </a:lnTo>
                <a:lnTo>
                  <a:pt x="618" y="5"/>
                </a:lnTo>
                <a:lnTo>
                  <a:pt x="620" y="5"/>
                </a:lnTo>
                <a:lnTo>
                  <a:pt x="622" y="5"/>
                </a:lnTo>
                <a:lnTo>
                  <a:pt x="624" y="5"/>
                </a:lnTo>
                <a:lnTo>
                  <a:pt x="626" y="5"/>
                </a:lnTo>
                <a:lnTo>
                  <a:pt x="628" y="5"/>
                </a:lnTo>
                <a:lnTo>
                  <a:pt x="630" y="5"/>
                </a:lnTo>
                <a:lnTo>
                  <a:pt x="632" y="6"/>
                </a:lnTo>
                <a:lnTo>
                  <a:pt x="634" y="6"/>
                </a:lnTo>
                <a:lnTo>
                  <a:pt x="636" y="6"/>
                </a:lnTo>
                <a:lnTo>
                  <a:pt x="638" y="6"/>
                </a:lnTo>
                <a:lnTo>
                  <a:pt x="640" y="6"/>
                </a:lnTo>
                <a:lnTo>
                  <a:pt x="642" y="6"/>
                </a:lnTo>
                <a:lnTo>
                  <a:pt x="644" y="6"/>
                </a:lnTo>
                <a:lnTo>
                  <a:pt x="646" y="7"/>
                </a:lnTo>
                <a:lnTo>
                  <a:pt x="648" y="7"/>
                </a:lnTo>
                <a:lnTo>
                  <a:pt x="650" y="7"/>
                </a:lnTo>
                <a:lnTo>
                  <a:pt x="652" y="7"/>
                </a:lnTo>
                <a:lnTo>
                  <a:pt x="654" y="7"/>
                </a:lnTo>
                <a:lnTo>
                  <a:pt x="656" y="7"/>
                </a:lnTo>
                <a:lnTo>
                  <a:pt x="658" y="8"/>
                </a:lnTo>
                <a:lnTo>
                  <a:pt x="660" y="8"/>
                </a:lnTo>
                <a:lnTo>
                  <a:pt x="662" y="8"/>
                </a:lnTo>
                <a:lnTo>
                  <a:pt x="664" y="8"/>
                </a:lnTo>
                <a:lnTo>
                  <a:pt x="666" y="8"/>
                </a:lnTo>
                <a:lnTo>
                  <a:pt x="668" y="9"/>
                </a:lnTo>
                <a:lnTo>
                  <a:pt x="670" y="9"/>
                </a:lnTo>
                <a:lnTo>
                  <a:pt x="672" y="9"/>
                </a:lnTo>
                <a:lnTo>
                  <a:pt x="674" y="9"/>
                </a:lnTo>
                <a:lnTo>
                  <a:pt x="676" y="9"/>
                </a:lnTo>
                <a:lnTo>
                  <a:pt x="678" y="10"/>
                </a:lnTo>
                <a:lnTo>
                  <a:pt x="680" y="10"/>
                </a:lnTo>
                <a:lnTo>
                  <a:pt x="682" y="10"/>
                </a:lnTo>
                <a:lnTo>
                  <a:pt x="684" y="10"/>
                </a:lnTo>
                <a:lnTo>
                  <a:pt x="686" y="11"/>
                </a:lnTo>
                <a:lnTo>
                  <a:pt x="688" y="11"/>
                </a:lnTo>
                <a:lnTo>
                  <a:pt x="690" y="11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2"/>
                </a:lnTo>
                <a:lnTo>
                  <a:pt x="700" y="13"/>
                </a:lnTo>
                <a:lnTo>
                  <a:pt x="702" y="13"/>
                </a:lnTo>
                <a:lnTo>
                  <a:pt x="704" y="13"/>
                </a:lnTo>
                <a:lnTo>
                  <a:pt x="706" y="14"/>
                </a:lnTo>
                <a:lnTo>
                  <a:pt x="708" y="14"/>
                </a:lnTo>
                <a:lnTo>
                  <a:pt x="710" y="14"/>
                </a:lnTo>
                <a:lnTo>
                  <a:pt x="712" y="15"/>
                </a:lnTo>
                <a:lnTo>
                  <a:pt x="714" y="15"/>
                </a:lnTo>
                <a:lnTo>
                  <a:pt x="716" y="15"/>
                </a:lnTo>
                <a:lnTo>
                  <a:pt x="718" y="16"/>
                </a:lnTo>
                <a:lnTo>
                  <a:pt x="720" y="16"/>
                </a:lnTo>
                <a:lnTo>
                  <a:pt x="722" y="17"/>
                </a:lnTo>
                <a:lnTo>
                  <a:pt x="724" y="17"/>
                </a:lnTo>
                <a:lnTo>
                  <a:pt x="726" y="17"/>
                </a:lnTo>
                <a:lnTo>
                  <a:pt x="728" y="18"/>
                </a:lnTo>
                <a:lnTo>
                  <a:pt x="730" y="18"/>
                </a:lnTo>
                <a:lnTo>
                  <a:pt x="732" y="19"/>
                </a:lnTo>
                <a:lnTo>
                  <a:pt x="734" y="19"/>
                </a:lnTo>
                <a:lnTo>
                  <a:pt x="736" y="20"/>
                </a:lnTo>
                <a:lnTo>
                  <a:pt x="738" y="20"/>
                </a:lnTo>
                <a:lnTo>
                  <a:pt x="740" y="20"/>
                </a:lnTo>
                <a:lnTo>
                  <a:pt x="742" y="21"/>
                </a:lnTo>
                <a:lnTo>
                  <a:pt x="744" y="21"/>
                </a:lnTo>
                <a:lnTo>
                  <a:pt x="746" y="22"/>
                </a:lnTo>
                <a:lnTo>
                  <a:pt x="748" y="23"/>
                </a:lnTo>
                <a:lnTo>
                  <a:pt x="750" y="23"/>
                </a:lnTo>
                <a:lnTo>
                  <a:pt x="752" y="24"/>
                </a:lnTo>
                <a:lnTo>
                  <a:pt x="754" y="24"/>
                </a:lnTo>
                <a:lnTo>
                  <a:pt x="756" y="25"/>
                </a:lnTo>
                <a:lnTo>
                  <a:pt x="758" y="25"/>
                </a:lnTo>
                <a:lnTo>
                  <a:pt x="760" y="26"/>
                </a:lnTo>
                <a:lnTo>
                  <a:pt x="762" y="27"/>
                </a:lnTo>
                <a:lnTo>
                  <a:pt x="764" y="27"/>
                </a:lnTo>
                <a:lnTo>
                  <a:pt x="766" y="28"/>
                </a:lnTo>
                <a:lnTo>
                  <a:pt x="768" y="29"/>
                </a:lnTo>
                <a:lnTo>
                  <a:pt x="770" y="29"/>
                </a:lnTo>
                <a:lnTo>
                  <a:pt x="772" y="30"/>
                </a:lnTo>
                <a:lnTo>
                  <a:pt x="774" y="31"/>
                </a:lnTo>
                <a:lnTo>
                  <a:pt x="776" y="31"/>
                </a:lnTo>
                <a:lnTo>
                  <a:pt x="778" y="32"/>
                </a:lnTo>
                <a:lnTo>
                  <a:pt x="780" y="33"/>
                </a:lnTo>
                <a:lnTo>
                  <a:pt x="782" y="34"/>
                </a:lnTo>
                <a:lnTo>
                  <a:pt x="784" y="34"/>
                </a:lnTo>
                <a:lnTo>
                  <a:pt x="786" y="35"/>
                </a:lnTo>
                <a:lnTo>
                  <a:pt x="788" y="36"/>
                </a:lnTo>
                <a:lnTo>
                  <a:pt x="790" y="37"/>
                </a:lnTo>
                <a:lnTo>
                  <a:pt x="792" y="38"/>
                </a:lnTo>
                <a:lnTo>
                  <a:pt x="794" y="39"/>
                </a:lnTo>
                <a:lnTo>
                  <a:pt x="796" y="40"/>
                </a:lnTo>
                <a:lnTo>
                  <a:pt x="798" y="41"/>
                </a:lnTo>
                <a:lnTo>
                  <a:pt x="800" y="42"/>
                </a:lnTo>
                <a:lnTo>
                  <a:pt x="802" y="43"/>
                </a:lnTo>
                <a:lnTo>
                  <a:pt x="804" y="44"/>
                </a:lnTo>
                <a:lnTo>
                  <a:pt x="806" y="45"/>
                </a:lnTo>
                <a:lnTo>
                  <a:pt x="808" y="46"/>
                </a:lnTo>
                <a:lnTo>
                  <a:pt x="810" y="47"/>
                </a:lnTo>
                <a:lnTo>
                  <a:pt x="812" y="48"/>
                </a:lnTo>
                <a:lnTo>
                  <a:pt x="814" y="49"/>
                </a:lnTo>
                <a:lnTo>
                  <a:pt x="816" y="50"/>
                </a:lnTo>
                <a:lnTo>
                  <a:pt x="818" y="51"/>
                </a:lnTo>
                <a:lnTo>
                  <a:pt x="820" y="52"/>
                </a:lnTo>
                <a:lnTo>
                  <a:pt x="822" y="54"/>
                </a:lnTo>
                <a:lnTo>
                  <a:pt x="824" y="55"/>
                </a:lnTo>
                <a:lnTo>
                  <a:pt x="826" y="56"/>
                </a:lnTo>
                <a:lnTo>
                  <a:pt x="828" y="58"/>
                </a:lnTo>
                <a:lnTo>
                  <a:pt x="830" y="59"/>
                </a:lnTo>
                <a:lnTo>
                  <a:pt x="832" y="60"/>
                </a:lnTo>
                <a:lnTo>
                  <a:pt x="834" y="62"/>
                </a:lnTo>
                <a:lnTo>
                  <a:pt x="836" y="63"/>
                </a:lnTo>
                <a:lnTo>
                  <a:pt x="838" y="65"/>
                </a:lnTo>
                <a:lnTo>
                  <a:pt x="840" y="66"/>
                </a:lnTo>
                <a:lnTo>
                  <a:pt x="842" y="68"/>
                </a:lnTo>
                <a:lnTo>
                  <a:pt x="844" y="69"/>
                </a:lnTo>
                <a:lnTo>
                  <a:pt x="846" y="71"/>
                </a:lnTo>
                <a:lnTo>
                  <a:pt x="848" y="73"/>
                </a:lnTo>
                <a:lnTo>
                  <a:pt x="850" y="74"/>
                </a:lnTo>
                <a:lnTo>
                  <a:pt x="852" y="76"/>
                </a:lnTo>
                <a:lnTo>
                  <a:pt x="854" y="78"/>
                </a:lnTo>
                <a:lnTo>
                  <a:pt x="856" y="80"/>
                </a:lnTo>
                <a:lnTo>
                  <a:pt x="858" y="82"/>
                </a:lnTo>
                <a:lnTo>
                  <a:pt x="860" y="84"/>
                </a:lnTo>
                <a:lnTo>
                  <a:pt x="862" y="86"/>
                </a:lnTo>
                <a:lnTo>
                  <a:pt x="864" y="88"/>
                </a:lnTo>
                <a:lnTo>
                  <a:pt x="866" y="90"/>
                </a:lnTo>
                <a:lnTo>
                  <a:pt x="868" y="92"/>
                </a:lnTo>
                <a:lnTo>
                  <a:pt x="870" y="94"/>
                </a:lnTo>
                <a:lnTo>
                  <a:pt x="872" y="96"/>
                </a:lnTo>
                <a:lnTo>
                  <a:pt x="874" y="99"/>
                </a:lnTo>
                <a:lnTo>
                  <a:pt x="876" y="101"/>
                </a:lnTo>
                <a:lnTo>
                  <a:pt x="878" y="103"/>
                </a:lnTo>
                <a:lnTo>
                  <a:pt x="880" y="106"/>
                </a:lnTo>
                <a:lnTo>
                  <a:pt x="882" y="108"/>
                </a:lnTo>
                <a:lnTo>
                  <a:pt x="884" y="111"/>
                </a:lnTo>
                <a:lnTo>
                  <a:pt x="886" y="113"/>
                </a:lnTo>
                <a:lnTo>
                  <a:pt x="888" y="116"/>
                </a:lnTo>
                <a:lnTo>
                  <a:pt x="890" y="119"/>
                </a:lnTo>
                <a:lnTo>
                  <a:pt x="892" y="121"/>
                </a:lnTo>
                <a:lnTo>
                  <a:pt x="894" y="124"/>
                </a:lnTo>
                <a:lnTo>
                  <a:pt x="896" y="127"/>
                </a:lnTo>
                <a:lnTo>
                  <a:pt x="898" y="130"/>
                </a:lnTo>
                <a:lnTo>
                  <a:pt x="900" y="133"/>
                </a:lnTo>
                <a:lnTo>
                  <a:pt x="902" y="136"/>
                </a:lnTo>
                <a:lnTo>
                  <a:pt x="904" y="140"/>
                </a:lnTo>
                <a:lnTo>
                  <a:pt x="906" y="143"/>
                </a:lnTo>
                <a:lnTo>
                  <a:pt x="908" y="146"/>
                </a:lnTo>
                <a:lnTo>
                  <a:pt x="910" y="150"/>
                </a:lnTo>
                <a:lnTo>
                  <a:pt x="912" y="153"/>
                </a:lnTo>
                <a:lnTo>
                  <a:pt x="914" y="157"/>
                </a:lnTo>
                <a:lnTo>
                  <a:pt x="916" y="161"/>
                </a:lnTo>
                <a:lnTo>
                  <a:pt x="918" y="164"/>
                </a:lnTo>
                <a:lnTo>
                  <a:pt x="920" y="168"/>
                </a:lnTo>
                <a:lnTo>
                  <a:pt x="922" y="172"/>
                </a:lnTo>
                <a:lnTo>
                  <a:pt x="924" y="176"/>
                </a:lnTo>
                <a:lnTo>
                  <a:pt x="926" y="180"/>
                </a:lnTo>
                <a:lnTo>
                  <a:pt x="928" y="185"/>
                </a:lnTo>
                <a:lnTo>
                  <a:pt x="930" y="189"/>
                </a:lnTo>
                <a:lnTo>
                  <a:pt x="932" y="193"/>
                </a:lnTo>
                <a:lnTo>
                  <a:pt x="934" y="198"/>
                </a:lnTo>
                <a:lnTo>
                  <a:pt x="936" y="203"/>
                </a:lnTo>
                <a:lnTo>
                  <a:pt x="938" y="207"/>
                </a:lnTo>
                <a:lnTo>
                  <a:pt x="940" y="212"/>
                </a:lnTo>
                <a:lnTo>
                  <a:pt x="942" y="217"/>
                </a:lnTo>
                <a:lnTo>
                  <a:pt x="944" y="222"/>
                </a:lnTo>
                <a:lnTo>
                  <a:pt x="946" y="228"/>
                </a:lnTo>
                <a:lnTo>
                  <a:pt x="948" y="233"/>
                </a:lnTo>
                <a:lnTo>
                  <a:pt x="950" y="238"/>
                </a:lnTo>
                <a:lnTo>
                  <a:pt x="952" y="244"/>
                </a:lnTo>
                <a:lnTo>
                  <a:pt x="954" y="250"/>
                </a:lnTo>
                <a:lnTo>
                  <a:pt x="956" y="256"/>
                </a:lnTo>
                <a:lnTo>
                  <a:pt x="958" y="262"/>
                </a:lnTo>
                <a:lnTo>
                  <a:pt x="960" y="268"/>
                </a:lnTo>
                <a:lnTo>
                  <a:pt x="962" y="274"/>
                </a:lnTo>
                <a:lnTo>
                  <a:pt x="964" y="280"/>
                </a:lnTo>
                <a:lnTo>
                  <a:pt x="966" y="287"/>
                </a:lnTo>
                <a:lnTo>
                  <a:pt x="968" y="294"/>
                </a:lnTo>
                <a:lnTo>
                  <a:pt x="970" y="301"/>
                </a:lnTo>
                <a:lnTo>
                  <a:pt x="972" y="308"/>
                </a:lnTo>
                <a:lnTo>
                  <a:pt x="974" y="315"/>
                </a:lnTo>
                <a:lnTo>
                  <a:pt x="976" y="322"/>
                </a:lnTo>
                <a:lnTo>
                  <a:pt x="978" y="330"/>
                </a:lnTo>
                <a:lnTo>
                  <a:pt x="980" y="338"/>
                </a:lnTo>
                <a:lnTo>
                  <a:pt x="982" y="345"/>
                </a:lnTo>
                <a:lnTo>
                  <a:pt x="984" y="354"/>
                </a:lnTo>
                <a:lnTo>
                  <a:pt x="986" y="362"/>
                </a:lnTo>
                <a:lnTo>
                  <a:pt x="988" y="370"/>
                </a:lnTo>
                <a:lnTo>
                  <a:pt x="990" y="379"/>
                </a:lnTo>
                <a:lnTo>
                  <a:pt x="992" y="388"/>
                </a:lnTo>
                <a:lnTo>
                  <a:pt x="994" y="397"/>
                </a:lnTo>
                <a:lnTo>
                  <a:pt x="996" y="406"/>
                </a:lnTo>
                <a:lnTo>
                  <a:pt x="998" y="416"/>
                </a:lnTo>
                <a:lnTo>
                  <a:pt x="1000" y="426"/>
                </a:lnTo>
                <a:lnTo>
                  <a:pt x="1002" y="436"/>
                </a:lnTo>
                <a:lnTo>
                  <a:pt x="1004" y="446"/>
                </a:lnTo>
                <a:lnTo>
                  <a:pt x="1006" y="456"/>
                </a:lnTo>
                <a:lnTo>
                  <a:pt x="1008" y="467"/>
                </a:lnTo>
                <a:lnTo>
                  <a:pt x="1010" y="478"/>
                </a:lnTo>
                <a:lnTo>
                  <a:pt x="1012" y="489"/>
                </a:lnTo>
                <a:lnTo>
                  <a:pt x="1014" y="501"/>
                </a:lnTo>
                <a:lnTo>
                  <a:pt x="1016" y="513"/>
                </a:lnTo>
                <a:lnTo>
                  <a:pt x="1018" y="525"/>
                </a:lnTo>
                <a:lnTo>
                  <a:pt x="1020" y="537"/>
                </a:lnTo>
                <a:lnTo>
                  <a:pt x="1022" y="549"/>
                </a:lnTo>
                <a:lnTo>
                  <a:pt x="1024" y="562"/>
                </a:lnTo>
                <a:lnTo>
                  <a:pt x="1026" y="576"/>
                </a:lnTo>
                <a:lnTo>
                  <a:pt x="1028" y="589"/>
                </a:lnTo>
                <a:lnTo>
                  <a:pt x="1030" y="603"/>
                </a:lnTo>
                <a:lnTo>
                  <a:pt x="1031" y="610"/>
                </a:lnTo>
                <a:lnTo>
                  <a:pt x="1032" y="617"/>
                </a:lnTo>
                <a:lnTo>
                  <a:pt x="1033" y="624"/>
                </a:lnTo>
                <a:lnTo>
                  <a:pt x="1034" y="631"/>
                </a:lnTo>
                <a:lnTo>
                  <a:pt x="1035" y="639"/>
                </a:lnTo>
                <a:lnTo>
                  <a:pt x="1036" y="646"/>
                </a:lnTo>
                <a:lnTo>
                  <a:pt x="1037" y="654"/>
                </a:lnTo>
                <a:lnTo>
                  <a:pt x="1038" y="661"/>
                </a:lnTo>
                <a:lnTo>
                  <a:pt x="1039" y="669"/>
                </a:lnTo>
                <a:lnTo>
                  <a:pt x="1040" y="677"/>
                </a:lnTo>
                <a:lnTo>
                  <a:pt x="1041" y="684"/>
                </a:lnTo>
              </a:path>
            </a:pathLst>
          </a:custGeom>
          <a:noFill/>
          <a:ln w="571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D431902-204E-4719-A2CE-CCBD8AB73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10485"/>
              </p:ext>
            </p:extLst>
          </p:nvPr>
        </p:nvGraphicFramePr>
        <p:xfrm>
          <a:off x="3256059" y="4915202"/>
          <a:ext cx="10493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30" imgW="596880" imgH="177480" progId="Equation.DSMT4">
                  <p:embed/>
                </p:oleObj>
              </mc:Choice>
              <mc:Fallback>
                <p:oleObj name="Equation" r:id="rId30" imgW="596880" imgH="177480" progId="Equation.DSMT4">
                  <p:embed/>
                  <p:pic>
                    <p:nvPicPr>
                      <p:cNvPr id="227" name="Object 226">
                        <a:extLst>
                          <a:ext uri="{FF2B5EF4-FFF2-40B4-BE49-F238E27FC236}">
                            <a16:creationId xmlns:a16="http://schemas.microsoft.com/office/drawing/2014/main" id="{DFC8A742-0020-48B0-B205-4E9ABFBFC6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256059" y="4915202"/>
                        <a:ext cx="104933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1C73F42-8108-441F-8B5D-51621F40D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78229"/>
              </p:ext>
            </p:extLst>
          </p:nvPr>
        </p:nvGraphicFramePr>
        <p:xfrm>
          <a:off x="4353695" y="4819977"/>
          <a:ext cx="1010242" cy="46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32" imgW="380880" imgH="177480" progId="Equation.DSMT4">
                  <p:embed/>
                </p:oleObj>
              </mc:Choice>
              <mc:Fallback>
                <p:oleObj name="Equation" r:id="rId32" imgW="380880" imgH="177480" progId="Equation.DSMT4">
                  <p:embed/>
                  <p:pic>
                    <p:nvPicPr>
                      <p:cNvPr id="228" name="Object 227">
                        <a:extLst>
                          <a:ext uri="{FF2B5EF4-FFF2-40B4-BE49-F238E27FC236}">
                            <a16:creationId xmlns:a16="http://schemas.microsoft.com/office/drawing/2014/main" id="{35E1B69B-2AA3-4758-AE9C-CCE0F7F827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53695" y="4819977"/>
                        <a:ext cx="1010242" cy="468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5A9393A-F003-4E78-AF90-98C34249A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51350"/>
              </p:ext>
            </p:extLst>
          </p:nvPr>
        </p:nvGraphicFramePr>
        <p:xfrm>
          <a:off x="3345295" y="5349731"/>
          <a:ext cx="869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34" imgW="495000" imgH="203040" progId="Equation.DSMT4">
                  <p:embed/>
                </p:oleObj>
              </mc:Choice>
              <mc:Fallback>
                <p:oleObj name="Equation" r:id="rId34" imgW="495000" imgH="203040" progId="Equation.DSMT4">
                  <p:embed/>
                  <p:pic>
                    <p:nvPicPr>
                      <p:cNvPr id="229" name="Object 228">
                        <a:extLst>
                          <a:ext uri="{FF2B5EF4-FFF2-40B4-BE49-F238E27FC236}">
                            <a16:creationId xmlns:a16="http://schemas.microsoft.com/office/drawing/2014/main" id="{C50D6520-5B29-48A6-9FA5-6D845A6BC0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345295" y="5349731"/>
                        <a:ext cx="8699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160150B-18FE-4C36-B580-FD236B57C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68112"/>
              </p:ext>
            </p:extLst>
          </p:nvPr>
        </p:nvGraphicFramePr>
        <p:xfrm>
          <a:off x="4235450" y="5287963"/>
          <a:ext cx="1177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36" imgW="444240" imgH="203040" progId="Equation.DSMT4">
                  <p:embed/>
                </p:oleObj>
              </mc:Choice>
              <mc:Fallback>
                <p:oleObj name="Equation" r:id="rId36" imgW="444240" imgH="203040" progId="Equation.DSMT4">
                  <p:embed/>
                  <p:pic>
                    <p:nvPicPr>
                      <p:cNvPr id="230" name="Object 229">
                        <a:extLst>
                          <a:ext uri="{FF2B5EF4-FFF2-40B4-BE49-F238E27FC236}">
                            <a16:creationId xmlns:a16="http://schemas.microsoft.com/office/drawing/2014/main" id="{183F551F-5BBC-4593-9A03-1E9A772EE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235450" y="5287963"/>
                        <a:ext cx="11779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42C5AC1-C4AB-4F15-8727-227ED1242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27015"/>
              </p:ext>
            </p:extLst>
          </p:nvPr>
        </p:nvGraphicFramePr>
        <p:xfrm>
          <a:off x="3034145" y="5891068"/>
          <a:ext cx="1316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38" imgW="749160" imgH="203040" progId="Equation.DSMT4">
                  <p:embed/>
                </p:oleObj>
              </mc:Choice>
              <mc:Fallback>
                <p:oleObj name="Equation" r:id="rId38" imgW="749160" imgH="203040" progId="Equation.DSMT4">
                  <p:embed/>
                  <p:pic>
                    <p:nvPicPr>
                      <p:cNvPr id="231" name="Object 230">
                        <a:extLst>
                          <a:ext uri="{FF2B5EF4-FFF2-40B4-BE49-F238E27FC236}">
                            <a16:creationId xmlns:a16="http://schemas.microsoft.com/office/drawing/2014/main" id="{1CF894EF-14B0-420A-AE73-BFD099477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034145" y="5891068"/>
                        <a:ext cx="13160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F29F61F-B920-47E9-BF24-BE067B517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57083"/>
              </p:ext>
            </p:extLst>
          </p:nvPr>
        </p:nvGraphicFramePr>
        <p:xfrm>
          <a:off x="4237038" y="5783263"/>
          <a:ext cx="1181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40" imgW="444240" imgH="203040" progId="Equation.DSMT4">
                  <p:embed/>
                </p:oleObj>
              </mc:Choice>
              <mc:Fallback>
                <p:oleObj name="Equation" r:id="rId40" imgW="444240" imgH="203040" progId="Equation.DSMT4">
                  <p:embed/>
                  <p:pic>
                    <p:nvPicPr>
                      <p:cNvPr id="232" name="Object 231">
                        <a:extLst>
                          <a:ext uri="{FF2B5EF4-FFF2-40B4-BE49-F238E27FC236}">
                            <a16:creationId xmlns:a16="http://schemas.microsoft.com/office/drawing/2014/main" id="{49CC34B7-5D8F-4B25-8D08-74711CF87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237038" y="5783263"/>
                        <a:ext cx="118110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22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9" grpId="0" animBg="1"/>
      <p:bldP spid="21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8151707" cy="612669"/>
          </a:xfrm>
        </p:spPr>
        <p:txBody>
          <a:bodyPr/>
          <a:lstStyle/>
          <a:p>
            <a:r>
              <a:rPr lang="en-CA" dirty="0"/>
              <a:t>II) What is an exponential Function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3360" y="943186"/>
            <a:ext cx="8585200" cy="5681133"/>
          </a:xfrm>
        </p:spPr>
        <p:txBody>
          <a:bodyPr/>
          <a:lstStyle/>
          <a:p>
            <a:r>
              <a:rPr lang="en-CA" altLang="en-US" dirty="0"/>
              <a:t>A function that multiplies by a similar constant over and over again</a:t>
            </a:r>
          </a:p>
          <a:p>
            <a:r>
              <a:rPr lang="en-CA" altLang="en-US" dirty="0"/>
              <a:t>Many events in the real world behave like an exponential function</a:t>
            </a:r>
          </a:p>
          <a:p>
            <a:r>
              <a:rPr lang="en-CA" altLang="en-US" dirty="0"/>
              <a:t>Anything that grows or decay at a fixed percentage</a:t>
            </a:r>
          </a:p>
          <a:p>
            <a:pPr>
              <a:buNone/>
            </a:pPr>
            <a:endParaRPr lang="en-CA" altLang="en-US" dirty="0"/>
          </a:p>
          <a:p>
            <a:pPr>
              <a:buNone/>
            </a:pPr>
            <a:r>
              <a:rPr lang="en-CA" altLang="en-US" dirty="0"/>
              <a:t>Examples of how Exponential Functions occur in the real world include:</a:t>
            </a:r>
          </a:p>
          <a:p>
            <a:r>
              <a:rPr lang="en-CA" altLang="en-US" sz="2800" dirty="0"/>
              <a:t>Finances</a:t>
            </a:r>
            <a:r>
              <a:rPr lang="en-CA" altLang="en-US" dirty="0"/>
              <a:t> – mortgages, investments, life insurance policies, compound interest</a:t>
            </a:r>
          </a:p>
          <a:p>
            <a:r>
              <a:rPr lang="en-CA" altLang="en-US" sz="2800" dirty="0"/>
              <a:t>Nature</a:t>
            </a:r>
            <a:r>
              <a:rPr lang="en-CA" altLang="en-US" dirty="0"/>
              <a:t> – Population growth, Earthquake Magnitudes (</a:t>
            </a:r>
            <a:r>
              <a:rPr lang="en-CA" altLang="en-US" dirty="0" err="1"/>
              <a:t>Ritcher</a:t>
            </a:r>
            <a:r>
              <a:rPr lang="en-CA" altLang="en-US" dirty="0"/>
              <a:t> Scale), Sound intensities</a:t>
            </a:r>
          </a:p>
          <a:p>
            <a:r>
              <a:rPr lang="en-CA" altLang="en-US" sz="2800" dirty="0"/>
              <a:t>Science</a:t>
            </a:r>
            <a:r>
              <a:rPr lang="en-CA" altLang="en-US" dirty="0"/>
              <a:t> – Acidic levels, Carbon dating, Bacteria Growth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9397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72363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Graphs of Exponential Function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68350" y="927100"/>
          <a:ext cx="2143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4" imgW="723586" imgH="241195" progId="Equation.DSMT4">
                  <p:embed/>
                </p:oleObj>
              </mc:Choice>
              <mc:Fallback>
                <p:oleObj name="Equation" r:id="rId4" imgW="723586" imgH="241195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927100"/>
                        <a:ext cx="2143125" cy="714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1463" y="1725613"/>
          <a:ext cx="27003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6" imgW="1371600" imgH="254000" progId="Equation.DSMT4">
                  <p:embed/>
                </p:oleObj>
              </mc:Choice>
              <mc:Fallback>
                <p:oleObj name="Equation" r:id="rId6" imgW="1371600" imgH="254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725613"/>
                        <a:ext cx="27003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3071813" y="1633538"/>
          <a:ext cx="3178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8" imgW="1981200" imgH="381000" progId="Equation.DSMT4">
                  <p:embed/>
                </p:oleObj>
              </mc:Choice>
              <mc:Fallback>
                <p:oleObj name="Equation" r:id="rId8" imgW="1981200" imgH="3810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633538"/>
                        <a:ext cx="31781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285750" y="2249488"/>
          <a:ext cx="3978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0" imgW="2019300" imgH="254000" progId="Equation.DSMT4">
                  <p:embed/>
                </p:oleObj>
              </mc:Choice>
              <mc:Fallback>
                <p:oleObj name="Equation" r:id="rId10" imgW="2019300" imgH="2540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249488"/>
                        <a:ext cx="39782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1285875" y="2897188"/>
          <a:ext cx="6651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12" imgW="380835" imgH="165028" progId="Equation.DSMT4">
                  <p:embed/>
                </p:oleObj>
              </mc:Choice>
              <mc:Fallback>
                <p:oleObj name="Equation" r:id="rId12" imgW="380835" imgH="165028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897188"/>
                        <a:ext cx="6651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357188" y="6081713"/>
          <a:ext cx="2576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14" imgW="1307532" imgH="253890" progId="Equation.DSMT4">
                  <p:embed/>
                </p:oleObj>
              </mc:Choice>
              <mc:Fallback>
                <p:oleObj name="Equation" r:id="rId14" imgW="1307532" imgH="25389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6081713"/>
                        <a:ext cx="25765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2857500" y="6081713"/>
          <a:ext cx="1978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6" imgW="1002865" imgH="215806" progId="Equation.DSMT4">
                  <p:embed/>
                </p:oleObj>
              </mc:Choice>
              <mc:Fallback>
                <p:oleObj name="Equation" r:id="rId16" imgW="1002865" imgH="215806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6081713"/>
                        <a:ext cx="1978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2187575" y="2859088"/>
          <a:ext cx="27527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18" imgW="1574800" imgH="381000" progId="Equation.DSMT4">
                  <p:embed/>
                </p:oleObj>
              </mc:Choice>
              <mc:Fallback>
                <p:oleObj name="Equation" r:id="rId18" imgW="1574800" imgH="381000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2859088"/>
                        <a:ext cx="27527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358775" y="5418138"/>
          <a:ext cx="2501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20" imgW="1269449" imgH="253890" progId="Equation.DSMT4">
                  <p:embed/>
                </p:oleObj>
              </mc:Choice>
              <mc:Fallback>
                <p:oleObj name="Equation" r:id="rId20" imgW="1269449" imgH="253890" progId="Equation.DSMT4">
                  <p:embed/>
                  <p:pic>
                    <p:nvPicPr>
                      <p:cNvPr id="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418138"/>
                        <a:ext cx="25019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/>
        </p:nvGraphicFramePr>
        <p:xfrm>
          <a:off x="2903538" y="5472113"/>
          <a:ext cx="19542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22" imgW="990170" imgH="190417" progId="Equation.DSMT4">
                  <p:embed/>
                </p:oleObj>
              </mc:Choice>
              <mc:Fallback>
                <p:oleObj name="Equation" r:id="rId22" imgW="990170" imgH="190417" progId="Equation.DSMT4">
                  <p:embed/>
                  <p:pic>
                    <p:nvPicPr>
                      <p:cNvPr id="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472113"/>
                        <a:ext cx="19542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857250" y="3868738"/>
          <a:ext cx="1087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24" imgW="621760" imgH="177646" progId="Equation.DSMT4">
                  <p:embed/>
                </p:oleObj>
              </mc:Choice>
              <mc:Fallback>
                <p:oleObj name="Equation" r:id="rId24" imgW="621760" imgH="177646" progId="Equation.DSMT4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868738"/>
                        <a:ext cx="10874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/>
        </p:nvGraphicFramePr>
        <p:xfrm>
          <a:off x="976313" y="4675188"/>
          <a:ext cx="3978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26" imgW="2590800" imgH="381000" progId="Equation.DSMT4">
                  <p:embed/>
                </p:oleObj>
              </mc:Choice>
              <mc:Fallback>
                <p:oleObj name="Equation" r:id="rId26" imgW="2590800" imgH="381000" progId="Equation.DSMT4">
                  <p:embed/>
                  <p:pic>
                    <p:nvPicPr>
                      <p:cNvPr id="3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675188"/>
                        <a:ext cx="3978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/>
          <p:cNvGraphicFramePr>
            <a:graphicFrameLocks noChangeAspect="1"/>
          </p:cNvGraphicFramePr>
          <p:nvPr/>
        </p:nvGraphicFramePr>
        <p:xfrm>
          <a:off x="2133600" y="3881438"/>
          <a:ext cx="28416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28" imgW="1625600" imgH="381000" progId="Equation.DSMT4">
                  <p:embed/>
                </p:oleObj>
              </mc:Choice>
              <mc:Fallback>
                <p:oleObj name="Equation" r:id="rId28" imgW="1625600" imgH="381000" progId="Equation.DSMT4">
                  <p:embed/>
                  <p:pic>
                    <p:nvPicPr>
                      <p:cNvPr id="3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1438"/>
                        <a:ext cx="28416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 noChangeAspect="1"/>
          </p:cNvGrpSpPr>
          <p:nvPr/>
        </p:nvGrpSpPr>
        <p:grpSpPr bwMode="auto">
          <a:xfrm>
            <a:off x="5181600" y="2622550"/>
            <a:ext cx="2011363" cy="955675"/>
            <a:chOff x="-192" y="699"/>
            <a:chExt cx="6144" cy="2916"/>
          </a:xfrm>
        </p:grpSpPr>
        <p:sp>
          <p:nvSpPr>
            <p:cNvPr id="13353" name="AutoShape 24"/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4" name="Rectangle 26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3355" name="Line 27"/>
            <p:cNvSpPr>
              <a:spLocks noChangeShapeType="1"/>
            </p:cNvSpPr>
            <p:nvPr/>
          </p:nvSpPr>
          <p:spPr bwMode="auto">
            <a:xfrm>
              <a:off x="-180" y="31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6" name="Line 28"/>
            <p:cNvSpPr>
              <a:spLocks noChangeShapeType="1"/>
            </p:cNvSpPr>
            <p:nvPr/>
          </p:nvSpPr>
          <p:spPr bwMode="auto">
            <a:xfrm>
              <a:off x="-180" y="31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7" name="Line 29"/>
            <p:cNvSpPr>
              <a:spLocks noChangeShapeType="1"/>
            </p:cNvSpPr>
            <p:nvPr/>
          </p:nvSpPr>
          <p:spPr bwMode="auto">
            <a:xfrm>
              <a:off x="-180" y="312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8" name="Line 30"/>
            <p:cNvSpPr>
              <a:spLocks noChangeShapeType="1"/>
            </p:cNvSpPr>
            <p:nvPr/>
          </p:nvSpPr>
          <p:spPr bwMode="auto">
            <a:xfrm>
              <a:off x="-180" y="3129"/>
              <a:ext cx="612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9" name="Rectangle 31"/>
            <p:cNvSpPr>
              <a:spLocks noChangeArrowheads="1"/>
            </p:cNvSpPr>
            <p:nvPr/>
          </p:nvSpPr>
          <p:spPr bwMode="auto">
            <a:xfrm>
              <a:off x="5820" y="2931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60" name="Freeform 32"/>
            <p:cNvSpPr>
              <a:spLocks/>
            </p:cNvSpPr>
            <p:nvPr/>
          </p:nvSpPr>
          <p:spPr bwMode="auto">
            <a:xfrm>
              <a:off x="5880" y="3069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61" name="Line 33"/>
            <p:cNvSpPr>
              <a:spLocks noChangeShapeType="1"/>
            </p:cNvSpPr>
            <p:nvPr/>
          </p:nvSpPr>
          <p:spPr bwMode="auto">
            <a:xfrm flipV="1">
              <a:off x="286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2" name="Line 34"/>
            <p:cNvSpPr>
              <a:spLocks noChangeShapeType="1"/>
            </p:cNvSpPr>
            <p:nvPr/>
          </p:nvSpPr>
          <p:spPr bwMode="auto">
            <a:xfrm flipV="1">
              <a:off x="287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3" name="Line 35"/>
            <p:cNvSpPr>
              <a:spLocks noChangeShapeType="1"/>
            </p:cNvSpPr>
            <p:nvPr/>
          </p:nvSpPr>
          <p:spPr bwMode="auto">
            <a:xfrm flipV="1">
              <a:off x="28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4" name="Line 36"/>
            <p:cNvSpPr>
              <a:spLocks noChangeShapeType="1"/>
            </p:cNvSpPr>
            <p:nvPr/>
          </p:nvSpPr>
          <p:spPr bwMode="auto">
            <a:xfrm flipV="1">
              <a:off x="2886" y="711"/>
              <a:ext cx="1" cy="28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5" name="Rectangle 37"/>
            <p:cNvSpPr>
              <a:spLocks noChangeArrowheads="1"/>
            </p:cNvSpPr>
            <p:nvPr/>
          </p:nvSpPr>
          <p:spPr bwMode="auto">
            <a:xfrm>
              <a:off x="2952" y="699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66" name="Freeform 38"/>
            <p:cNvSpPr>
              <a:spLocks/>
            </p:cNvSpPr>
            <p:nvPr/>
          </p:nvSpPr>
          <p:spPr bwMode="auto">
            <a:xfrm>
              <a:off x="2826" y="717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67" name="Rectangle 39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3368" name="Rectangle 41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grpSp>
        <p:nvGrpSpPr>
          <p:cNvPr id="6" name="Group 25"/>
          <p:cNvGrpSpPr>
            <a:grpSpLocks noChangeAspect="1"/>
          </p:cNvGrpSpPr>
          <p:nvPr/>
        </p:nvGrpSpPr>
        <p:grpSpPr bwMode="auto">
          <a:xfrm flipH="1">
            <a:off x="5181600" y="3763963"/>
            <a:ext cx="2016125" cy="957262"/>
            <a:chOff x="-192" y="699"/>
            <a:chExt cx="6144" cy="2916"/>
          </a:xfrm>
        </p:grpSpPr>
        <p:sp>
          <p:nvSpPr>
            <p:cNvPr id="13337" name="AutoShape 24"/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38" name="Rectangle 26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3339" name="Line 27"/>
            <p:cNvSpPr>
              <a:spLocks noChangeShapeType="1"/>
            </p:cNvSpPr>
            <p:nvPr/>
          </p:nvSpPr>
          <p:spPr bwMode="auto">
            <a:xfrm>
              <a:off x="-180" y="31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0" name="Line 28"/>
            <p:cNvSpPr>
              <a:spLocks noChangeShapeType="1"/>
            </p:cNvSpPr>
            <p:nvPr/>
          </p:nvSpPr>
          <p:spPr bwMode="auto">
            <a:xfrm>
              <a:off x="-180" y="31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1" name="Line 29"/>
            <p:cNvSpPr>
              <a:spLocks noChangeShapeType="1"/>
            </p:cNvSpPr>
            <p:nvPr/>
          </p:nvSpPr>
          <p:spPr bwMode="auto">
            <a:xfrm>
              <a:off x="-180" y="312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2" name="Line 30"/>
            <p:cNvSpPr>
              <a:spLocks noChangeShapeType="1"/>
            </p:cNvSpPr>
            <p:nvPr/>
          </p:nvSpPr>
          <p:spPr bwMode="auto">
            <a:xfrm>
              <a:off x="-180" y="3129"/>
              <a:ext cx="612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3" name="Rectangle 31"/>
            <p:cNvSpPr>
              <a:spLocks noChangeArrowheads="1"/>
            </p:cNvSpPr>
            <p:nvPr/>
          </p:nvSpPr>
          <p:spPr bwMode="auto">
            <a:xfrm>
              <a:off x="5820" y="2931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44" name="Freeform 32"/>
            <p:cNvSpPr>
              <a:spLocks/>
            </p:cNvSpPr>
            <p:nvPr/>
          </p:nvSpPr>
          <p:spPr bwMode="auto">
            <a:xfrm>
              <a:off x="5880" y="3069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45" name="Line 33"/>
            <p:cNvSpPr>
              <a:spLocks noChangeShapeType="1"/>
            </p:cNvSpPr>
            <p:nvPr/>
          </p:nvSpPr>
          <p:spPr bwMode="auto">
            <a:xfrm flipV="1">
              <a:off x="286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6" name="Line 34"/>
            <p:cNvSpPr>
              <a:spLocks noChangeShapeType="1"/>
            </p:cNvSpPr>
            <p:nvPr/>
          </p:nvSpPr>
          <p:spPr bwMode="auto">
            <a:xfrm flipV="1">
              <a:off x="287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7" name="Line 35"/>
            <p:cNvSpPr>
              <a:spLocks noChangeShapeType="1"/>
            </p:cNvSpPr>
            <p:nvPr/>
          </p:nvSpPr>
          <p:spPr bwMode="auto">
            <a:xfrm flipV="1">
              <a:off x="28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8" name="Line 36"/>
            <p:cNvSpPr>
              <a:spLocks noChangeShapeType="1"/>
            </p:cNvSpPr>
            <p:nvPr/>
          </p:nvSpPr>
          <p:spPr bwMode="auto">
            <a:xfrm flipV="1">
              <a:off x="2886" y="711"/>
              <a:ext cx="1" cy="28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9" name="Rectangle 37"/>
            <p:cNvSpPr>
              <a:spLocks noChangeArrowheads="1"/>
            </p:cNvSpPr>
            <p:nvPr/>
          </p:nvSpPr>
          <p:spPr bwMode="auto">
            <a:xfrm>
              <a:off x="2952" y="699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50" name="Freeform 38"/>
            <p:cNvSpPr>
              <a:spLocks/>
            </p:cNvSpPr>
            <p:nvPr/>
          </p:nvSpPr>
          <p:spPr bwMode="auto">
            <a:xfrm>
              <a:off x="2826" y="717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51" name="Rectangle 39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3352" name="Rectangle 41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5062538" y="5418138"/>
            <a:ext cx="1589087" cy="4937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600" dirty="0">
                <a:latin typeface="+mn-lt"/>
              </a:rPr>
              <a:t>Domain: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080000" y="6045200"/>
            <a:ext cx="1346200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600" dirty="0">
                <a:latin typeface="+mn-lt"/>
              </a:rPr>
              <a:t>Range: </a:t>
            </a:r>
          </a:p>
        </p:txBody>
      </p:sp>
      <p:graphicFrame>
        <p:nvGraphicFramePr>
          <p:cNvPr id="54" name="Object 52"/>
          <p:cNvGraphicFramePr>
            <a:graphicFrameLocks noChangeAspect="1"/>
          </p:cNvGraphicFramePr>
          <p:nvPr/>
        </p:nvGraphicFramePr>
        <p:xfrm>
          <a:off x="6556375" y="5435600"/>
          <a:ext cx="1131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30" imgW="418918" imgH="177723" progId="Equation.DSMT4">
                  <p:embed/>
                </p:oleObj>
              </mc:Choice>
              <mc:Fallback>
                <p:oleObj name="Equation" r:id="rId30" imgW="418918" imgH="177723" progId="Equation.DSMT4">
                  <p:embed/>
                  <p:pic>
                    <p:nvPicPr>
                      <p:cNvPr id="5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5435600"/>
                        <a:ext cx="11318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6"/>
          <p:cNvGraphicFramePr>
            <a:graphicFrameLocks noChangeAspect="1"/>
          </p:cNvGraphicFramePr>
          <p:nvPr/>
        </p:nvGraphicFramePr>
        <p:xfrm>
          <a:off x="6556375" y="6062663"/>
          <a:ext cx="10620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32" imgW="393529" imgH="203112" progId="Equation.DSMT4">
                  <p:embed/>
                </p:oleObj>
              </mc:Choice>
              <mc:Fallback>
                <p:oleObj name="Equation" r:id="rId32" imgW="393529" imgH="203112" progId="Equation.DSMT4">
                  <p:embed/>
                  <p:pic>
                    <p:nvPicPr>
                      <p:cNvPr id="5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6062663"/>
                        <a:ext cx="10620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 40"/>
          <p:cNvSpPr>
            <a:spLocks/>
          </p:cNvSpPr>
          <p:nvPr/>
        </p:nvSpPr>
        <p:spPr bwMode="auto">
          <a:xfrm>
            <a:off x="5184775" y="2625725"/>
            <a:ext cx="1835150" cy="785813"/>
          </a:xfrm>
          <a:custGeom>
            <a:avLst/>
            <a:gdLst>
              <a:gd name="T0" fmla="*/ 2147483646 w 934"/>
              <a:gd name="T1" fmla="*/ 2147483646 h 399"/>
              <a:gd name="T2" fmla="*/ 2147483646 w 934"/>
              <a:gd name="T3" fmla="*/ 2147483646 h 399"/>
              <a:gd name="T4" fmla="*/ 2147483646 w 934"/>
              <a:gd name="T5" fmla="*/ 2147483646 h 399"/>
              <a:gd name="T6" fmla="*/ 2147483646 w 934"/>
              <a:gd name="T7" fmla="*/ 2147483646 h 399"/>
              <a:gd name="T8" fmla="*/ 2147483646 w 934"/>
              <a:gd name="T9" fmla="*/ 2147483646 h 399"/>
              <a:gd name="T10" fmla="*/ 2147483646 w 934"/>
              <a:gd name="T11" fmla="*/ 2147483646 h 399"/>
              <a:gd name="T12" fmla="*/ 2147483646 w 934"/>
              <a:gd name="T13" fmla="*/ 2147483646 h 399"/>
              <a:gd name="T14" fmla="*/ 2147483646 w 934"/>
              <a:gd name="T15" fmla="*/ 2147483646 h 399"/>
              <a:gd name="T16" fmla="*/ 2147483646 w 934"/>
              <a:gd name="T17" fmla="*/ 2147483646 h 399"/>
              <a:gd name="T18" fmla="*/ 2147483646 w 934"/>
              <a:gd name="T19" fmla="*/ 2147483646 h 399"/>
              <a:gd name="T20" fmla="*/ 2147483646 w 934"/>
              <a:gd name="T21" fmla="*/ 2147483646 h 399"/>
              <a:gd name="T22" fmla="*/ 2147483646 w 934"/>
              <a:gd name="T23" fmla="*/ 2147483646 h 399"/>
              <a:gd name="T24" fmla="*/ 2147483646 w 934"/>
              <a:gd name="T25" fmla="*/ 2147483646 h 399"/>
              <a:gd name="T26" fmla="*/ 2147483646 w 934"/>
              <a:gd name="T27" fmla="*/ 2147483646 h 399"/>
              <a:gd name="T28" fmla="*/ 2147483646 w 934"/>
              <a:gd name="T29" fmla="*/ 2147483646 h 399"/>
              <a:gd name="T30" fmla="*/ 2147483646 w 934"/>
              <a:gd name="T31" fmla="*/ 2147483646 h 399"/>
              <a:gd name="T32" fmla="*/ 2147483646 w 934"/>
              <a:gd name="T33" fmla="*/ 2147483646 h 399"/>
              <a:gd name="T34" fmla="*/ 2147483646 w 934"/>
              <a:gd name="T35" fmla="*/ 2147483646 h 399"/>
              <a:gd name="T36" fmla="*/ 2147483646 w 934"/>
              <a:gd name="T37" fmla="*/ 2147483646 h 399"/>
              <a:gd name="T38" fmla="*/ 2147483646 w 934"/>
              <a:gd name="T39" fmla="*/ 2147483646 h 399"/>
              <a:gd name="T40" fmla="*/ 2147483646 w 934"/>
              <a:gd name="T41" fmla="*/ 2147483646 h 399"/>
              <a:gd name="T42" fmla="*/ 2147483646 w 934"/>
              <a:gd name="T43" fmla="*/ 2147483646 h 399"/>
              <a:gd name="T44" fmla="*/ 2147483646 w 934"/>
              <a:gd name="T45" fmla="*/ 2147483646 h 399"/>
              <a:gd name="T46" fmla="*/ 2147483646 w 934"/>
              <a:gd name="T47" fmla="*/ 2147483646 h 399"/>
              <a:gd name="T48" fmla="*/ 2147483646 w 934"/>
              <a:gd name="T49" fmla="*/ 2147483646 h 399"/>
              <a:gd name="T50" fmla="*/ 2147483646 w 934"/>
              <a:gd name="T51" fmla="*/ 2147483646 h 399"/>
              <a:gd name="T52" fmla="*/ 2147483646 w 934"/>
              <a:gd name="T53" fmla="*/ 2147483646 h 399"/>
              <a:gd name="T54" fmla="*/ 2147483646 w 934"/>
              <a:gd name="T55" fmla="*/ 2147483646 h 399"/>
              <a:gd name="T56" fmla="*/ 2147483646 w 934"/>
              <a:gd name="T57" fmla="*/ 2147483646 h 399"/>
              <a:gd name="T58" fmla="*/ 2147483646 w 934"/>
              <a:gd name="T59" fmla="*/ 2147483646 h 399"/>
              <a:gd name="T60" fmla="*/ 2147483646 w 934"/>
              <a:gd name="T61" fmla="*/ 2147483646 h 399"/>
              <a:gd name="T62" fmla="*/ 2147483646 w 934"/>
              <a:gd name="T63" fmla="*/ 2147483646 h 399"/>
              <a:gd name="T64" fmla="*/ 2147483646 w 934"/>
              <a:gd name="T65" fmla="*/ 2147483646 h 399"/>
              <a:gd name="T66" fmla="*/ 2147483646 w 934"/>
              <a:gd name="T67" fmla="*/ 2147483646 h 399"/>
              <a:gd name="T68" fmla="*/ 2147483646 w 934"/>
              <a:gd name="T69" fmla="*/ 2147483646 h 399"/>
              <a:gd name="T70" fmla="*/ 2147483646 w 934"/>
              <a:gd name="T71" fmla="*/ 2147483646 h 399"/>
              <a:gd name="T72" fmla="*/ 2147483646 w 934"/>
              <a:gd name="T73" fmla="*/ 2147483646 h 399"/>
              <a:gd name="T74" fmla="*/ 2147483646 w 934"/>
              <a:gd name="T75" fmla="*/ 2147483646 h 399"/>
              <a:gd name="T76" fmla="*/ 2147483646 w 934"/>
              <a:gd name="T77" fmla="*/ 2147483646 h 399"/>
              <a:gd name="T78" fmla="*/ 2147483646 w 934"/>
              <a:gd name="T79" fmla="*/ 2147483646 h 399"/>
              <a:gd name="T80" fmla="*/ 2147483646 w 934"/>
              <a:gd name="T81" fmla="*/ 2147483646 h 399"/>
              <a:gd name="T82" fmla="*/ 2147483646 w 934"/>
              <a:gd name="T83" fmla="*/ 2147483646 h 399"/>
              <a:gd name="T84" fmla="*/ 2147483646 w 934"/>
              <a:gd name="T85" fmla="*/ 2147483646 h 399"/>
              <a:gd name="T86" fmla="*/ 2147483646 w 934"/>
              <a:gd name="T87" fmla="*/ 2147483646 h 399"/>
              <a:gd name="T88" fmla="*/ 2147483646 w 934"/>
              <a:gd name="T89" fmla="*/ 2147483646 h 399"/>
              <a:gd name="T90" fmla="*/ 2147483646 w 934"/>
              <a:gd name="T91" fmla="*/ 2147483646 h 399"/>
              <a:gd name="T92" fmla="*/ 2147483646 w 934"/>
              <a:gd name="T93" fmla="*/ 2147483646 h 399"/>
              <a:gd name="T94" fmla="*/ 2147483646 w 934"/>
              <a:gd name="T95" fmla="*/ 2147483646 h 399"/>
              <a:gd name="T96" fmla="*/ 2147483646 w 934"/>
              <a:gd name="T97" fmla="*/ 2147483646 h 399"/>
              <a:gd name="T98" fmla="*/ 2147483646 w 934"/>
              <a:gd name="T99" fmla="*/ 2147483646 h 399"/>
              <a:gd name="T100" fmla="*/ 2147483646 w 934"/>
              <a:gd name="T101" fmla="*/ 2147483646 h 399"/>
              <a:gd name="T102" fmla="*/ 2147483646 w 934"/>
              <a:gd name="T103" fmla="*/ 2147483646 h 399"/>
              <a:gd name="T104" fmla="*/ 2147483646 w 934"/>
              <a:gd name="T105" fmla="*/ 2147483646 h 399"/>
              <a:gd name="T106" fmla="*/ 2147483646 w 934"/>
              <a:gd name="T107" fmla="*/ 2147483646 h 399"/>
              <a:gd name="T108" fmla="*/ 2147483646 w 934"/>
              <a:gd name="T109" fmla="*/ 2147483646 h 399"/>
              <a:gd name="T110" fmla="*/ 2147483646 w 934"/>
              <a:gd name="T111" fmla="*/ 2147483646 h 399"/>
              <a:gd name="T112" fmla="*/ 2147483646 w 934"/>
              <a:gd name="T113" fmla="*/ 2147483646 h 399"/>
              <a:gd name="T114" fmla="*/ 2147483646 w 934"/>
              <a:gd name="T115" fmla="*/ 2147483646 h 39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934"/>
              <a:gd name="T175" fmla="*/ 0 h 399"/>
              <a:gd name="T176" fmla="*/ 934 w 934"/>
              <a:gd name="T177" fmla="*/ 399 h 39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934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8"/>
                </a:lnTo>
                <a:lnTo>
                  <a:pt x="56" y="398"/>
                </a:lnTo>
                <a:lnTo>
                  <a:pt x="58" y="398"/>
                </a:lnTo>
                <a:lnTo>
                  <a:pt x="60" y="398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7"/>
                </a:lnTo>
                <a:lnTo>
                  <a:pt x="104" y="397"/>
                </a:lnTo>
                <a:lnTo>
                  <a:pt x="106" y="397"/>
                </a:lnTo>
                <a:lnTo>
                  <a:pt x="108" y="397"/>
                </a:lnTo>
                <a:lnTo>
                  <a:pt x="110" y="397"/>
                </a:lnTo>
                <a:lnTo>
                  <a:pt x="112" y="397"/>
                </a:lnTo>
                <a:lnTo>
                  <a:pt x="114" y="397"/>
                </a:lnTo>
                <a:lnTo>
                  <a:pt x="116" y="397"/>
                </a:lnTo>
                <a:lnTo>
                  <a:pt x="118" y="397"/>
                </a:lnTo>
                <a:lnTo>
                  <a:pt x="120" y="397"/>
                </a:lnTo>
                <a:lnTo>
                  <a:pt x="122" y="397"/>
                </a:lnTo>
                <a:lnTo>
                  <a:pt x="124" y="397"/>
                </a:lnTo>
                <a:lnTo>
                  <a:pt x="126" y="397"/>
                </a:lnTo>
                <a:lnTo>
                  <a:pt x="128" y="397"/>
                </a:lnTo>
                <a:lnTo>
                  <a:pt x="130" y="397"/>
                </a:lnTo>
                <a:lnTo>
                  <a:pt x="132" y="397"/>
                </a:lnTo>
                <a:lnTo>
                  <a:pt x="134" y="397"/>
                </a:lnTo>
                <a:lnTo>
                  <a:pt x="136" y="397"/>
                </a:lnTo>
                <a:lnTo>
                  <a:pt x="138" y="397"/>
                </a:lnTo>
                <a:lnTo>
                  <a:pt x="140" y="396"/>
                </a:lnTo>
                <a:lnTo>
                  <a:pt x="142" y="396"/>
                </a:lnTo>
                <a:lnTo>
                  <a:pt x="144" y="396"/>
                </a:lnTo>
                <a:lnTo>
                  <a:pt x="146" y="396"/>
                </a:lnTo>
                <a:lnTo>
                  <a:pt x="148" y="396"/>
                </a:lnTo>
                <a:lnTo>
                  <a:pt x="150" y="396"/>
                </a:lnTo>
                <a:lnTo>
                  <a:pt x="152" y="396"/>
                </a:lnTo>
                <a:lnTo>
                  <a:pt x="154" y="396"/>
                </a:lnTo>
                <a:lnTo>
                  <a:pt x="156" y="396"/>
                </a:lnTo>
                <a:lnTo>
                  <a:pt x="158" y="396"/>
                </a:lnTo>
                <a:lnTo>
                  <a:pt x="160" y="396"/>
                </a:lnTo>
                <a:lnTo>
                  <a:pt x="162" y="396"/>
                </a:lnTo>
                <a:lnTo>
                  <a:pt x="164" y="396"/>
                </a:lnTo>
                <a:lnTo>
                  <a:pt x="166" y="396"/>
                </a:lnTo>
                <a:lnTo>
                  <a:pt x="168" y="396"/>
                </a:lnTo>
                <a:lnTo>
                  <a:pt x="170" y="396"/>
                </a:lnTo>
                <a:lnTo>
                  <a:pt x="172" y="395"/>
                </a:lnTo>
                <a:lnTo>
                  <a:pt x="174" y="395"/>
                </a:lnTo>
                <a:lnTo>
                  <a:pt x="176" y="395"/>
                </a:lnTo>
                <a:lnTo>
                  <a:pt x="178" y="395"/>
                </a:lnTo>
                <a:lnTo>
                  <a:pt x="180" y="395"/>
                </a:lnTo>
                <a:lnTo>
                  <a:pt x="182" y="395"/>
                </a:lnTo>
                <a:lnTo>
                  <a:pt x="184" y="395"/>
                </a:lnTo>
                <a:lnTo>
                  <a:pt x="186" y="395"/>
                </a:lnTo>
                <a:lnTo>
                  <a:pt x="188" y="395"/>
                </a:lnTo>
                <a:lnTo>
                  <a:pt x="190" y="395"/>
                </a:lnTo>
                <a:lnTo>
                  <a:pt x="192" y="395"/>
                </a:lnTo>
                <a:lnTo>
                  <a:pt x="194" y="395"/>
                </a:lnTo>
                <a:lnTo>
                  <a:pt x="196" y="395"/>
                </a:lnTo>
                <a:lnTo>
                  <a:pt x="198" y="394"/>
                </a:lnTo>
                <a:lnTo>
                  <a:pt x="200" y="394"/>
                </a:lnTo>
                <a:lnTo>
                  <a:pt x="202" y="394"/>
                </a:lnTo>
                <a:lnTo>
                  <a:pt x="204" y="394"/>
                </a:lnTo>
                <a:lnTo>
                  <a:pt x="206" y="394"/>
                </a:lnTo>
                <a:lnTo>
                  <a:pt x="208" y="394"/>
                </a:lnTo>
                <a:lnTo>
                  <a:pt x="210" y="394"/>
                </a:lnTo>
                <a:lnTo>
                  <a:pt x="212" y="394"/>
                </a:lnTo>
                <a:lnTo>
                  <a:pt x="214" y="394"/>
                </a:lnTo>
                <a:lnTo>
                  <a:pt x="216" y="394"/>
                </a:lnTo>
                <a:lnTo>
                  <a:pt x="218" y="394"/>
                </a:lnTo>
                <a:lnTo>
                  <a:pt x="220" y="394"/>
                </a:lnTo>
                <a:lnTo>
                  <a:pt x="222" y="393"/>
                </a:lnTo>
                <a:lnTo>
                  <a:pt x="224" y="393"/>
                </a:lnTo>
                <a:lnTo>
                  <a:pt x="226" y="393"/>
                </a:lnTo>
                <a:lnTo>
                  <a:pt x="228" y="393"/>
                </a:lnTo>
                <a:lnTo>
                  <a:pt x="230" y="393"/>
                </a:lnTo>
                <a:lnTo>
                  <a:pt x="232" y="393"/>
                </a:lnTo>
                <a:lnTo>
                  <a:pt x="234" y="393"/>
                </a:lnTo>
                <a:lnTo>
                  <a:pt x="236" y="393"/>
                </a:lnTo>
                <a:lnTo>
                  <a:pt x="238" y="393"/>
                </a:lnTo>
                <a:lnTo>
                  <a:pt x="240" y="393"/>
                </a:lnTo>
                <a:lnTo>
                  <a:pt x="242" y="392"/>
                </a:lnTo>
                <a:lnTo>
                  <a:pt x="244" y="392"/>
                </a:lnTo>
                <a:lnTo>
                  <a:pt x="246" y="392"/>
                </a:lnTo>
                <a:lnTo>
                  <a:pt x="248" y="392"/>
                </a:lnTo>
                <a:lnTo>
                  <a:pt x="250" y="392"/>
                </a:lnTo>
                <a:lnTo>
                  <a:pt x="252" y="392"/>
                </a:lnTo>
                <a:lnTo>
                  <a:pt x="254" y="392"/>
                </a:lnTo>
                <a:lnTo>
                  <a:pt x="256" y="392"/>
                </a:lnTo>
                <a:lnTo>
                  <a:pt x="258" y="392"/>
                </a:lnTo>
                <a:lnTo>
                  <a:pt x="260" y="392"/>
                </a:lnTo>
                <a:lnTo>
                  <a:pt x="262" y="391"/>
                </a:lnTo>
                <a:lnTo>
                  <a:pt x="264" y="391"/>
                </a:lnTo>
                <a:lnTo>
                  <a:pt x="266" y="391"/>
                </a:lnTo>
                <a:lnTo>
                  <a:pt x="268" y="391"/>
                </a:lnTo>
                <a:lnTo>
                  <a:pt x="270" y="391"/>
                </a:lnTo>
                <a:lnTo>
                  <a:pt x="272" y="391"/>
                </a:lnTo>
                <a:lnTo>
                  <a:pt x="274" y="391"/>
                </a:lnTo>
                <a:lnTo>
                  <a:pt x="276" y="391"/>
                </a:lnTo>
                <a:lnTo>
                  <a:pt x="278" y="390"/>
                </a:lnTo>
                <a:lnTo>
                  <a:pt x="280" y="390"/>
                </a:lnTo>
                <a:lnTo>
                  <a:pt x="282" y="390"/>
                </a:lnTo>
                <a:lnTo>
                  <a:pt x="284" y="390"/>
                </a:lnTo>
                <a:lnTo>
                  <a:pt x="286" y="390"/>
                </a:lnTo>
                <a:lnTo>
                  <a:pt x="288" y="390"/>
                </a:lnTo>
                <a:lnTo>
                  <a:pt x="290" y="390"/>
                </a:lnTo>
                <a:lnTo>
                  <a:pt x="292" y="390"/>
                </a:lnTo>
                <a:lnTo>
                  <a:pt x="294" y="389"/>
                </a:lnTo>
                <a:lnTo>
                  <a:pt x="296" y="389"/>
                </a:lnTo>
                <a:lnTo>
                  <a:pt x="298" y="389"/>
                </a:lnTo>
                <a:lnTo>
                  <a:pt x="300" y="389"/>
                </a:lnTo>
                <a:lnTo>
                  <a:pt x="302" y="389"/>
                </a:lnTo>
                <a:lnTo>
                  <a:pt x="304" y="389"/>
                </a:lnTo>
                <a:lnTo>
                  <a:pt x="306" y="389"/>
                </a:lnTo>
                <a:lnTo>
                  <a:pt x="308" y="388"/>
                </a:lnTo>
                <a:lnTo>
                  <a:pt x="310" y="388"/>
                </a:lnTo>
                <a:lnTo>
                  <a:pt x="312" y="388"/>
                </a:lnTo>
                <a:lnTo>
                  <a:pt x="314" y="388"/>
                </a:lnTo>
                <a:lnTo>
                  <a:pt x="316" y="388"/>
                </a:lnTo>
                <a:lnTo>
                  <a:pt x="318" y="388"/>
                </a:lnTo>
                <a:lnTo>
                  <a:pt x="320" y="388"/>
                </a:lnTo>
                <a:lnTo>
                  <a:pt x="322" y="387"/>
                </a:lnTo>
                <a:lnTo>
                  <a:pt x="324" y="387"/>
                </a:lnTo>
                <a:lnTo>
                  <a:pt x="326" y="387"/>
                </a:lnTo>
                <a:lnTo>
                  <a:pt x="328" y="387"/>
                </a:lnTo>
                <a:lnTo>
                  <a:pt x="330" y="387"/>
                </a:lnTo>
                <a:lnTo>
                  <a:pt x="332" y="387"/>
                </a:lnTo>
                <a:lnTo>
                  <a:pt x="334" y="386"/>
                </a:lnTo>
                <a:lnTo>
                  <a:pt x="336" y="386"/>
                </a:lnTo>
                <a:lnTo>
                  <a:pt x="338" y="386"/>
                </a:lnTo>
                <a:lnTo>
                  <a:pt x="340" y="386"/>
                </a:lnTo>
                <a:lnTo>
                  <a:pt x="342" y="386"/>
                </a:lnTo>
                <a:lnTo>
                  <a:pt x="344" y="386"/>
                </a:lnTo>
                <a:lnTo>
                  <a:pt x="346" y="385"/>
                </a:lnTo>
                <a:lnTo>
                  <a:pt x="348" y="385"/>
                </a:lnTo>
                <a:lnTo>
                  <a:pt x="350" y="385"/>
                </a:lnTo>
                <a:lnTo>
                  <a:pt x="352" y="385"/>
                </a:lnTo>
                <a:lnTo>
                  <a:pt x="354" y="385"/>
                </a:lnTo>
                <a:lnTo>
                  <a:pt x="356" y="384"/>
                </a:lnTo>
                <a:lnTo>
                  <a:pt x="358" y="384"/>
                </a:lnTo>
                <a:lnTo>
                  <a:pt x="360" y="384"/>
                </a:lnTo>
                <a:lnTo>
                  <a:pt x="362" y="384"/>
                </a:lnTo>
                <a:lnTo>
                  <a:pt x="364" y="384"/>
                </a:lnTo>
                <a:lnTo>
                  <a:pt x="366" y="384"/>
                </a:lnTo>
                <a:lnTo>
                  <a:pt x="368" y="383"/>
                </a:lnTo>
                <a:lnTo>
                  <a:pt x="370" y="383"/>
                </a:lnTo>
                <a:lnTo>
                  <a:pt x="372" y="383"/>
                </a:lnTo>
                <a:lnTo>
                  <a:pt x="374" y="383"/>
                </a:lnTo>
                <a:lnTo>
                  <a:pt x="376" y="382"/>
                </a:lnTo>
                <a:lnTo>
                  <a:pt x="378" y="382"/>
                </a:lnTo>
                <a:lnTo>
                  <a:pt x="380" y="382"/>
                </a:lnTo>
                <a:lnTo>
                  <a:pt x="382" y="382"/>
                </a:lnTo>
                <a:lnTo>
                  <a:pt x="384" y="382"/>
                </a:lnTo>
                <a:lnTo>
                  <a:pt x="386" y="381"/>
                </a:lnTo>
                <a:lnTo>
                  <a:pt x="388" y="381"/>
                </a:lnTo>
                <a:lnTo>
                  <a:pt x="390" y="381"/>
                </a:lnTo>
                <a:lnTo>
                  <a:pt x="392" y="381"/>
                </a:lnTo>
                <a:lnTo>
                  <a:pt x="394" y="380"/>
                </a:lnTo>
                <a:lnTo>
                  <a:pt x="396" y="380"/>
                </a:lnTo>
                <a:lnTo>
                  <a:pt x="398" y="380"/>
                </a:lnTo>
                <a:lnTo>
                  <a:pt x="400" y="380"/>
                </a:lnTo>
                <a:lnTo>
                  <a:pt x="402" y="380"/>
                </a:lnTo>
                <a:lnTo>
                  <a:pt x="404" y="379"/>
                </a:lnTo>
                <a:lnTo>
                  <a:pt x="406" y="379"/>
                </a:lnTo>
                <a:lnTo>
                  <a:pt x="408" y="379"/>
                </a:lnTo>
                <a:lnTo>
                  <a:pt x="410" y="379"/>
                </a:lnTo>
                <a:lnTo>
                  <a:pt x="412" y="378"/>
                </a:lnTo>
                <a:lnTo>
                  <a:pt x="414" y="378"/>
                </a:lnTo>
                <a:lnTo>
                  <a:pt x="416" y="378"/>
                </a:lnTo>
                <a:lnTo>
                  <a:pt x="418" y="378"/>
                </a:lnTo>
                <a:lnTo>
                  <a:pt x="420" y="377"/>
                </a:lnTo>
                <a:lnTo>
                  <a:pt x="422" y="377"/>
                </a:lnTo>
                <a:lnTo>
                  <a:pt x="424" y="377"/>
                </a:lnTo>
                <a:lnTo>
                  <a:pt x="426" y="376"/>
                </a:lnTo>
                <a:lnTo>
                  <a:pt x="428" y="376"/>
                </a:lnTo>
                <a:lnTo>
                  <a:pt x="430" y="376"/>
                </a:lnTo>
                <a:lnTo>
                  <a:pt x="432" y="376"/>
                </a:lnTo>
                <a:lnTo>
                  <a:pt x="434" y="375"/>
                </a:lnTo>
                <a:lnTo>
                  <a:pt x="436" y="375"/>
                </a:lnTo>
                <a:lnTo>
                  <a:pt x="438" y="375"/>
                </a:lnTo>
                <a:lnTo>
                  <a:pt x="440" y="374"/>
                </a:lnTo>
                <a:lnTo>
                  <a:pt x="442" y="374"/>
                </a:lnTo>
                <a:lnTo>
                  <a:pt x="444" y="374"/>
                </a:lnTo>
                <a:lnTo>
                  <a:pt x="446" y="374"/>
                </a:lnTo>
                <a:lnTo>
                  <a:pt x="448" y="373"/>
                </a:lnTo>
                <a:lnTo>
                  <a:pt x="450" y="373"/>
                </a:lnTo>
                <a:lnTo>
                  <a:pt x="452" y="373"/>
                </a:lnTo>
                <a:lnTo>
                  <a:pt x="454" y="372"/>
                </a:lnTo>
                <a:lnTo>
                  <a:pt x="456" y="372"/>
                </a:lnTo>
                <a:lnTo>
                  <a:pt x="458" y="372"/>
                </a:lnTo>
                <a:lnTo>
                  <a:pt x="460" y="371"/>
                </a:lnTo>
                <a:lnTo>
                  <a:pt x="462" y="371"/>
                </a:lnTo>
                <a:lnTo>
                  <a:pt x="464" y="371"/>
                </a:lnTo>
                <a:lnTo>
                  <a:pt x="466" y="370"/>
                </a:lnTo>
                <a:lnTo>
                  <a:pt x="468" y="370"/>
                </a:lnTo>
                <a:lnTo>
                  <a:pt x="470" y="370"/>
                </a:lnTo>
                <a:lnTo>
                  <a:pt x="472" y="369"/>
                </a:lnTo>
                <a:lnTo>
                  <a:pt x="474" y="369"/>
                </a:lnTo>
                <a:lnTo>
                  <a:pt x="476" y="369"/>
                </a:lnTo>
                <a:lnTo>
                  <a:pt x="478" y="368"/>
                </a:lnTo>
                <a:lnTo>
                  <a:pt x="480" y="368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5"/>
                </a:lnTo>
                <a:lnTo>
                  <a:pt x="494" y="365"/>
                </a:lnTo>
                <a:lnTo>
                  <a:pt x="496" y="365"/>
                </a:lnTo>
                <a:lnTo>
                  <a:pt x="498" y="364"/>
                </a:lnTo>
                <a:lnTo>
                  <a:pt x="500" y="364"/>
                </a:lnTo>
                <a:lnTo>
                  <a:pt x="502" y="363"/>
                </a:lnTo>
                <a:lnTo>
                  <a:pt x="504" y="363"/>
                </a:lnTo>
                <a:lnTo>
                  <a:pt x="506" y="363"/>
                </a:lnTo>
                <a:lnTo>
                  <a:pt x="508" y="362"/>
                </a:lnTo>
                <a:lnTo>
                  <a:pt x="510" y="362"/>
                </a:lnTo>
                <a:lnTo>
                  <a:pt x="512" y="361"/>
                </a:lnTo>
                <a:lnTo>
                  <a:pt x="514" y="361"/>
                </a:lnTo>
                <a:lnTo>
                  <a:pt x="516" y="360"/>
                </a:lnTo>
                <a:lnTo>
                  <a:pt x="518" y="360"/>
                </a:lnTo>
                <a:lnTo>
                  <a:pt x="520" y="360"/>
                </a:lnTo>
                <a:lnTo>
                  <a:pt x="522" y="359"/>
                </a:lnTo>
                <a:lnTo>
                  <a:pt x="524" y="359"/>
                </a:lnTo>
                <a:lnTo>
                  <a:pt x="526" y="358"/>
                </a:lnTo>
                <a:lnTo>
                  <a:pt x="528" y="358"/>
                </a:lnTo>
                <a:lnTo>
                  <a:pt x="530" y="357"/>
                </a:lnTo>
                <a:lnTo>
                  <a:pt x="532" y="357"/>
                </a:lnTo>
                <a:lnTo>
                  <a:pt x="534" y="356"/>
                </a:lnTo>
                <a:lnTo>
                  <a:pt x="536" y="356"/>
                </a:lnTo>
                <a:lnTo>
                  <a:pt x="538" y="355"/>
                </a:lnTo>
                <a:lnTo>
                  <a:pt x="540" y="355"/>
                </a:lnTo>
                <a:lnTo>
                  <a:pt x="542" y="354"/>
                </a:lnTo>
                <a:lnTo>
                  <a:pt x="544" y="354"/>
                </a:lnTo>
                <a:lnTo>
                  <a:pt x="546" y="353"/>
                </a:lnTo>
                <a:lnTo>
                  <a:pt x="548" y="353"/>
                </a:lnTo>
                <a:lnTo>
                  <a:pt x="550" y="352"/>
                </a:lnTo>
                <a:lnTo>
                  <a:pt x="552" y="351"/>
                </a:lnTo>
                <a:lnTo>
                  <a:pt x="554" y="351"/>
                </a:lnTo>
                <a:lnTo>
                  <a:pt x="556" y="350"/>
                </a:lnTo>
                <a:lnTo>
                  <a:pt x="558" y="350"/>
                </a:lnTo>
                <a:lnTo>
                  <a:pt x="560" y="349"/>
                </a:lnTo>
                <a:lnTo>
                  <a:pt x="562" y="349"/>
                </a:lnTo>
                <a:lnTo>
                  <a:pt x="564" y="348"/>
                </a:lnTo>
                <a:lnTo>
                  <a:pt x="566" y="347"/>
                </a:lnTo>
                <a:lnTo>
                  <a:pt x="568" y="347"/>
                </a:lnTo>
                <a:lnTo>
                  <a:pt x="570" y="346"/>
                </a:lnTo>
                <a:lnTo>
                  <a:pt x="572" y="346"/>
                </a:lnTo>
                <a:lnTo>
                  <a:pt x="574" y="345"/>
                </a:lnTo>
                <a:lnTo>
                  <a:pt x="576" y="344"/>
                </a:lnTo>
                <a:lnTo>
                  <a:pt x="578" y="344"/>
                </a:lnTo>
                <a:lnTo>
                  <a:pt x="580" y="343"/>
                </a:lnTo>
                <a:lnTo>
                  <a:pt x="582" y="343"/>
                </a:lnTo>
                <a:lnTo>
                  <a:pt x="584" y="342"/>
                </a:lnTo>
                <a:lnTo>
                  <a:pt x="586" y="341"/>
                </a:lnTo>
                <a:lnTo>
                  <a:pt x="588" y="341"/>
                </a:lnTo>
                <a:lnTo>
                  <a:pt x="590" y="340"/>
                </a:lnTo>
                <a:lnTo>
                  <a:pt x="592" y="339"/>
                </a:lnTo>
                <a:lnTo>
                  <a:pt x="594" y="339"/>
                </a:lnTo>
                <a:lnTo>
                  <a:pt x="596" y="338"/>
                </a:lnTo>
                <a:lnTo>
                  <a:pt x="598" y="337"/>
                </a:lnTo>
                <a:lnTo>
                  <a:pt x="600" y="336"/>
                </a:lnTo>
                <a:lnTo>
                  <a:pt x="602" y="336"/>
                </a:lnTo>
                <a:lnTo>
                  <a:pt x="604" y="335"/>
                </a:lnTo>
                <a:lnTo>
                  <a:pt x="606" y="334"/>
                </a:lnTo>
                <a:lnTo>
                  <a:pt x="608" y="334"/>
                </a:lnTo>
                <a:lnTo>
                  <a:pt x="610" y="333"/>
                </a:lnTo>
                <a:lnTo>
                  <a:pt x="612" y="332"/>
                </a:lnTo>
                <a:lnTo>
                  <a:pt x="614" y="331"/>
                </a:lnTo>
                <a:lnTo>
                  <a:pt x="616" y="331"/>
                </a:lnTo>
                <a:lnTo>
                  <a:pt x="618" y="330"/>
                </a:lnTo>
                <a:lnTo>
                  <a:pt x="620" y="329"/>
                </a:lnTo>
                <a:lnTo>
                  <a:pt x="622" y="328"/>
                </a:lnTo>
                <a:lnTo>
                  <a:pt x="624" y="327"/>
                </a:lnTo>
                <a:lnTo>
                  <a:pt x="626" y="327"/>
                </a:lnTo>
                <a:lnTo>
                  <a:pt x="628" y="326"/>
                </a:lnTo>
                <a:lnTo>
                  <a:pt x="630" y="325"/>
                </a:lnTo>
                <a:lnTo>
                  <a:pt x="632" y="324"/>
                </a:lnTo>
                <a:lnTo>
                  <a:pt x="634" y="323"/>
                </a:lnTo>
                <a:lnTo>
                  <a:pt x="636" y="322"/>
                </a:lnTo>
                <a:lnTo>
                  <a:pt x="638" y="321"/>
                </a:lnTo>
                <a:lnTo>
                  <a:pt x="640" y="321"/>
                </a:lnTo>
                <a:lnTo>
                  <a:pt x="642" y="320"/>
                </a:lnTo>
                <a:lnTo>
                  <a:pt x="644" y="319"/>
                </a:lnTo>
                <a:lnTo>
                  <a:pt x="646" y="318"/>
                </a:lnTo>
                <a:lnTo>
                  <a:pt x="648" y="317"/>
                </a:lnTo>
                <a:lnTo>
                  <a:pt x="650" y="316"/>
                </a:lnTo>
                <a:lnTo>
                  <a:pt x="652" y="315"/>
                </a:lnTo>
                <a:lnTo>
                  <a:pt x="654" y="314"/>
                </a:lnTo>
                <a:lnTo>
                  <a:pt x="656" y="313"/>
                </a:lnTo>
                <a:lnTo>
                  <a:pt x="658" y="312"/>
                </a:lnTo>
                <a:lnTo>
                  <a:pt x="660" y="311"/>
                </a:lnTo>
                <a:lnTo>
                  <a:pt x="662" y="310"/>
                </a:lnTo>
                <a:lnTo>
                  <a:pt x="664" y="309"/>
                </a:lnTo>
                <a:lnTo>
                  <a:pt x="666" y="308"/>
                </a:lnTo>
                <a:lnTo>
                  <a:pt x="668" y="307"/>
                </a:lnTo>
                <a:lnTo>
                  <a:pt x="670" y="306"/>
                </a:lnTo>
                <a:lnTo>
                  <a:pt x="672" y="305"/>
                </a:lnTo>
                <a:lnTo>
                  <a:pt x="674" y="304"/>
                </a:lnTo>
                <a:lnTo>
                  <a:pt x="676" y="303"/>
                </a:lnTo>
                <a:lnTo>
                  <a:pt x="678" y="302"/>
                </a:lnTo>
                <a:lnTo>
                  <a:pt x="680" y="301"/>
                </a:lnTo>
                <a:lnTo>
                  <a:pt x="682" y="300"/>
                </a:lnTo>
                <a:lnTo>
                  <a:pt x="684" y="299"/>
                </a:lnTo>
                <a:lnTo>
                  <a:pt x="686" y="297"/>
                </a:lnTo>
                <a:lnTo>
                  <a:pt x="688" y="296"/>
                </a:lnTo>
                <a:lnTo>
                  <a:pt x="690" y="295"/>
                </a:lnTo>
                <a:lnTo>
                  <a:pt x="692" y="294"/>
                </a:lnTo>
                <a:lnTo>
                  <a:pt x="694" y="293"/>
                </a:lnTo>
                <a:lnTo>
                  <a:pt x="696" y="292"/>
                </a:lnTo>
                <a:lnTo>
                  <a:pt x="698" y="290"/>
                </a:lnTo>
                <a:lnTo>
                  <a:pt x="700" y="289"/>
                </a:lnTo>
                <a:lnTo>
                  <a:pt x="702" y="288"/>
                </a:lnTo>
                <a:lnTo>
                  <a:pt x="704" y="287"/>
                </a:lnTo>
                <a:lnTo>
                  <a:pt x="706" y="285"/>
                </a:lnTo>
                <a:lnTo>
                  <a:pt x="708" y="284"/>
                </a:lnTo>
                <a:lnTo>
                  <a:pt x="710" y="283"/>
                </a:lnTo>
                <a:lnTo>
                  <a:pt x="712" y="282"/>
                </a:lnTo>
                <a:lnTo>
                  <a:pt x="714" y="280"/>
                </a:lnTo>
                <a:lnTo>
                  <a:pt x="716" y="279"/>
                </a:lnTo>
                <a:lnTo>
                  <a:pt x="718" y="278"/>
                </a:lnTo>
                <a:lnTo>
                  <a:pt x="720" y="276"/>
                </a:lnTo>
                <a:lnTo>
                  <a:pt x="722" y="275"/>
                </a:lnTo>
                <a:lnTo>
                  <a:pt x="724" y="274"/>
                </a:lnTo>
                <a:lnTo>
                  <a:pt x="726" y="272"/>
                </a:lnTo>
                <a:lnTo>
                  <a:pt x="728" y="271"/>
                </a:lnTo>
                <a:lnTo>
                  <a:pt x="730" y="269"/>
                </a:lnTo>
                <a:lnTo>
                  <a:pt x="732" y="268"/>
                </a:lnTo>
                <a:lnTo>
                  <a:pt x="734" y="266"/>
                </a:lnTo>
                <a:lnTo>
                  <a:pt x="736" y="265"/>
                </a:lnTo>
                <a:lnTo>
                  <a:pt x="738" y="263"/>
                </a:lnTo>
                <a:lnTo>
                  <a:pt x="740" y="262"/>
                </a:lnTo>
                <a:lnTo>
                  <a:pt x="742" y="260"/>
                </a:lnTo>
                <a:lnTo>
                  <a:pt x="744" y="259"/>
                </a:lnTo>
                <a:lnTo>
                  <a:pt x="746" y="257"/>
                </a:lnTo>
                <a:lnTo>
                  <a:pt x="748" y="256"/>
                </a:lnTo>
                <a:lnTo>
                  <a:pt x="750" y="254"/>
                </a:lnTo>
                <a:lnTo>
                  <a:pt x="752" y="252"/>
                </a:lnTo>
                <a:lnTo>
                  <a:pt x="754" y="251"/>
                </a:lnTo>
                <a:lnTo>
                  <a:pt x="756" y="249"/>
                </a:lnTo>
                <a:lnTo>
                  <a:pt x="758" y="247"/>
                </a:lnTo>
                <a:lnTo>
                  <a:pt x="760" y="246"/>
                </a:lnTo>
                <a:lnTo>
                  <a:pt x="762" y="244"/>
                </a:lnTo>
                <a:lnTo>
                  <a:pt x="764" y="242"/>
                </a:lnTo>
                <a:lnTo>
                  <a:pt x="766" y="241"/>
                </a:lnTo>
                <a:lnTo>
                  <a:pt x="768" y="239"/>
                </a:lnTo>
                <a:lnTo>
                  <a:pt x="770" y="237"/>
                </a:lnTo>
                <a:lnTo>
                  <a:pt x="772" y="235"/>
                </a:lnTo>
                <a:lnTo>
                  <a:pt x="774" y="233"/>
                </a:lnTo>
                <a:lnTo>
                  <a:pt x="776" y="232"/>
                </a:lnTo>
                <a:lnTo>
                  <a:pt x="778" y="230"/>
                </a:lnTo>
                <a:lnTo>
                  <a:pt x="780" y="228"/>
                </a:lnTo>
                <a:lnTo>
                  <a:pt x="782" y="226"/>
                </a:lnTo>
                <a:lnTo>
                  <a:pt x="784" y="224"/>
                </a:lnTo>
                <a:lnTo>
                  <a:pt x="786" y="222"/>
                </a:lnTo>
                <a:lnTo>
                  <a:pt x="788" y="220"/>
                </a:lnTo>
                <a:lnTo>
                  <a:pt x="790" y="218"/>
                </a:lnTo>
                <a:lnTo>
                  <a:pt x="792" y="216"/>
                </a:lnTo>
                <a:lnTo>
                  <a:pt x="794" y="214"/>
                </a:lnTo>
                <a:lnTo>
                  <a:pt x="796" y="212"/>
                </a:lnTo>
                <a:lnTo>
                  <a:pt x="798" y="210"/>
                </a:lnTo>
                <a:lnTo>
                  <a:pt x="800" y="208"/>
                </a:lnTo>
                <a:lnTo>
                  <a:pt x="802" y="206"/>
                </a:lnTo>
                <a:lnTo>
                  <a:pt x="804" y="204"/>
                </a:lnTo>
                <a:lnTo>
                  <a:pt x="806" y="201"/>
                </a:lnTo>
                <a:lnTo>
                  <a:pt x="808" y="199"/>
                </a:lnTo>
                <a:lnTo>
                  <a:pt x="810" y="197"/>
                </a:lnTo>
                <a:lnTo>
                  <a:pt x="812" y="195"/>
                </a:lnTo>
                <a:lnTo>
                  <a:pt x="814" y="193"/>
                </a:lnTo>
                <a:lnTo>
                  <a:pt x="816" y="190"/>
                </a:lnTo>
                <a:lnTo>
                  <a:pt x="818" y="188"/>
                </a:lnTo>
                <a:lnTo>
                  <a:pt x="820" y="186"/>
                </a:lnTo>
                <a:lnTo>
                  <a:pt x="822" y="183"/>
                </a:lnTo>
                <a:lnTo>
                  <a:pt x="824" y="181"/>
                </a:lnTo>
                <a:lnTo>
                  <a:pt x="826" y="178"/>
                </a:lnTo>
                <a:lnTo>
                  <a:pt x="828" y="176"/>
                </a:lnTo>
                <a:lnTo>
                  <a:pt x="830" y="174"/>
                </a:lnTo>
                <a:lnTo>
                  <a:pt x="832" y="171"/>
                </a:lnTo>
                <a:lnTo>
                  <a:pt x="834" y="169"/>
                </a:lnTo>
                <a:lnTo>
                  <a:pt x="836" y="166"/>
                </a:lnTo>
                <a:lnTo>
                  <a:pt x="838" y="163"/>
                </a:lnTo>
                <a:lnTo>
                  <a:pt x="840" y="161"/>
                </a:lnTo>
                <a:lnTo>
                  <a:pt x="842" y="158"/>
                </a:lnTo>
                <a:lnTo>
                  <a:pt x="844" y="155"/>
                </a:lnTo>
                <a:lnTo>
                  <a:pt x="846" y="153"/>
                </a:lnTo>
                <a:lnTo>
                  <a:pt x="848" y="150"/>
                </a:lnTo>
                <a:lnTo>
                  <a:pt x="850" y="147"/>
                </a:lnTo>
                <a:lnTo>
                  <a:pt x="852" y="145"/>
                </a:lnTo>
                <a:lnTo>
                  <a:pt x="854" y="142"/>
                </a:lnTo>
                <a:lnTo>
                  <a:pt x="856" y="139"/>
                </a:lnTo>
                <a:lnTo>
                  <a:pt x="858" y="136"/>
                </a:lnTo>
                <a:lnTo>
                  <a:pt x="860" y="133"/>
                </a:lnTo>
                <a:lnTo>
                  <a:pt x="862" y="130"/>
                </a:lnTo>
                <a:lnTo>
                  <a:pt x="864" y="127"/>
                </a:lnTo>
                <a:lnTo>
                  <a:pt x="866" y="124"/>
                </a:lnTo>
                <a:lnTo>
                  <a:pt x="868" y="121"/>
                </a:lnTo>
                <a:lnTo>
                  <a:pt x="870" y="118"/>
                </a:lnTo>
                <a:lnTo>
                  <a:pt x="872" y="115"/>
                </a:lnTo>
                <a:lnTo>
                  <a:pt x="874" y="112"/>
                </a:lnTo>
                <a:lnTo>
                  <a:pt x="876" y="109"/>
                </a:lnTo>
                <a:lnTo>
                  <a:pt x="878" y="105"/>
                </a:lnTo>
                <a:lnTo>
                  <a:pt x="880" y="102"/>
                </a:lnTo>
                <a:lnTo>
                  <a:pt x="882" y="99"/>
                </a:lnTo>
                <a:lnTo>
                  <a:pt x="884" y="96"/>
                </a:lnTo>
                <a:lnTo>
                  <a:pt x="886" y="92"/>
                </a:lnTo>
                <a:lnTo>
                  <a:pt x="888" y="89"/>
                </a:lnTo>
                <a:lnTo>
                  <a:pt x="890" y="85"/>
                </a:lnTo>
                <a:lnTo>
                  <a:pt x="892" y="82"/>
                </a:lnTo>
                <a:lnTo>
                  <a:pt x="894" y="79"/>
                </a:lnTo>
                <a:lnTo>
                  <a:pt x="896" y="75"/>
                </a:lnTo>
                <a:lnTo>
                  <a:pt x="898" y="71"/>
                </a:lnTo>
                <a:lnTo>
                  <a:pt x="900" y="68"/>
                </a:lnTo>
                <a:lnTo>
                  <a:pt x="902" y="64"/>
                </a:lnTo>
                <a:lnTo>
                  <a:pt x="904" y="60"/>
                </a:lnTo>
                <a:lnTo>
                  <a:pt x="906" y="57"/>
                </a:lnTo>
                <a:lnTo>
                  <a:pt x="908" y="53"/>
                </a:lnTo>
                <a:lnTo>
                  <a:pt x="910" y="49"/>
                </a:lnTo>
                <a:lnTo>
                  <a:pt x="912" y="45"/>
                </a:lnTo>
                <a:lnTo>
                  <a:pt x="914" y="41"/>
                </a:lnTo>
                <a:lnTo>
                  <a:pt x="916" y="37"/>
                </a:lnTo>
                <a:lnTo>
                  <a:pt x="918" y="33"/>
                </a:lnTo>
                <a:lnTo>
                  <a:pt x="920" y="29"/>
                </a:lnTo>
                <a:lnTo>
                  <a:pt x="922" y="25"/>
                </a:lnTo>
                <a:lnTo>
                  <a:pt x="924" y="21"/>
                </a:lnTo>
                <a:lnTo>
                  <a:pt x="926" y="17"/>
                </a:lnTo>
                <a:lnTo>
                  <a:pt x="928" y="13"/>
                </a:lnTo>
                <a:lnTo>
                  <a:pt x="930" y="9"/>
                </a:lnTo>
                <a:lnTo>
                  <a:pt x="932" y="4"/>
                </a:lnTo>
                <a:lnTo>
                  <a:pt x="934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7" name="Freeform 40"/>
          <p:cNvSpPr>
            <a:spLocks/>
          </p:cNvSpPr>
          <p:nvPr/>
        </p:nvSpPr>
        <p:spPr bwMode="auto">
          <a:xfrm flipH="1">
            <a:off x="5354638" y="3767138"/>
            <a:ext cx="1839912" cy="785812"/>
          </a:xfrm>
          <a:custGeom>
            <a:avLst/>
            <a:gdLst>
              <a:gd name="T0" fmla="*/ 2147483646 w 934"/>
              <a:gd name="T1" fmla="*/ 2147483646 h 399"/>
              <a:gd name="T2" fmla="*/ 2147483646 w 934"/>
              <a:gd name="T3" fmla="*/ 2147483646 h 399"/>
              <a:gd name="T4" fmla="*/ 2147483646 w 934"/>
              <a:gd name="T5" fmla="*/ 2147483646 h 399"/>
              <a:gd name="T6" fmla="*/ 2147483646 w 934"/>
              <a:gd name="T7" fmla="*/ 2147483646 h 399"/>
              <a:gd name="T8" fmla="*/ 2147483646 w 934"/>
              <a:gd name="T9" fmla="*/ 2147483646 h 399"/>
              <a:gd name="T10" fmla="*/ 2147483646 w 934"/>
              <a:gd name="T11" fmla="*/ 2147483646 h 399"/>
              <a:gd name="T12" fmla="*/ 2147483646 w 934"/>
              <a:gd name="T13" fmla="*/ 2147483646 h 399"/>
              <a:gd name="T14" fmla="*/ 2147483646 w 934"/>
              <a:gd name="T15" fmla="*/ 2147483646 h 399"/>
              <a:gd name="T16" fmla="*/ 2147483646 w 934"/>
              <a:gd name="T17" fmla="*/ 2147483646 h 399"/>
              <a:gd name="T18" fmla="*/ 2147483646 w 934"/>
              <a:gd name="T19" fmla="*/ 2147483646 h 399"/>
              <a:gd name="T20" fmla="*/ 2147483646 w 934"/>
              <a:gd name="T21" fmla="*/ 2147483646 h 399"/>
              <a:gd name="T22" fmla="*/ 2147483646 w 934"/>
              <a:gd name="T23" fmla="*/ 2147483646 h 399"/>
              <a:gd name="T24" fmla="*/ 2147483646 w 934"/>
              <a:gd name="T25" fmla="*/ 2147483646 h 399"/>
              <a:gd name="T26" fmla="*/ 2147483646 w 934"/>
              <a:gd name="T27" fmla="*/ 2147483646 h 399"/>
              <a:gd name="T28" fmla="*/ 2147483646 w 934"/>
              <a:gd name="T29" fmla="*/ 2147483646 h 399"/>
              <a:gd name="T30" fmla="*/ 2147483646 w 934"/>
              <a:gd name="T31" fmla="*/ 2147483646 h 399"/>
              <a:gd name="T32" fmla="*/ 2147483646 w 934"/>
              <a:gd name="T33" fmla="*/ 2147483646 h 399"/>
              <a:gd name="T34" fmla="*/ 2147483646 w 934"/>
              <a:gd name="T35" fmla="*/ 2147483646 h 399"/>
              <a:gd name="T36" fmla="*/ 2147483646 w 934"/>
              <a:gd name="T37" fmla="*/ 2147483646 h 399"/>
              <a:gd name="T38" fmla="*/ 2147483646 w 934"/>
              <a:gd name="T39" fmla="*/ 2147483646 h 399"/>
              <a:gd name="T40" fmla="*/ 2147483646 w 934"/>
              <a:gd name="T41" fmla="*/ 2147483646 h 399"/>
              <a:gd name="T42" fmla="*/ 2147483646 w 934"/>
              <a:gd name="T43" fmla="*/ 2147483646 h 399"/>
              <a:gd name="T44" fmla="*/ 2147483646 w 934"/>
              <a:gd name="T45" fmla="*/ 2147483646 h 399"/>
              <a:gd name="T46" fmla="*/ 2147483646 w 934"/>
              <a:gd name="T47" fmla="*/ 2147483646 h 399"/>
              <a:gd name="T48" fmla="*/ 2147483646 w 934"/>
              <a:gd name="T49" fmla="*/ 2147483646 h 399"/>
              <a:gd name="T50" fmla="*/ 2147483646 w 934"/>
              <a:gd name="T51" fmla="*/ 2147483646 h 399"/>
              <a:gd name="T52" fmla="*/ 2147483646 w 934"/>
              <a:gd name="T53" fmla="*/ 2147483646 h 399"/>
              <a:gd name="T54" fmla="*/ 2147483646 w 934"/>
              <a:gd name="T55" fmla="*/ 2147483646 h 399"/>
              <a:gd name="T56" fmla="*/ 2147483646 w 934"/>
              <a:gd name="T57" fmla="*/ 2147483646 h 399"/>
              <a:gd name="T58" fmla="*/ 2147483646 w 934"/>
              <a:gd name="T59" fmla="*/ 2147483646 h 399"/>
              <a:gd name="T60" fmla="*/ 2147483646 w 934"/>
              <a:gd name="T61" fmla="*/ 2147483646 h 399"/>
              <a:gd name="T62" fmla="*/ 2147483646 w 934"/>
              <a:gd name="T63" fmla="*/ 2147483646 h 399"/>
              <a:gd name="T64" fmla="*/ 2147483646 w 934"/>
              <a:gd name="T65" fmla="*/ 2147483646 h 399"/>
              <a:gd name="T66" fmla="*/ 2147483646 w 934"/>
              <a:gd name="T67" fmla="*/ 2147483646 h 399"/>
              <a:gd name="T68" fmla="*/ 2147483646 w 934"/>
              <a:gd name="T69" fmla="*/ 2147483646 h 399"/>
              <a:gd name="T70" fmla="*/ 2147483646 w 934"/>
              <a:gd name="T71" fmla="*/ 2147483646 h 399"/>
              <a:gd name="T72" fmla="*/ 2147483646 w 934"/>
              <a:gd name="T73" fmla="*/ 2147483646 h 399"/>
              <a:gd name="T74" fmla="*/ 2147483646 w 934"/>
              <a:gd name="T75" fmla="*/ 2147483646 h 399"/>
              <a:gd name="T76" fmla="*/ 2147483646 w 934"/>
              <a:gd name="T77" fmla="*/ 2147483646 h 399"/>
              <a:gd name="T78" fmla="*/ 2147483646 w 934"/>
              <a:gd name="T79" fmla="*/ 2147483646 h 399"/>
              <a:gd name="T80" fmla="*/ 2147483646 w 934"/>
              <a:gd name="T81" fmla="*/ 2147483646 h 399"/>
              <a:gd name="T82" fmla="*/ 2147483646 w 934"/>
              <a:gd name="T83" fmla="*/ 2147483646 h 399"/>
              <a:gd name="T84" fmla="*/ 2147483646 w 934"/>
              <a:gd name="T85" fmla="*/ 2147483646 h 399"/>
              <a:gd name="T86" fmla="*/ 2147483646 w 934"/>
              <a:gd name="T87" fmla="*/ 2147483646 h 399"/>
              <a:gd name="T88" fmla="*/ 2147483646 w 934"/>
              <a:gd name="T89" fmla="*/ 2147483646 h 399"/>
              <a:gd name="T90" fmla="*/ 2147483646 w 934"/>
              <a:gd name="T91" fmla="*/ 2147483646 h 399"/>
              <a:gd name="T92" fmla="*/ 2147483646 w 934"/>
              <a:gd name="T93" fmla="*/ 2147483646 h 399"/>
              <a:gd name="T94" fmla="*/ 2147483646 w 934"/>
              <a:gd name="T95" fmla="*/ 2147483646 h 399"/>
              <a:gd name="T96" fmla="*/ 2147483646 w 934"/>
              <a:gd name="T97" fmla="*/ 2147483646 h 399"/>
              <a:gd name="T98" fmla="*/ 2147483646 w 934"/>
              <a:gd name="T99" fmla="*/ 2147483646 h 399"/>
              <a:gd name="T100" fmla="*/ 2147483646 w 934"/>
              <a:gd name="T101" fmla="*/ 2147483646 h 399"/>
              <a:gd name="T102" fmla="*/ 2147483646 w 934"/>
              <a:gd name="T103" fmla="*/ 2147483646 h 399"/>
              <a:gd name="T104" fmla="*/ 2147483646 w 934"/>
              <a:gd name="T105" fmla="*/ 2147483646 h 399"/>
              <a:gd name="T106" fmla="*/ 2147483646 w 934"/>
              <a:gd name="T107" fmla="*/ 2147483646 h 399"/>
              <a:gd name="T108" fmla="*/ 2147483646 w 934"/>
              <a:gd name="T109" fmla="*/ 2147483646 h 399"/>
              <a:gd name="T110" fmla="*/ 2147483646 w 934"/>
              <a:gd name="T111" fmla="*/ 2147483646 h 399"/>
              <a:gd name="T112" fmla="*/ 2147483646 w 934"/>
              <a:gd name="T113" fmla="*/ 2147483646 h 399"/>
              <a:gd name="T114" fmla="*/ 2147483646 w 934"/>
              <a:gd name="T115" fmla="*/ 2147483646 h 39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934"/>
              <a:gd name="T175" fmla="*/ 0 h 399"/>
              <a:gd name="T176" fmla="*/ 934 w 934"/>
              <a:gd name="T177" fmla="*/ 399 h 39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934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8"/>
                </a:lnTo>
                <a:lnTo>
                  <a:pt x="56" y="398"/>
                </a:lnTo>
                <a:lnTo>
                  <a:pt x="58" y="398"/>
                </a:lnTo>
                <a:lnTo>
                  <a:pt x="60" y="398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7"/>
                </a:lnTo>
                <a:lnTo>
                  <a:pt x="104" y="397"/>
                </a:lnTo>
                <a:lnTo>
                  <a:pt x="106" y="397"/>
                </a:lnTo>
                <a:lnTo>
                  <a:pt x="108" y="397"/>
                </a:lnTo>
                <a:lnTo>
                  <a:pt x="110" y="397"/>
                </a:lnTo>
                <a:lnTo>
                  <a:pt x="112" y="397"/>
                </a:lnTo>
                <a:lnTo>
                  <a:pt x="114" y="397"/>
                </a:lnTo>
                <a:lnTo>
                  <a:pt x="116" y="397"/>
                </a:lnTo>
                <a:lnTo>
                  <a:pt x="118" y="397"/>
                </a:lnTo>
                <a:lnTo>
                  <a:pt x="120" y="397"/>
                </a:lnTo>
                <a:lnTo>
                  <a:pt x="122" y="397"/>
                </a:lnTo>
                <a:lnTo>
                  <a:pt x="124" y="397"/>
                </a:lnTo>
                <a:lnTo>
                  <a:pt x="126" y="397"/>
                </a:lnTo>
                <a:lnTo>
                  <a:pt x="128" y="397"/>
                </a:lnTo>
                <a:lnTo>
                  <a:pt x="130" y="397"/>
                </a:lnTo>
                <a:lnTo>
                  <a:pt x="132" y="397"/>
                </a:lnTo>
                <a:lnTo>
                  <a:pt x="134" y="397"/>
                </a:lnTo>
                <a:lnTo>
                  <a:pt x="136" y="397"/>
                </a:lnTo>
                <a:lnTo>
                  <a:pt x="138" y="397"/>
                </a:lnTo>
                <a:lnTo>
                  <a:pt x="140" y="396"/>
                </a:lnTo>
                <a:lnTo>
                  <a:pt x="142" y="396"/>
                </a:lnTo>
                <a:lnTo>
                  <a:pt x="144" y="396"/>
                </a:lnTo>
                <a:lnTo>
                  <a:pt x="146" y="396"/>
                </a:lnTo>
                <a:lnTo>
                  <a:pt x="148" y="396"/>
                </a:lnTo>
                <a:lnTo>
                  <a:pt x="150" y="396"/>
                </a:lnTo>
                <a:lnTo>
                  <a:pt x="152" y="396"/>
                </a:lnTo>
                <a:lnTo>
                  <a:pt x="154" y="396"/>
                </a:lnTo>
                <a:lnTo>
                  <a:pt x="156" y="396"/>
                </a:lnTo>
                <a:lnTo>
                  <a:pt x="158" y="396"/>
                </a:lnTo>
                <a:lnTo>
                  <a:pt x="160" y="396"/>
                </a:lnTo>
                <a:lnTo>
                  <a:pt x="162" y="396"/>
                </a:lnTo>
                <a:lnTo>
                  <a:pt x="164" y="396"/>
                </a:lnTo>
                <a:lnTo>
                  <a:pt x="166" y="396"/>
                </a:lnTo>
                <a:lnTo>
                  <a:pt x="168" y="396"/>
                </a:lnTo>
                <a:lnTo>
                  <a:pt x="170" y="396"/>
                </a:lnTo>
                <a:lnTo>
                  <a:pt x="172" y="395"/>
                </a:lnTo>
                <a:lnTo>
                  <a:pt x="174" y="395"/>
                </a:lnTo>
                <a:lnTo>
                  <a:pt x="176" y="395"/>
                </a:lnTo>
                <a:lnTo>
                  <a:pt x="178" y="395"/>
                </a:lnTo>
                <a:lnTo>
                  <a:pt x="180" y="395"/>
                </a:lnTo>
                <a:lnTo>
                  <a:pt x="182" y="395"/>
                </a:lnTo>
                <a:lnTo>
                  <a:pt x="184" y="395"/>
                </a:lnTo>
                <a:lnTo>
                  <a:pt x="186" y="395"/>
                </a:lnTo>
                <a:lnTo>
                  <a:pt x="188" y="395"/>
                </a:lnTo>
                <a:lnTo>
                  <a:pt x="190" y="395"/>
                </a:lnTo>
                <a:lnTo>
                  <a:pt x="192" y="395"/>
                </a:lnTo>
                <a:lnTo>
                  <a:pt x="194" y="395"/>
                </a:lnTo>
                <a:lnTo>
                  <a:pt x="196" y="395"/>
                </a:lnTo>
                <a:lnTo>
                  <a:pt x="198" y="394"/>
                </a:lnTo>
                <a:lnTo>
                  <a:pt x="200" y="394"/>
                </a:lnTo>
                <a:lnTo>
                  <a:pt x="202" y="394"/>
                </a:lnTo>
                <a:lnTo>
                  <a:pt x="204" y="394"/>
                </a:lnTo>
                <a:lnTo>
                  <a:pt x="206" y="394"/>
                </a:lnTo>
                <a:lnTo>
                  <a:pt x="208" y="394"/>
                </a:lnTo>
                <a:lnTo>
                  <a:pt x="210" y="394"/>
                </a:lnTo>
                <a:lnTo>
                  <a:pt x="212" y="394"/>
                </a:lnTo>
                <a:lnTo>
                  <a:pt x="214" y="394"/>
                </a:lnTo>
                <a:lnTo>
                  <a:pt x="216" y="394"/>
                </a:lnTo>
                <a:lnTo>
                  <a:pt x="218" y="394"/>
                </a:lnTo>
                <a:lnTo>
                  <a:pt x="220" y="394"/>
                </a:lnTo>
                <a:lnTo>
                  <a:pt x="222" y="393"/>
                </a:lnTo>
                <a:lnTo>
                  <a:pt x="224" y="393"/>
                </a:lnTo>
                <a:lnTo>
                  <a:pt x="226" y="393"/>
                </a:lnTo>
                <a:lnTo>
                  <a:pt x="228" y="393"/>
                </a:lnTo>
                <a:lnTo>
                  <a:pt x="230" y="393"/>
                </a:lnTo>
                <a:lnTo>
                  <a:pt x="232" y="393"/>
                </a:lnTo>
                <a:lnTo>
                  <a:pt x="234" y="393"/>
                </a:lnTo>
                <a:lnTo>
                  <a:pt x="236" y="393"/>
                </a:lnTo>
                <a:lnTo>
                  <a:pt x="238" y="393"/>
                </a:lnTo>
                <a:lnTo>
                  <a:pt x="240" y="393"/>
                </a:lnTo>
                <a:lnTo>
                  <a:pt x="242" y="392"/>
                </a:lnTo>
                <a:lnTo>
                  <a:pt x="244" y="392"/>
                </a:lnTo>
                <a:lnTo>
                  <a:pt x="246" y="392"/>
                </a:lnTo>
                <a:lnTo>
                  <a:pt x="248" y="392"/>
                </a:lnTo>
                <a:lnTo>
                  <a:pt x="250" y="392"/>
                </a:lnTo>
                <a:lnTo>
                  <a:pt x="252" y="392"/>
                </a:lnTo>
                <a:lnTo>
                  <a:pt x="254" y="392"/>
                </a:lnTo>
                <a:lnTo>
                  <a:pt x="256" y="392"/>
                </a:lnTo>
                <a:lnTo>
                  <a:pt x="258" y="392"/>
                </a:lnTo>
                <a:lnTo>
                  <a:pt x="260" y="392"/>
                </a:lnTo>
                <a:lnTo>
                  <a:pt x="262" y="391"/>
                </a:lnTo>
                <a:lnTo>
                  <a:pt x="264" y="391"/>
                </a:lnTo>
                <a:lnTo>
                  <a:pt x="266" y="391"/>
                </a:lnTo>
                <a:lnTo>
                  <a:pt x="268" y="391"/>
                </a:lnTo>
                <a:lnTo>
                  <a:pt x="270" y="391"/>
                </a:lnTo>
                <a:lnTo>
                  <a:pt x="272" y="391"/>
                </a:lnTo>
                <a:lnTo>
                  <a:pt x="274" y="391"/>
                </a:lnTo>
                <a:lnTo>
                  <a:pt x="276" y="391"/>
                </a:lnTo>
                <a:lnTo>
                  <a:pt x="278" y="390"/>
                </a:lnTo>
                <a:lnTo>
                  <a:pt x="280" y="390"/>
                </a:lnTo>
                <a:lnTo>
                  <a:pt x="282" y="390"/>
                </a:lnTo>
                <a:lnTo>
                  <a:pt x="284" y="390"/>
                </a:lnTo>
                <a:lnTo>
                  <a:pt x="286" y="390"/>
                </a:lnTo>
                <a:lnTo>
                  <a:pt x="288" y="390"/>
                </a:lnTo>
                <a:lnTo>
                  <a:pt x="290" y="390"/>
                </a:lnTo>
                <a:lnTo>
                  <a:pt x="292" y="390"/>
                </a:lnTo>
                <a:lnTo>
                  <a:pt x="294" y="389"/>
                </a:lnTo>
                <a:lnTo>
                  <a:pt x="296" y="389"/>
                </a:lnTo>
                <a:lnTo>
                  <a:pt x="298" y="389"/>
                </a:lnTo>
                <a:lnTo>
                  <a:pt x="300" y="389"/>
                </a:lnTo>
                <a:lnTo>
                  <a:pt x="302" y="389"/>
                </a:lnTo>
                <a:lnTo>
                  <a:pt x="304" y="389"/>
                </a:lnTo>
                <a:lnTo>
                  <a:pt x="306" y="389"/>
                </a:lnTo>
                <a:lnTo>
                  <a:pt x="308" y="388"/>
                </a:lnTo>
                <a:lnTo>
                  <a:pt x="310" y="388"/>
                </a:lnTo>
                <a:lnTo>
                  <a:pt x="312" y="388"/>
                </a:lnTo>
                <a:lnTo>
                  <a:pt x="314" y="388"/>
                </a:lnTo>
                <a:lnTo>
                  <a:pt x="316" y="388"/>
                </a:lnTo>
                <a:lnTo>
                  <a:pt x="318" y="388"/>
                </a:lnTo>
                <a:lnTo>
                  <a:pt x="320" y="388"/>
                </a:lnTo>
                <a:lnTo>
                  <a:pt x="322" y="387"/>
                </a:lnTo>
                <a:lnTo>
                  <a:pt x="324" y="387"/>
                </a:lnTo>
                <a:lnTo>
                  <a:pt x="326" y="387"/>
                </a:lnTo>
                <a:lnTo>
                  <a:pt x="328" y="387"/>
                </a:lnTo>
                <a:lnTo>
                  <a:pt x="330" y="387"/>
                </a:lnTo>
                <a:lnTo>
                  <a:pt x="332" y="387"/>
                </a:lnTo>
                <a:lnTo>
                  <a:pt x="334" y="386"/>
                </a:lnTo>
                <a:lnTo>
                  <a:pt x="336" y="386"/>
                </a:lnTo>
                <a:lnTo>
                  <a:pt x="338" y="386"/>
                </a:lnTo>
                <a:lnTo>
                  <a:pt x="340" y="386"/>
                </a:lnTo>
                <a:lnTo>
                  <a:pt x="342" y="386"/>
                </a:lnTo>
                <a:lnTo>
                  <a:pt x="344" y="386"/>
                </a:lnTo>
                <a:lnTo>
                  <a:pt x="346" y="385"/>
                </a:lnTo>
                <a:lnTo>
                  <a:pt x="348" y="385"/>
                </a:lnTo>
                <a:lnTo>
                  <a:pt x="350" y="385"/>
                </a:lnTo>
                <a:lnTo>
                  <a:pt x="352" y="385"/>
                </a:lnTo>
                <a:lnTo>
                  <a:pt x="354" y="385"/>
                </a:lnTo>
                <a:lnTo>
                  <a:pt x="356" y="384"/>
                </a:lnTo>
                <a:lnTo>
                  <a:pt x="358" y="384"/>
                </a:lnTo>
                <a:lnTo>
                  <a:pt x="360" y="384"/>
                </a:lnTo>
                <a:lnTo>
                  <a:pt x="362" y="384"/>
                </a:lnTo>
                <a:lnTo>
                  <a:pt x="364" y="384"/>
                </a:lnTo>
                <a:lnTo>
                  <a:pt x="366" y="384"/>
                </a:lnTo>
                <a:lnTo>
                  <a:pt x="368" y="383"/>
                </a:lnTo>
                <a:lnTo>
                  <a:pt x="370" y="383"/>
                </a:lnTo>
                <a:lnTo>
                  <a:pt x="372" y="383"/>
                </a:lnTo>
                <a:lnTo>
                  <a:pt x="374" y="383"/>
                </a:lnTo>
                <a:lnTo>
                  <a:pt x="376" y="382"/>
                </a:lnTo>
                <a:lnTo>
                  <a:pt x="378" y="382"/>
                </a:lnTo>
                <a:lnTo>
                  <a:pt x="380" y="382"/>
                </a:lnTo>
                <a:lnTo>
                  <a:pt x="382" y="382"/>
                </a:lnTo>
                <a:lnTo>
                  <a:pt x="384" y="382"/>
                </a:lnTo>
                <a:lnTo>
                  <a:pt x="386" y="381"/>
                </a:lnTo>
                <a:lnTo>
                  <a:pt x="388" y="381"/>
                </a:lnTo>
                <a:lnTo>
                  <a:pt x="390" y="381"/>
                </a:lnTo>
                <a:lnTo>
                  <a:pt x="392" y="381"/>
                </a:lnTo>
                <a:lnTo>
                  <a:pt x="394" y="380"/>
                </a:lnTo>
                <a:lnTo>
                  <a:pt x="396" y="380"/>
                </a:lnTo>
                <a:lnTo>
                  <a:pt x="398" y="380"/>
                </a:lnTo>
                <a:lnTo>
                  <a:pt x="400" y="380"/>
                </a:lnTo>
                <a:lnTo>
                  <a:pt x="402" y="380"/>
                </a:lnTo>
                <a:lnTo>
                  <a:pt x="404" y="379"/>
                </a:lnTo>
                <a:lnTo>
                  <a:pt x="406" y="379"/>
                </a:lnTo>
                <a:lnTo>
                  <a:pt x="408" y="379"/>
                </a:lnTo>
                <a:lnTo>
                  <a:pt x="410" y="379"/>
                </a:lnTo>
                <a:lnTo>
                  <a:pt x="412" y="378"/>
                </a:lnTo>
                <a:lnTo>
                  <a:pt x="414" y="378"/>
                </a:lnTo>
                <a:lnTo>
                  <a:pt x="416" y="378"/>
                </a:lnTo>
                <a:lnTo>
                  <a:pt x="418" y="378"/>
                </a:lnTo>
                <a:lnTo>
                  <a:pt x="420" y="377"/>
                </a:lnTo>
                <a:lnTo>
                  <a:pt x="422" y="377"/>
                </a:lnTo>
                <a:lnTo>
                  <a:pt x="424" y="377"/>
                </a:lnTo>
                <a:lnTo>
                  <a:pt x="426" y="376"/>
                </a:lnTo>
                <a:lnTo>
                  <a:pt x="428" y="376"/>
                </a:lnTo>
                <a:lnTo>
                  <a:pt x="430" y="376"/>
                </a:lnTo>
                <a:lnTo>
                  <a:pt x="432" y="376"/>
                </a:lnTo>
                <a:lnTo>
                  <a:pt x="434" y="375"/>
                </a:lnTo>
                <a:lnTo>
                  <a:pt x="436" y="375"/>
                </a:lnTo>
                <a:lnTo>
                  <a:pt x="438" y="375"/>
                </a:lnTo>
                <a:lnTo>
                  <a:pt x="440" y="374"/>
                </a:lnTo>
                <a:lnTo>
                  <a:pt x="442" y="374"/>
                </a:lnTo>
                <a:lnTo>
                  <a:pt x="444" y="374"/>
                </a:lnTo>
                <a:lnTo>
                  <a:pt x="446" y="374"/>
                </a:lnTo>
                <a:lnTo>
                  <a:pt x="448" y="373"/>
                </a:lnTo>
                <a:lnTo>
                  <a:pt x="450" y="373"/>
                </a:lnTo>
                <a:lnTo>
                  <a:pt x="452" y="373"/>
                </a:lnTo>
                <a:lnTo>
                  <a:pt x="454" y="372"/>
                </a:lnTo>
                <a:lnTo>
                  <a:pt x="456" y="372"/>
                </a:lnTo>
                <a:lnTo>
                  <a:pt x="458" y="372"/>
                </a:lnTo>
                <a:lnTo>
                  <a:pt x="460" y="371"/>
                </a:lnTo>
                <a:lnTo>
                  <a:pt x="462" y="371"/>
                </a:lnTo>
                <a:lnTo>
                  <a:pt x="464" y="371"/>
                </a:lnTo>
                <a:lnTo>
                  <a:pt x="466" y="370"/>
                </a:lnTo>
                <a:lnTo>
                  <a:pt x="468" y="370"/>
                </a:lnTo>
                <a:lnTo>
                  <a:pt x="470" y="370"/>
                </a:lnTo>
                <a:lnTo>
                  <a:pt x="472" y="369"/>
                </a:lnTo>
                <a:lnTo>
                  <a:pt x="474" y="369"/>
                </a:lnTo>
                <a:lnTo>
                  <a:pt x="476" y="369"/>
                </a:lnTo>
                <a:lnTo>
                  <a:pt x="478" y="368"/>
                </a:lnTo>
                <a:lnTo>
                  <a:pt x="480" y="368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5"/>
                </a:lnTo>
                <a:lnTo>
                  <a:pt x="494" y="365"/>
                </a:lnTo>
                <a:lnTo>
                  <a:pt x="496" y="365"/>
                </a:lnTo>
                <a:lnTo>
                  <a:pt x="498" y="364"/>
                </a:lnTo>
                <a:lnTo>
                  <a:pt x="500" y="364"/>
                </a:lnTo>
                <a:lnTo>
                  <a:pt x="502" y="363"/>
                </a:lnTo>
                <a:lnTo>
                  <a:pt x="504" y="363"/>
                </a:lnTo>
                <a:lnTo>
                  <a:pt x="506" y="363"/>
                </a:lnTo>
                <a:lnTo>
                  <a:pt x="508" y="362"/>
                </a:lnTo>
                <a:lnTo>
                  <a:pt x="510" y="362"/>
                </a:lnTo>
                <a:lnTo>
                  <a:pt x="512" y="361"/>
                </a:lnTo>
                <a:lnTo>
                  <a:pt x="514" y="361"/>
                </a:lnTo>
                <a:lnTo>
                  <a:pt x="516" y="360"/>
                </a:lnTo>
                <a:lnTo>
                  <a:pt x="518" y="360"/>
                </a:lnTo>
                <a:lnTo>
                  <a:pt x="520" y="360"/>
                </a:lnTo>
                <a:lnTo>
                  <a:pt x="522" y="359"/>
                </a:lnTo>
                <a:lnTo>
                  <a:pt x="524" y="359"/>
                </a:lnTo>
                <a:lnTo>
                  <a:pt x="526" y="358"/>
                </a:lnTo>
                <a:lnTo>
                  <a:pt x="528" y="358"/>
                </a:lnTo>
                <a:lnTo>
                  <a:pt x="530" y="357"/>
                </a:lnTo>
                <a:lnTo>
                  <a:pt x="532" y="357"/>
                </a:lnTo>
                <a:lnTo>
                  <a:pt x="534" y="356"/>
                </a:lnTo>
                <a:lnTo>
                  <a:pt x="536" y="356"/>
                </a:lnTo>
                <a:lnTo>
                  <a:pt x="538" y="355"/>
                </a:lnTo>
                <a:lnTo>
                  <a:pt x="540" y="355"/>
                </a:lnTo>
                <a:lnTo>
                  <a:pt x="542" y="354"/>
                </a:lnTo>
                <a:lnTo>
                  <a:pt x="544" y="354"/>
                </a:lnTo>
                <a:lnTo>
                  <a:pt x="546" y="353"/>
                </a:lnTo>
                <a:lnTo>
                  <a:pt x="548" y="353"/>
                </a:lnTo>
                <a:lnTo>
                  <a:pt x="550" y="352"/>
                </a:lnTo>
                <a:lnTo>
                  <a:pt x="552" y="351"/>
                </a:lnTo>
                <a:lnTo>
                  <a:pt x="554" y="351"/>
                </a:lnTo>
                <a:lnTo>
                  <a:pt x="556" y="350"/>
                </a:lnTo>
                <a:lnTo>
                  <a:pt x="558" y="350"/>
                </a:lnTo>
                <a:lnTo>
                  <a:pt x="560" y="349"/>
                </a:lnTo>
                <a:lnTo>
                  <a:pt x="562" y="349"/>
                </a:lnTo>
                <a:lnTo>
                  <a:pt x="564" y="348"/>
                </a:lnTo>
                <a:lnTo>
                  <a:pt x="566" y="347"/>
                </a:lnTo>
                <a:lnTo>
                  <a:pt x="568" y="347"/>
                </a:lnTo>
                <a:lnTo>
                  <a:pt x="570" y="346"/>
                </a:lnTo>
                <a:lnTo>
                  <a:pt x="572" y="346"/>
                </a:lnTo>
                <a:lnTo>
                  <a:pt x="574" y="345"/>
                </a:lnTo>
                <a:lnTo>
                  <a:pt x="576" y="344"/>
                </a:lnTo>
                <a:lnTo>
                  <a:pt x="578" y="344"/>
                </a:lnTo>
                <a:lnTo>
                  <a:pt x="580" y="343"/>
                </a:lnTo>
                <a:lnTo>
                  <a:pt x="582" y="343"/>
                </a:lnTo>
                <a:lnTo>
                  <a:pt x="584" y="342"/>
                </a:lnTo>
                <a:lnTo>
                  <a:pt x="586" y="341"/>
                </a:lnTo>
                <a:lnTo>
                  <a:pt x="588" y="341"/>
                </a:lnTo>
                <a:lnTo>
                  <a:pt x="590" y="340"/>
                </a:lnTo>
                <a:lnTo>
                  <a:pt x="592" y="339"/>
                </a:lnTo>
                <a:lnTo>
                  <a:pt x="594" y="339"/>
                </a:lnTo>
                <a:lnTo>
                  <a:pt x="596" y="338"/>
                </a:lnTo>
                <a:lnTo>
                  <a:pt x="598" y="337"/>
                </a:lnTo>
                <a:lnTo>
                  <a:pt x="600" y="336"/>
                </a:lnTo>
                <a:lnTo>
                  <a:pt x="602" y="336"/>
                </a:lnTo>
                <a:lnTo>
                  <a:pt x="604" y="335"/>
                </a:lnTo>
                <a:lnTo>
                  <a:pt x="606" y="334"/>
                </a:lnTo>
                <a:lnTo>
                  <a:pt x="608" y="334"/>
                </a:lnTo>
                <a:lnTo>
                  <a:pt x="610" y="333"/>
                </a:lnTo>
                <a:lnTo>
                  <a:pt x="612" y="332"/>
                </a:lnTo>
                <a:lnTo>
                  <a:pt x="614" y="331"/>
                </a:lnTo>
                <a:lnTo>
                  <a:pt x="616" y="331"/>
                </a:lnTo>
                <a:lnTo>
                  <a:pt x="618" y="330"/>
                </a:lnTo>
                <a:lnTo>
                  <a:pt x="620" y="329"/>
                </a:lnTo>
                <a:lnTo>
                  <a:pt x="622" y="328"/>
                </a:lnTo>
                <a:lnTo>
                  <a:pt x="624" y="327"/>
                </a:lnTo>
                <a:lnTo>
                  <a:pt x="626" y="327"/>
                </a:lnTo>
                <a:lnTo>
                  <a:pt x="628" y="326"/>
                </a:lnTo>
                <a:lnTo>
                  <a:pt x="630" y="325"/>
                </a:lnTo>
                <a:lnTo>
                  <a:pt x="632" y="324"/>
                </a:lnTo>
                <a:lnTo>
                  <a:pt x="634" y="323"/>
                </a:lnTo>
                <a:lnTo>
                  <a:pt x="636" y="322"/>
                </a:lnTo>
                <a:lnTo>
                  <a:pt x="638" y="321"/>
                </a:lnTo>
                <a:lnTo>
                  <a:pt x="640" y="321"/>
                </a:lnTo>
                <a:lnTo>
                  <a:pt x="642" y="320"/>
                </a:lnTo>
                <a:lnTo>
                  <a:pt x="644" y="319"/>
                </a:lnTo>
                <a:lnTo>
                  <a:pt x="646" y="318"/>
                </a:lnTo>
                <a:lnTo>
                  <a:pt x="648" y="317"/>
                </a:lnTo>
                <a:lnTo>
                  <a:pt x="650" y="316"/>
                </a:lnTo>
                <a:lnTo>
                  <a:pt x="652" y="315"/>
                </a:lnTo>
                <a:lnTo>
                  <a:pt x="654" y="314"/>
                </a:lnTo>
                <a:lnTo>
                  <a:pt x="656" y="313"/>
                </a:lnTo>
                <a:lnTo>
                  <a:pt x="658" y="312"/>
                </a:lnTo>
                <a:lnTo>
                  <a:pt x="660" y="311"/>
                </a:lnTo>
                <a:lnTo>
                  <a:pt x="662" y="310"/>
                </a:lnTo>
                <a:lnTo>
                  <a:pt x="664" y="309"/>
                </a:lnTo>
                <a:lnTo>
                  <a:pt x="666" y="308"/>
                </a:lnTo>
                <a:lnTo>
                  <a:pt x="668" y="307"/>
                </a:lnTo>
                <a:lnTo>
                  <a:pt x="670" y="306"/>
                </a:lnTo>
                <a:lnTo>
                  <a:pt x="672" y="305"/>
                </a:lnTo>
                <a:lnTo>
                  <a:pt x="674" y="304"/>
                </a:lnTo>
                <a:lnTo>
                  <a:pt x="676" y="303"/>
                </a:lnTo>
                <a:lnTo>
                  <a:pt x="678" y="302"/>
                </a:lnTo>
                <a:lnTo>
                  <a:pt x="680" y="301"/>
                </a:lnTo>
                <a:lnTo>
                  <a:pt x="682" y="300"/>
                </a:lnTo>
                <a:lnTo>
                  <a:pt x="684" y="299"/>
                </a:lnTo>
                <a:lnTo>
                  <a:pt x="686" y="297"/>
                </a:lnTo>
                <a:lnTo>
                  <a:pt x="688" y="296"/>
                </a:lnTo>
                <a:lnTo>
                  <a:pt x="690" y="295"/>
                </a:lnTo>
                <a:lnTo>
                  <a:pt x="692" y="294"/>
                </a:lnTo>
                <a:lnTo>
                  <a:pt x="694" y="293"/>
                </a:lnTo>
                <a:lnTo>
                  <a:pt x="696" y="292"/>
                </a:lnTo>
                <a:lnTo>
                  <a:pt x="698" y="290"/>
                </a:lnTo>
                <a:lnTo>
                  <a:pt x="700" y="289"/>
                </a:lnTo>
                <a:lnTo>
                  <a:pt x="702" y="288"/>
                </a:lnTo>
                <a:lnTo>
                  <a:pt x="704" y="287"/>
                </a:lnTo>
                <a:lnTo>
                  <a:pt x="706" y="285"/>
                </a:lnTo>
                <a:lnTo>
                  <a:pt x="708" y="284"/>
                </a:lnTo>
                <a:lnTo>
                  <a:pt x="710" y="283"/>
                </a:lnTo>
                <a:lnTo>
                  <a:pt x="712" y="282"/>
                </a:lnTo>
                <a:lnTo>
                  <a:pt x="714" y="280"/>
                </a:lnTo>
                <a:lnTo>
                  <a:pt x="716" y="279"/>
                </a:lnTo>
                <a:lnTo>
                  <a:pt x="718" y="278"/>
                </a:lnTo>
                <a:lnTo>
                  <a:pt x="720" y="276"/>
                </a:lnTo>
                <a:lnTo>
                  <a:pt x="722" y="275"/>
                </a:lnTo>
                <a:lnTo>
                  <a:pt x="724" y="274"/>
                </a:lnTo>
                <a:lnTo>
                  <a:pt x="726" y="272"/>
                </a:lnTo>
                <a:lnTo>
                  <a:pt x="728" y="271"/>
                </a:lnTo>
                <a:lnTo>
                  <a:pt x="730" y="269"/>
                </a:lnTo>
                <a:lnTo>
                  <a:pt x="732" y="268"/>
                </a:lnTo>
                <a:lnTo>
                  <a:pt x="734" y="266"/>
                </a:lnTo>
                <a:lnTo>
                  <a:pt x="736" y="265"/>
                </a:lnTo>
                <a:lnTo>
                  <a:pt x="738" y="263"/>
                </a:lnTo>
                <a:lnTo>
                  <a:pt x="740" y="262"/>
                </a:lnTo>
                <a:lnTo>
                  <a:pt x="742" y="260"/>
                </a:lnTo>
                <a:lnTo>
                  <a:pt x="744" y="259"/>
                </a:lnTo>
                <a:lnTo>
                  <a:pt x="746" y="257"/>
                </a:lnTo>
                <a:lnTo>
                  <a:pt x="748" y="256"/>
                </a:lnTo>
                <a:lnTo>
                  <a:pt x="750" y="254"/>
                </a:lnTo>
                <a:lnTo>
                  <a:pt x="752" y="252"/>
                </a:lnTo>
                <a:lnTo>
                  <a:pt x="754" y="251"/>
                </a:lnTo>
                <a:lnTo>
                  <a:pt x="756" y="249"/>
                </a:lnTo>
                <a:lnTo>
                  <a:pt x="758" y="247"/>
                </a:lnTo>
                <a:lnTo>
                  <a:pt x="760" y="246"/>
                </a:lnTo>
                <a:lnTo>
                  <a:pt x="762" y="244"/>
                </a:lnTo>
                <a:lnTo>
                  <a:pt x="764" y="242"/>
                </a:lnTo>
                <a:lnTo>
                  <a:pt x="766" y="241"/>
                </a:lnTo>
                <a:lnTo>
                  <a:pt x="768" y="239"/>
                </a:lnTo>
                <a:lnTo>
                  <a:pt x="770" y="237"/>
                </a:lnTo>
                <a:lnTo>
                  <a:pt x="772" y="235"/>
                </a:lnTo>
                <a:lnTo>
                  <a:pt x="774" y="233"/>
                </a:lnTo>
                <a:lnTo>
                  <a:pt x="776" y="232"/>
                </a:lnTo>
                <a:lnTo>
                  <a:pt x="778" y="230"/>
                </a:lnTo>
                <a:lnTo>
                  <a:pt x="780" y="228"/>
                </a:lnTo>
                <a:lnTo>
                  <a:pt x="782" y="226"/>
                </a:lnTo>
                <a:lnTo>
                  <a:pt x="784" y="224"/>
                </a:lnTo>
                <a:lnTo>
                  <a:pt x="786" y="222"/>
                </a:lnTo>
                <a:lnTo>
                  <a:pt x="788" y="220"/>
                </a:lnTo>
                <a:lnTo>
                  <a:pt x="790" y="218"/>
                </a:lnTo>
                <a:lnTo>
                  <a:pt x="792" y="216"/>
                </a:lnTo>
                <a:lnTo>
                  <a:pt x="794" y="214"/>
                </a:lnTo>
                <a:lnTo>
                  <a:pt x="796" y="212"/>
                </a:lnTo>
                <a:lnTo>
                  <a:pt x="798" y="210"/>
                </a:lnTo>
                <a:lnTo>
                  <a:pt x="800" y="208"/>
                </a:lnTo>
                <a:lnTo>
                  <a:pt x="802" y="206"/>
                </a:lnTo>
                <a:lnTo>
                  <a:pt x="804" y="204"/>
                </a:lnTo>
                <a:lnTo>
                  <a:pt x="806" y="201"/>
                </a:lnTo>
                <a:lnTo>
                  <a:pt x="808" y="199"/>
                </a:lnTo>
                <a:lnTo>
                  <a:pt x="810" y="197"/>
                </a:lnTo>
                <a:lnTo>
                  <a:pt x="812" y="195"/>
                </a:lnTo>
                <a:lnTo>
                  <a:pt x="814" y="193"/>
                </a:lnTo>
                <a:lnTo>
                  <a:pt x="816" y="190"/>
                </a:lnTo>
                <a:lnTo>
                  <a:pt x="818" y="188"/>
                </a:lnTo>
                <a:lnTo>
                  <a:pt x="820" y="186"/>
                </a:lnTo>
                <a:lnTo>
                  <a:pt x="822" y="183"/>
                </a:lnTo>
                <a:lnTo>
                  <a:pt x="824" y="181"/>
                </a:lnTo>
                <a:lnTo>
                  <a:pt x="826" y="178"/>
                </a:lnTo>
                <a:lnTo>
                  <a:pt x="828" y="176"/>
                </a:lnTo>
                <a:lnTo>
                  <a:pt x="830" y="174"/>
                </a:lnTo>
                <a:lnTo>
                  <a:pt x="832" y="171"/>
                </a:lnTo>
                <a:lnTo>
                  <a:pt x="834" y="169"/>
                </a:lnTo>
                <a:lnTo>
                  <a:pt x="836" y="166"/>
                </a:lnTo>
                <a:lnTo>
                  <a:pt x="838" y="163"/>
                </a:lnTo>
                <a:lnTo>
                  <a:pt x="840" y="161"/>
                </a:lnTo>
                <a:lnTo>
                  <a:pt x="842" y="158"/>
                </a:lnTo>
                <a:lnTo>
                  <a:pt x="844" y="155"/>
                </a:lnTo>
                <a:lnTo>
                  <a:pt x="846" y="153"/>
                </a:lnTo>
                <a:lnTo>
                  <a:pt x="848" y="150"/>
                </a:lnTo>
                <a:lnTo>
                  <a:pt x="850" y="147"/>
                </a:lnTo>
                <a:lnTo>
                  <a:pt x="852" y="145"/>
                </a:lnTo>
                <a:lnTo>
                  <a:pt x="854" y="142"/>
                </a:lnTo>
                <a:lnTo>
                  <a:pt x="856" y="139"/>
                </a:lnTo>
                <a:lnTo>
                  <a:pt x="858" y="136"/>
                </a:lnTo>
                <a:lnTo>
                  <a:pt x="860" y="133"/>
                </a:lnTo>
                <a:lnTo>
                  <a:pt x="862" y="130"/>
                </a:lnTo>
                <a:lnTo>
                  <a:pt x="864" y="127"/>
                </a:lnTo>
                <a:lnTo>
                  <a:pt x="866" y="124"/>
                </a:lnTo>
                <a:lnTo>
                  <a:pt x="868" y="121"/>
                </a:lnTo>
                <a:lnTo>
                  <a:pt x="870" y="118"/>
                </a:lnTo>
                <a:lnTo>
                  <a:pt x="872" y="115"/>
                </a:lnTo>
                <a:lnTo>
                  <a:pt x="874" y="112"/>
                </a:lnTo>
                <a:lnTo>
                  <a:pt x="876" y="109"/>
                </a:lnTo>
                <a:lnTo>
                  <a:pt x="878" y="105"/>
                </a:lnTo>
                <a:lnTo>
                  <a:pt x="880" y="102"/>
                </a:lnTo>
                <a:lnTo>
                  <a:pt x="882" y="99"/>
                </a:lnTo>
                <a:lnTo>
                  <a:pt x="884" y="96"/>
                </a:lnTo>
                <a:lnTo>
                  <a:pt x="886" y="92"/>
                </a:lnTo>
                <a:lnTo>
                  <a:pt x="888" y="89"/>
                </a:lnTo>
                <a:lnTo>
                  <a:pt x="890" y="85"/>
                </a:lnTo>
                <a:lnTo>
                  <a:pt x="892" y="82"/>
                </a:lnTo>
                <a:lnTo>
                  <a:pt x="894" y="79"/>
                </a:lnTo>
                <a:lnTo>
                  <a:pt x="896" y="75"/>
                </a:lnTo>
                <a:lnTo>
                  <a:pt x="898" y="71"/>
                </a:lnTo>
                <a:lnTo>
                  <a:pt x="900" y="68"/>
                </a:lnTo>
                <a:lnTo>
                  <a:pt x="902" y="64"/>
                </a:lnTo>
                <a:lnTo>
                  <a:pt x="904" y="60"/>
                </a:lnTo>
                <a:lnTo>
                  <a:pt x="906" y="57"/>
                </a:lnTo>
                <a:lnTo>
                  <a:pt x="908" y="53"/>
                </a:lnTo>
                <a:lnTo>
                  <a:pt x="910" y="49"/>
                </a:lnTo>
                <a:lnTo>
                  <a:pt x="912" y="45"/>
                </a:lnTo>
                <a:lnTo>
                  <a:pt x="914" y="41"/>
                </a:lnTo>
                <a:lnTo>
                  <a:pt x="916" y="37"/>
                </a:lnTo>
                <a:lnTo>
                  <a:pt x="918" y="33"/>
                </a:lnTo>
                <a:lnTo>
                  <a:pt x="920" y="29"/>
                </a:lnTo>
                <a:lnTo>
                  <a:pt x="922" y="25"/>
                </a:lnTo>
                <a:lnTo>
                  <a:pt x="924" y="21"/>
                </a:lnTo>
                <a:lnTo>
                  <a:pt x="926" y="17"/>
                </a:lnTo>
                <a:lnTo>
                  <a:pt x="928" y="13"/>
                </a:lnTo>
                <a:lnTo>
                  <a:pt x="930" y="9"/>
                </a:lnTo>
                <a:lnTo>
                  <a:pt x="932" y="4"/>
                </a:lnTo>
                <a:lnTo>
                  <a:pt x="934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33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6" grpId="0" animBg="1"/>
      <p:bldP spid="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48726"/>
              </p:ext>
            </p:extLst>
          </p:nvPr>
        </p:nvGraphicFramePr>
        <p:xfrm>
          <a:off x="290306" y="310459"/>
          <a:ext cx="32432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4" imgW="1447800" imgH="241300" progId="Equation.DSMT4">
                  <p:embed/>
                </p:oleObj>
              </mc:Choice>
              <mc:Fallback>
                <p:oleObj name="Equation" r:id="rId4" imgW="1447800" imgH="241300" progId="Equation.DSMT4">
                  <p:embed/>
                  <p:pic>
                    <p:nvPicPr>
                      <p:cNvPr id="15363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06" y="310459"/>
                        <a:ext cx="32432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" name="Group 135"/>
          <p:cNvGrpSpPr>
            <a:grpSpLocks noChangeAspect="1"/>
          </p:cNvGrpSpPr>
          <p:nvPr/>
        </p:nvGrpSpPr>
        <p:grpSpPr bwMode="auto">
          <a:xfrm>
            <a:off x="341106" y="953397"/>
            <a:ext cx="2530475" cy="5081587"/>
            <a:chOff x="225" y="1119"/>
            <a:chExt cx="1452" cy="2916"/>
          </a:xfrm>
        </p:grpSpPr>
        <p:sp>
          <p:nvSpPr>
            <p:cNvPr id="15414" name="AutoShape 134"/>
            <p:cNvSpPr>
              <a:spLocks noChangeAspect="1" noChangeArrowheads="1" noTextEdit="1"/>
            </p:cNvSpPr>
            <p:nvPr/>
          </p:nvSpPr>
          <p:spPr bwMode="auto">
            <a:xfrm>
              <a:off x="225" y="1125"/>
              <a:ext cx="145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5" name="Rectangle 136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solidFill>
              <a:srgbClr val="FFFFFF"/>
            </a:solidFill>
            <a:ln w="1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5416" name="Line 137"/>
            <p:cNvSpPr>
              <a:spLocks noChangeShapeType="1"/>
            </p:cNvSpPr>
            <p:nvPr/>
          </p:nvSpPr>
          <p:spPr bwMode="auto">
            <a:xfrm flipV="1">
              <a:off x="39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7" name="Line 138"/>
            <p:cNvSpPr>
              <a:spLocks noChangeShapeType="1"/>
            </p:cNvSpPr>
            <p:nvPr/>
          </p:nvSpPr>
          <p:spPr bwMode="auto">
            <a:xfrm flipV="1">
              <a:off x="39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8" name="Line 139"/>
            <p:cNvSpPr>
              <a:spLocks noChangeShapeType="1"/>
            </p:cNvSpPr>
            <p:nvPr/>
          </p:nvSpPr>
          <p:spPr bwMode="auto">
            <a:xfrm flipV="1">
              <a:off x="56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9" name="Line 140"/>
            <p:cNvSpPr>
              <a:spLocks noChangeShapeType="1"/>
            </p:cNvSpPr>
            <p:nvPr/>
          </p:nvSpPr>
          <p:spPr bwMode="auto">
            <a:xfrm flipV="1">
              <a:off x="56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0" name="Line 141"/>
            <p:cNvSpPr>
              <a:spLocks noChangeShapeType="1"/>
            </p:cNvSpPr>
            <p:nvPr/>
          </p:nvSpPr>
          <p:spPr bwMode="auto">
            <a:xfrm flipV="1">
              <a:off x="73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1" name="Line 142"/>
            <p:cNvSpPr>
              <a:spLocks noChangeShapeType="1"/>
            </p:cNvSpPr>
            <p:nvPr/>
          </p:nvSpPr>
          <p:spPr bwMode="auto">
            <a:xfrm flipV="1">
              <a:off x="73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2" name="Line 143"/>
            <p:cNvSpPr>
              <a:spLocks noChangeShapeType="1"/>
            </p:cNvSpPr>
            <p:nvPr/>
          </p:nvSpPr>
          <p:spPr bwMode="auto">
            <a:xfrm flipV="1">
              <a:off x="90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3" name="Line 144"/>
            <p:cNvSpPr>
              <a:spLocks noChangeShapeType="1"/>
            </p:cNvSpPr>
            <p:nvPr/>
          </p:nvSpPr>
          <p:spPr bwMode="auto">
            <a:xfrm flipV="1">
              <a:off x="90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4" name="Line 145"/>
            <p:cNvSpPr>
              <a:spLocks noChangeShapeType="1"/>
            </p:cNvSpPr>
            <p:nvPr/>
          </p:nvSpPr>
          <p:spPr bwMode="auto">
            <a:xfrm flipV="1">
              <a:off x="107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5" name="Line 146"/>
            <p:cNvSpPr>
              <a:spLocks noChangeShapeType="1"/>
            </p:cNvSpPr>
            <p:nvPr/>
          </p:nvSpPr>
          <p:spPr bwMode="auto">
            <a:xfrm flipV="1">
              <a:off x="107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6" name="Line 147"/>
            <p:cNvSpPr>
              <a:spLocks noChangeShapeType="1"/>
            </p:cNvSpPr>
            <p:nvPr/>
          </p:nvSpPr>
          <p:spPr bwMode="auto">
            <a:xfrm flipV="1">
              <a:off x="141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7" name="Line 148"/>
            <p:cNvSpPr>
              <a:spLocks noChangeShapeType="1"/>
            </p:cNvSpPr>
            <p:nvPr/>
          </p:nvSpPr>
          <p:spPr bwMode="auto">
            <a:xfrm flipV="1">
              <a:off x="141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8" name="Line 149"/>
            <p:cNvSpPr>
              <a:spLocks noChangeShapeType="1"/>
            </p:cNvSpPr>
            <p:nvPr/>
          </p:nvSpPr>
          <p:spPr bwMode="auto">
            <a:xfrm flipV="1">
              <a:off x="158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9" name="Line 150"/>
            <p:cNvSpPr>
              <a:spLocks noChangeShapeType="1"/>
            </p:cNvSpPr>
            <p:nvPr/>
          </p:nvSpPr>
          <p:spPr bwMode="auto">
            <a:xfrm flipV="1">
              <a:off x="158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0" name="Line 151"/>
            <p:cNvSpPr>
              <a:spLocks noChangeShapeType="1"/>
            </p:cNvSpPr>
            <p:nvPr/>
          </p:nvSpPr>
          <p:spPr bwMode="auto">
            <a:xfrm>
              <a:off x="228" y="382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1" name="Line 152"/>
            <p:cNvSpPr>
              <a:spLocks noChangeShapeType="1"/>
            </p:cNvSpPr>
            <p:nvPr/>
          </p:nvSpPr>
          <p:spPr bwMode="auto">
            <a:xfrm>
              <a:off x="228" y="383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2" name="Line 153"/>
            <p:cNvSpPr>
              <a:spLocks noChangeShapeType="1"/>
            </p:cNvSpPr>
            <p:nvPr/>
          </p:nvSpPr>
          <p:spPr bwMode="auto">
            <a:xfrm>
              <a:off x="228" y="344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3" name="Line 154"/>
            <p:cNvSpPr>
              <a:spLocks noChangeShapeType="1"/>
            </p:cNvSpPr>
            <p:nvPr/>
          </p:nvSpPr>
          <p:spPr bwMode="auto">
            <a:xfrm>
              <a:off x="228" y="344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4" name="Line 155"/>
            <p:cNvSpPr>
              <a:spLocks noChangeShapeType="1"/>
            </p:cNvSpPr>
            <p:nvPr/>
          </p:nvSpPr>
          <p:spPr bwMode="auto">
            <a:xfrm>
              <a:off x="228" y="324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5" name="Line 156"/>
            <p:cNvSpPr>
              <a:spLocks noChangeShapeType="1"/>
            </p:cNvSpPr>
            <p:nvPr/>
          </p:nvSpPr>
          <p:spPr bwMode="auto">
            <a:xfrm>
              <a:off x="228" y="325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6" name="Line 157"/>
            <p:cNvSpPr>
              <a:spLocks noChangeShapeType="1"/>
            </p:cNvSpPr>
            <p:nvPr/>
          </p:nvSpPr>
          <p:spPr bwMode="auto">
            <a:xfrm>
              <a:off x="228" y="305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7" name="Line 158"/>
            <p:cNvSpPr>
              <a:spLocks noChangeShapeType="1"/>
            </p:cNvSpPr>
            <p:nvPr/>
          </p:nvSpPr>
          <p:spPr bwMode="auto">
            <a:xfrm>
              <a:off x="228" y="306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8" name="Line 159"/>
            <p:cNvSpPr>
              <a:spLocks noChangeShapeType="1"/>
            </p:cNvSpPr>
            <p:nvPr/>
          </p:nvSpPr>
          <p:spPr bwMode="auto">
            <a:xfrm>
              <a:off x="228" y="286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9" name="Line 160"/>
            <p:cNvSpPr>
              <a:spLocks noChangeShapeType="1"/>
            </p:cNvSpPr>
            <p:nvPr/>
          </p:nvSpPr>
          <p:spPr bwMode="auto">
            <a:xfrm>
              <a:off x="228" y="287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40" name="Line 161"/>
            <p:cNvSpPr>
              <a:spLocks noChangeShapeType="1"/>
            </p:cNvSpPr>
            <p:nvPr/>
          </p:nvSpPr>
          <p:spPr bwMode="auto">
            <a:xfrm>
              <a:off x="228" y="267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41" name="Line 162"/>
            <p:cNvSpPr>
              <a:spLocks noChangeShapeType="1"/>
            </p:cNvSpPr>
            <p:nvPr/>
          </p:nvSpPr>
          <p:spPr bwMode="auto">
            <a:xfrm>
              <a:off x="228" y="267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42" name="Line 163"/>
            <p:cNvSpPr>
              <a:spLocks noChangeShapeType="1"/>
            </p:cNvSpPr>
            <p:nvPr/>
          </p:nvSpPr>
          <p:spPr bwMode="auto">
            <a:xfrm>
              <a:off x="228" y="247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43" name="Line 164"/>
            <p:cNvSpPr>
              <a:spLocks noChangeShapeType="1"/>
            </p:cNvSpPr>
            <p:nvPr/>
          </p:nvSpPr>
          <p:spPr bwMode="auto">
            <a:xfrm>
              <a:off x="228" y="248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44" name="Line 165"/>
            <p:cNvSpPr>
              <a:spLocks noChangeShapeType="1"/>
            </p:cNvSpPr>
            <p:nvPr/>
          </p:nvSpPr>
          <p:spPr bwMode="auto">
            <a:xfrm>
              <a:off x="228" y="228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45" name="Line 166"/>
            <p:cNvSpPr>
              <a:spLocks noChangeShapeType="1"/>
            </p:cNvSpPr>
            <p:nvPr/>
          </p:nvSpPr>
          <p:spPr bwMode="auto">
            <a:xfrm>
              <a:off x="228" y="228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46" name="Line 167"/>
            <p:cNvSpPr>
              <a:spLocks noChangeShapeType="1"/>
            </p:cNvSpPr>
            <p:nvPr/>
          </p:nvSpPr>
          <p:spPr bwMode="auto">
            <a:xfrm>
              <a:off x="228" y="209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47" name="Line 168"/>
            <p:cNvSpPr>
              <a:spLocks noChangeShapeType="1"/>
            </p:cNvSpPr>
            <p:nvPr/>
          </p:nvSpPr>
          <p:spPr bwMode="auto">
            <a:xfrm>
              <a:off x="228" y="209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48" name="Line 169"/>
            <p:cNvSpPr>
              <a:spLocks noChangeShapeType="1"/>
            </p:cNvSpPr>
            <p:nvPr/>
          </p:nvSpPr>
          <p:spPr bwMode="auto">
            <a:xfrm>
              <a:off x="228" y="189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49" name="Line 170"/>
            <p:cNvSpPr>
              <a:spLocks noChangeShapeType="1"/>
            </p:cNvSpPr>
            <p:nvPr/>
          </p:nvSpPr>
          <p:spPr bwMode="auto">
            <a:xfrm>
              <a:off x="228" y="190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50" name="Line 171"/>
            <p:cNvSpPr>
              <a:spLocks noChangeShapeType="1"/>
            </p:cNvSpPr>
            <p:nvPr/>
          </p:nvSpPr>
          <p:spPr bwMode="auto">
            <a:xfrm>
              <a:off x="228" y="170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51" name="Line 172"/>
            <p:cNvSpPr>
              <a:spLocks noChangeShapeType="1"/>
            </p:cNvSpPr>
            <p:nvPr/>
          </p:nvSpPr>
          <p:spPr bwMode="auto">
            <a:xfrm>
              <a:off x="228" y="171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52" name="Line 173"/>
            <p:cNvSpPr>
              <a:spLocks noChangeShapeType="1"/>
            </p:cNvSpPr>
            <p:nvPr/>
          </p:nvSpPr>
          <p:spPr bwMode="auto">
            <a:xfrm>
              <a:off x="228" y="151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53" name="Line 174"/>
            <p:cNvSpPr>
              <a:spLocks noChangeShapeType="1"/>
            </p:cNvSpPr>
            <p:nvPr/>
          </p:nvSpPr>
          <p:spPr bwMode="auto">
            <a:xfrm>
              <a:off x="228" y="152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54" name="Line 175"/>
            <p:cNvSpPr>
              <a:spLocks noChangeShapeType="1"/>
            </p:cNvSpPr>
            <p:nvPr/>
          </p:nvSpPr>
          <p:spPr bwMode="auto">
            <a:xfrm>
              <a:off x="228" y="132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55" name="Line 176"/>
            <p:cNvSpPr>
              <a:spLocks noChangeShapeType="1"/>
            </p:cNvSpPr>
            <p:nvPr/>
          </p:nvSpPr>
          <p:spPr bwMode="auto">
            <a:xfrm>
              <a:off x="228" y="132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56" name="Line 177"/>
            <p:cNvSpPr>
              <a:spLocks noChangeShapeType="1"/>
            </p:cNvSpPr>
            <p:nvPr/>
          </p:nvSpPr>
          <p:spPr bwMode="auto">
            <a:xfrm>
              <a:off x="228" y="362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57" name="Line 178"/>
            <p:cNvSpPr>
              <a:spLocks noChangeShapeType="1"/>
            </p:cNvSpPr>
            <p:nvPr/>
          </p:nvSpPr>
          <p:spPr bwMode="auto">
            <a:xfrm>
              <a:off x="228" y="363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58" name="Line 179"/>
            <p:cNvSpPr>
              <a:spLocks noChangeShapeType="1"/>
            </p:cNvSpPr>
            <p:nvPr/>
          </p:nvSpPr>
          <p:spPr bwMode="auto">
            <a:xfrm>
              <a:off x="228" y="363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59" name="Line 180"/>
            <p:cNvSpPr>
              <a:spLocks noChangeShapeType="1"/>
            </p:cNvSpPr>
            <p:nvPr/>
          </p:nvSpPr>
          <p:spPr bwMode="auto">
            <a:xfrm>
              <a:off x="228" y="3645"/>
              <a:ext cx="14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60" name="Rectangle 181"/>
            <p:cNvSpPr>
              <a:spLocks noChangeArrowheads="1"/>
            </p:cNvSpPr>
            <p:nvPr/>
          </p:nvSpPr>
          <p:spPr bwMode="auto">
            <a:xfrm>
              <a:off x="1646" y="3447"/>
              <a:ext cx="2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61" name="Freeform 182"/>
            <p:cNvSpPr>
              <a:spLocks/>
            </p:cNvSpPr>
            <p:nvPr/>
          </p:nvSpPr>
          <p:spPr bwMode="auto">
            <a:xfrm>
              <a:off x="1660" y="3585"/>
              <a:ext cx="13" cy="108"/>
            </a:xfrm>
            <a:custGeom>
              <a:avLst/>
              <a:gdLst>
                <a:gd name="T0" fmla="*/ 0 w 13"/>
                <a:gd name="T1" fmla="*/ 0 h 108"/>
                <a:gd name="T2" fmla="*/ 13 w 13"/>
                <a:gd name="T3" fmla="*/ 54 h 108"/>
                <a:gd name="T4" fmla="*/ 0 w 13"/>
                <a:gd name="T5" fmla="*/ 108 h 108"/>
                <a:gd name="T6" fmla="*/ 0 w 1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108"/>
                <a:gd name="T14" fmla="*/ 13 w 1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108">
                  <a:moveTo>
                    <a:pt x="0" y="0"/>
                  </a:moveTo>
                  <a:lnTo>
                    <a:pt x="1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2" name="Line 183"/>
            <p:cNvSpPr>
              <a:spLocks noChangeShapeType="1"/>
            </p:cNvSpPr>
            <p:nvPr/>
          </p:nvSpPr>
          <p:spPr bwMode="auto">
            <a:xfrm flipV="1">
              <a:off x="1246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63" name="Line 184"/>
            <p:cNvSpPr>
              <a:spLocks noChangeShapeType="1"/>
            </p:cNvSpPr>
            <p:nvPr/>
          </p:nvSpPr>
          <p:spPr bwMode="auto">
            <a:xfrm flipV="1">
              <a:off x="124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64" name="Line 185"/>
            <p:cNvSpPr>
              <a:spLocks noChangeShapeType="1"/>
            </p:cNvSpPr>
            <p:nvPr/>
          </p:nvSpPr>
          <p:spPr bwMode="auto">
            <a:xfrm flipV="1">
              <a:off x="124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65" name="Line 186"/>
            <p:cNvSpPr>
              <a:spLocks noChangeShapeType="1"/>
            </p:cNvSpPr>
            <p:nvPr/>
          </p:nvSpPr>
          <p:spPr bwMode="auto">
            <a:xfrm flipV="1">
              <a:off x="1250" y="113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66" name="Rectangle 187"/>
            <p:cNvSpPr>
              <a:spLocks noChangeArrowheads="1"/>
            </p:cNvSpPr>
            <p:nvPr/>
          </p:nvSpPr>
          <p:spPr bwMode="auto">
            <a:xfrm>
              <a:off x="1266" y="1119"/>
              <a:ext cx="2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67" name="Freeform 188"/>
            <p:cNvSpPr>
              <a:spLocks/>
            </p:cNvSpPr>
            <p:nvPr/>
          </p:nvSpPr>
          <p:spPr bwMode="auto">
            <a:xfrm>
              <a:off x="1236" y="1137"/>
              <a:ext cx="26" cy="54"/>
            </a:xfrm>
            <a:custGeom>
              <a:avLst/>
              <a:gdLst>
                <a:gd name="T0" fmla="*/ 0 w 26"/>
                <a:gd name="T1" fmla="*/ 54 h 54"/>
                <a:gd name="T2" fmla="*/ 13 w 26"/>
                <a:gd name="T3" fmla="*/ 0 h 54"/>
                <a:gd name="T4" fmla="*/ 26 w 26"/>
                <a:gd name="T5" fmla="*/ 54 h 54"/>
                <a:gd name="T6" fmla="*/ 0 w 26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54"/>
                <a:gd name="T14" fmla="*/ 26 w 26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54">
                  <a:moveTo>
                    <a:pt x="0" y="54"/>
                  </a:moveTo>
                  <a:lnTo>
                    <a:pt x="13" y="0"/>
                  </a:lnTo>
                  <a:lnTo>
                    <a:pt x="2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68" name="Rectangle 189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5469" name="Line 190"/>
            <p:cNvSpPr>
              <a:spLocks noChangeShapeType="1"/>
            </p:cNvSpPr>
            <p:nvPr/>
          </p:nvSpPr>
          <p:spPr bwMode="auto">
            <a:xfrm>
              <a:off x="39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70" name="Rectangle 191"/>
            <p:cNvSpPr>
              <a:spLocks noChangeArrowheads="1"/>
            </p:cNvSpPr>
            <p:nvPr/>
          </p:nvSpPr>
          <p:spPr bwMode="auto">
            <a:xfrm>
              <a:off x="384" y="3687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71" name="Line 192"/>
            <p:cNvSpPr>
              <a:spLocks noChangeShapeType="1"/>
            </p:cNvSpPr>
            <p:nvPr/>
          </p:nvSpPr>
          <p:spPr bwMode="auto">
            <a:xfrm>
              <a:off x="56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72" name="Rectangle 193"/>
            <p:cNvSpPr>
              <a:spLocks noChangeArrowheads="1"/>
            </p:cNvSpPr>
            <p:nvPr/>
          </p:nvSpPr>
          <p:spPr bwMode="auto">
            <a:xfrm>
              <a:off x="554" y="3687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73" name="Line 194"/>
            <p:cNvSpPr>
              <a:spLocks noChangeShapeType="1"/>
            </p:cNvSpPr>
            <p:nvPr/>
          </p:nvSpPr>
          <p:spPr bwMode="auto">
            <a:xfrm>
              <a:off x="73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74" name="Rectangle 195"/>
            <p:cNvSpPr>
              <a:spLocks noChangeArrowheads="1"/>
            </p:cNvSpPr>
            <p:nvPr/>
          </p:nvSpPr>
          <p:spPr bwMode="auto">
            <a:xfrm>
              <a:off x="724" y="3687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75" name="Line 196"/>
            <p:cNvSpPr>
              <a:spLocks noChangeShapeType="1"/>
            </p:cNvSpPr>
            <p:nvPr/>
          </p:nvSpPr>
          <p:spPr bwMode="auto">
            <a:xfrm>
              <a:off x="90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76" name="Rectangle 197"/>
            <p:cNvSpPr>
              <a:spLocks noChangeArrowheads="1"/>
            </p:cNvSpPr>
            <p:nvPr/>
          </p:nvSpPr>
          <p:spPr bwMode="auto">
            <a:xfrm>
              <a:off x="894" y="3687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77" name="Line 198"/>
            <p:cNvSpPr>
              <a:spLocks noChangeShapeType="1"/>
            </p:cNvSpPr>
            <p:nvPr/>
          </p:nvSpPr>
          <p:spPr bwMode="auto">
            <a:xfrm>
              <a:off x="107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78" name="Rectangle 199"/>
            <p:cNvSpPr>
              <a:spLocks noChangeArrowheads="1"/>
            </p:cNvSpPr>
            <p:nvPr/>
          </p:nvSpPr>
          <p:spPr bwMode="auto">
            <a:xfrm>
              <a:off x="1064" y="3687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79" name="Rectangle 200"/>
            <p:cNvSpPr>
              <a:spLocks noChangeArrowheads="1"/>
            </p:cNvSpPr>
            <p:nvPr/>
          </p:nvSpPr>
          <p:spPr bwMode="auto">
            <a:xfrm>
              <a:off x="1254" y="36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80" name="Line 201"/>
            <p:cNvSpPr>
              <a:spLocks noChangeShapeType="1"/>
            </p:cNvSpPr>
            <p:nvPr/>
          </p:nvSpPr>
          <p:spPr bwMode="auto">
            <a:xfrm>
              <a:off x="141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81" name="Rectangle 202"/>
            <p:cNvSpPr>
              <a:spLocks noChangeArrowheads="1"/>
            </p:cNvSpPr>
            <p:nvPr/>
          </p:nvSpPr>
          <p:spPr bwMode="auto">
            <a:xfrm>
              <a:off x="1420" y="36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82" name="Line 203"/>
            <p:cNvSpPr>
              <a:spLocks noChangeShapeType="1"/>
            </p:cNvSpPr>
            <p:nvPr/>
          </p:nvSpPr>
          <p:spPr bwMode="auto">
            <a:xfrm>
              <a:off x="158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83" name="Rectangle 204"/>
            <p:cNvSpPr>
              <a:spLocks noChangeArrowheads="1"/>
            </p:cNvSpPr>
            <p:nvPr/>
          </p:nvSpPr>
          <p:spPr bwMode="auto">
            <a:xfrm>
              <a:off x="1591" y="36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84" name="Rectangle 205"/>
            <p:cNvSpPr>
              <a:spLocks noChangeArrowheads="1"/>
            </p:cNvSpPr>
            <p:nvPr/>
          </p:nvSpPr>
          <p:spPr bwMode="auto">
            <a:xfrm>
              <a:off x="1209" y="3771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85" name="Line 206"/>
            <p:cNvSpPr>
              <a:spLocks noChangeShapeType="1"/>
            </p:cNvSpPr>
            <p:nvPr/>
          </p:nvSpPr>
          <p:spPr bwMode="auto">
            <a:xfrm>
              <a:off x="1239" y="383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86" name="Rectangle 207"/>
            <p:cNvSpPr>
              <a:spLocks noChangeArrowheads="1"/>
            </p:cNvSpPr>
            <p:nvPr/>
          </p:nvSpPr>
          <p:spPr bwMode="auto">
            <a:xfrm>
              <a:off x="1223" y="33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87" name="Line 208"/>
            <p:cNvSpPr>
              <a:spLocks noChangeShapeType="1"/>
            </p:cNvSpPr>
            <p:nvPr/>
          </p:nvSpPr>
          <p:spPr bwMode="auto">
            <a:xfrm>
              <a:off x="1239" y="344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88" name="Rectangle 209"/>
            <p:cNvSpPr>
              <a:spLocks noChangeArrowheads="1"/>
            </p:cNvSpPr>
            <p:nvPr/>
          </p:nvSpPr>
          <p:spPr bwMode="auto">
            <a:xfrm>
              <a:off x="1223" y="3195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89" name="Line 210"/>
            <p:cNvSpPr>
              <a:spLocks noChangeShapeType="1"/>
            </p:cNvSpPr>
            <p:nvPr/>
          </p:nvSpPr>
          <p:spPr bwMode="auto">
            <a:xfrm>
              <a:off x="1239" y="325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90" name="Rectangle 211"/>
            <p:cNvSpPr>
              <a:spLocks noChangeArrowheads="1"/>
            </p:cNvSpPr>
            <p:nvPr/>
          </p:nvSpPr>
          <p:spPr bwMode="auto">
            <a:xfrm>
              <a:off x="1223" y="3003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91" name="Line 212"/>
            <p:cNvSpPr>
              <a:spLocks noChangeShapeType="1"/>
            </p:cNvSpPr>
            <p:nvPr/>
          </p:nvSpPr>
          <p:spPr bwMode="auto">
            <a:xfrm>
              <a:off x="1239" y="306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92" name="Rectangle 213"/>
            <p:cNvSpPr>
              <a:spLocks noChangeArrowheads="1"/>
            </p:cNvSpPr>
            <p:nvPr/>
          </p:nvSpPr>
          <p:spPr bwMode="auto">
            <a:xfrm>
              <a:off x="1223" y="2811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93" name="Line 214"/>
            <p:cNvSpPr>
              <a:spLocks noChangeShapeType="1"/>
            </p:cNvSpPr>
            <p:nvPr/>
          </p:nvSpPr>
          <p:spPr bwMode="auto">
            <a:xfrm>
              <a:off x="1239" y="287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94" name="Rectangle 215"/>
            <p:cNvSpPr>
              <a:spLocks noChangeArrowheads="1"/>
            </p:cNvSpPr>
            <p:nvPr/>
          </p:nvSpPr>
          <p:spPr bwMode="auto">
            <a:xfrm>
              <a:off x="1223" y="2619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95" name="Line 216"/>
            <p:cNvSpPr>
              <a:spLocks noChangeShapeType="1"/>
            </p:cNvSpPr>
            <p:nvPr/>
          </p:nvSpPr>
          <p:spPr bwMode="auto">
            <a:xfrm>
              <a:off x="1239" y="267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96" name="Rectangle 217"/>
            <p:cNvSpPr>
              <a:spLocks noChangeArrowheads="1"/>
            </p:cNvSpPr>
            <p:nvPr/>
          </p:nvSpPr>
          <p:spPr bwMode="auto">
            <a:xfrm>
              <a:off x="1223" y="2421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97" name="Line 218"/>
            <p:cNvSpPr>
              <a:spLocks noChangeShapeType="1"/>
            </p:cNvSpPr>
            <p:nvPr/>
          </p:nvSpPr>
          <p:spPr bwMode="auto">
            <a:xfrm>
              <a:off x="1239" y="248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98" name="Rectangle 219"/>
            <p:cNvSpPr>
              <a:spLocks noChangeArrowheads="1"/>
            </p:cNvSpPr>
            <p:nvPr/>
          </p:nvSpPr>
          <p:spPr bwMode="auto">
            <a:xfrm>
              <a:off x="1223" y="2229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99" name="Line 220"/>
            <p:cNvSpPr>
              <a:spLocks noChangeShapeType="1"/>
            </p:cNvSpPr>
            <p:nvPr/>
          </p:nvSpPr>
          <p:spPr bwMode="auto">
            <a:xfrm>
              <a:off x="1239" y="228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00" name="Rectangle 221"/>
            <p:cNvSpPr>
              <a:spLocks noChangeArrowheads="1"/>
            </p:cNvSpPr>
            <p:nvPr/>
          </p:nvSpPr>
          <p:spPr bwMode="auto">
            <a:xfrm>
              <a:off x="1223" y="203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01" name="Line 222"/>
            <p:cNvSpPr>
              <a:spLocks noChangeShapeType="1"/>
            </p:cNvSpPr>
            <p:nvPr/>
          </p:nvSpPr>
          <p:spPr bwMode="auto">
            <a:xfrm>
              <a:off x="1239" y="209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02" name="Rectangle 223"/>
            <p:cNvSpPr>
              <a:spLocks noChangeArrowheads="1"/>
            </p:cNvSpPr>
            <p:nvPr/>
          </p:nvSpPr>
          <p:spPr bwMode="auto">
            <a:xfrm>
              <a:off x="1223" y="1845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03" name="Line 224"/>
            <p:cNvSpPr>
              <a:spLocks noChangeShapeType="1"/>
            </p:cNvSpPr>
            <p:nvPr/>
          </p:nvSpPr>
          <p:spPr bwMode="auto">
            <a:xfrm>
              <a:off x="1239" y="190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04" name="Rectangle 225"/>
            <p:cNvSpPr>
              <a:spLocks noChangeArrowheads="1"/>
            </p:cNvSpPr>
            <p:nvPr/>
          </p:nvSpPr>
          <p:spPr bwMode="auto">
            <a:xfrm>
              <a:off x="1209" y="1653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05" name="Line 226"/>
            <p:cNvSpPr>
              <a:spLocks noChangeShapeType="1"/>
            </p:cNvSpPr>
            <p:nvPr/>
          </p:nvSpPr>
          <p:spPr bwMode="auto">
            <a:xfrm>
              <a:off x="1239" y="171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06" name="Rectangle 227"/>
            <p:cNvSpPr>
              <a:spLocks noChangeArrowheads="1"/>
            </p:cNvSpPr>
            <p:nvPr/>
          </p:nvSpPr>
          <p:spPr bwMode="auto">
            <a:xfrm>
              <a:off x="1209" y="1461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07" name="Line 228"/>
            <p:cNvSpPr>
              <a:spLocks noChangeShapeType="1"/>
            </p:cNvSpPr>
            <p:nvPr/>
          </p:nvSpPr>
          <p:spPr bwMode="auto">
            <a:xfrm>
              <a:off x="1239" y="152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08" name="Rectangle 229"/>
            <p:cNvSpPr>
              <a:spLocks noChangeArrowheads="1"/>
            </p:cNvSpPr>
            <p:nvPr/>
          </p:nvSpPr>
          <p:spPr bwMode="auto">
            <a:xfrm>
              <a:off x="1209" y="1269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09" name="Line 230"/>
            <p:cNvSpPr>
              <a:spLocks noChangeShapeType="1"/>
            </p:cNvSpPr>
            <p:nvPr/>
          </p:nvSpPr>
          <p:spPr bwMode="auto">
            <a:xfrm>
              <a:off x="1239" y="132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10" name="Rectangle 233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2070" name="Freeform 232"/>
          <p:cNvSpPr>
            <a:spLocks/>
          </p:cNvSpPr>
          <p:nvPr/>
        </p:nvSpPr>
        <p:spPr bwMode="auto">
          <a:xfrm>
            <a:off x="345869" y="985147"/>
            <a:ext cx="2406650" cy="4338637"/>
          </a:xfrm>
          <a:custGeom>
            <a:avLst/>
            <a:gdLst>
              <a:gd name="T0" fmla="*/ 2147483646 w 974"/>
              <a:gd name="T1" fmla="*/ 2147483646 h 415"/>
              <a:gd name="T2" fmla="*/ 2147483646 w 974"/>
              <a:gd name="T3" fmla="*/ 2147483646 h 415"/>
              <a:gd name="T4" fmla="*/ 2147483646 w 974"/>
              <a:gd name="T5" fmla="*/ 2147483646 h 415"/>
              <a:gd name="T6" fmla="*/ 2147483646 w 974"/>
              <a:gd name="T7" fmla="*/ 2147483646 h 415"/>
              <a:gd name="T8" fmla="*/ 2147483646 w 974"/>
              <a:gd name="T9" fmla="*/ 2147483646 h 415"/>
              <a:gd name="T10" fmla="*/ 2147483646 w 974"/>
              <a:gd name="T11" fmla="*/ 2147483646 h 415"/>
              <a:gd name="T12" fmla="*/ 2147483646 w 974"/>
              <a:gd name="T13" fmla="*/ 2147483646 h 415"/>
              <a:gd name="T14" fmla="*/ 2147483646 w 974"/>
              <a:gd name="T15" fmla="*/ 2147483646 h 415"/>
              <a:gd name="T16" fmla="*/ 2147483646 w 974"/>
              <a:gd name="T17" fmla="*/ 2147483646 h 415"/>
              <a:gd name="T18" fmla="*/ 2147483646 w 974"/>
              <a:gd name="T19" fmla="*/ 2147483646 h 415"/>
              <a:gd name="T20" fmla="*/ 2147483646 w 974"/>
              <a:gd name="T21" fmla="*/ 2147483646 h 415"/>
              <a:gd name="T22" fmla="*/ 2147483646 w 974"/>
              <a:gd name="T23" fmla="*/ 2147483646 h 415"/>
              <a:gd name="T24" fmla="*/ 2147483646 w 974"/>
              <a:gd name="T25" fmla="*/ 2147483646 h 415"/>
              <a:gd name="T26" fmla="*/ 2147483646 w 974"/>
              <a:gd name="T27" fmla="*/ 2147483646 h 415"/>
              <a:gd name="T28" fmla="*/ 2147483646 w 974"/>
              <a:gd name="T29" fmla="*/ 2147483646 h 415"/>
              <a:gd name="T30" fmla="*/ 2147483646 w 974"/>
              <a:gd name="T31" fmla="*/ 2147483646 h 415"/>
              <a:gd name="T32" fmla="*/ 2147483646 w 974"/>
              <a:gd name="T33" fmla="*/ 2147483646 h 415"/>
              <a:gd name="T34" fmla="*/ 2147483646 w 974"/>
              <a:gd name="T35" fmla="*/ 2147483646 h 415"/>
              <a:gd name="T36" fmla="*/ 2147483646 w 974"/>
              <a:gd name="T37" fmla="*/ 2147483646 h 415"/>
              <a:gd name="T38" fmla="*/ 2147483646 w 974"/>
              <a:gd name="T39" fmla="*/ 2147483646 h 415"/>
              <a:gd name="T40" fmla="*/ 2147483646 w 974"/>
              <a:gd name="T41" fmla="*/ 2147483646 h 415"/>
              <a:gd name="T42" fmla="*/ 2147483646 w 974"/>
              <a:gd name="T43" fmla="*/ 2147483646 h 415"/>
              <a:gd name="T44" fmla="*/ 2147483646 w 974"/>
              <a:gd name="T45" fmla="*/ 2147483646 h 415"/>
              <a:gd name="T46" fmla="*/ 2147483646 w 974"/>
              <a:gd name="T47" fmla="*/ 2147483646 h 415"/>
              <a:gd name="T48" fmla="*/ 2147483646 w 974"/>
              <a:gd name="T49" fmla="*/ 2147483646 h 415"/>
              <a:gd name="T50" fmla="*/ 2147483646 w 974"/>
              <a:gd name="T51" fmla="*/ 2147483646 h 415"/>
              <a:gd name="T52" fmla="*/ 2147483646 w 974"/>
              <a:gd name="T53" fmla="*/ 2147483646 h 415"/>
              <a:gd name="T54" fmla="*/ 2147483646 w 974"/>
              <a:gd name="T55" fmla="*/ 2147483646 h 415"/>
              <a:gd name="T56" fmla="*/ 2147483646 w 974"/>
              <a:gd name="T57" fmla="*/ 2147483646 h 415"/>
              <a:gd name="T58" fmla="*/ 2147483646 w 974"/>
              <a:gd name="T59" fmla="*/ 2147483646 h 415"/>
              <a:gd name="T60" fmla="*/ 2147483646 w 974"/>
              <a:gd name="T61" fmla="*/ 2147483646 h 415"/>
              <a:gd name="T62" fmla="*/ 2147483646 w 974"/>
              <a:gd name="T63" fmla="*/ 2147483646 h 415"/>
              <a:gd name="T64" fmla="*/ 2147483646 w 974"/>
              <a:gd name="T65" fmla="*/ 2147483646 h 415"/>
              <a:gd name="T66" fmla="*/ 2147483646 w 974"/>
              <a:gd name="T67" fmla="*/ 2147483646 h 415"/>
              <a:gd name="T68" fmla="*/ 2147483646 w 974"/>
              <a:gd name="T69" fmla="*/ 2147483646 h 415"/>
              <a:gd name="T70" fmla="*/ 2147483646 w 974"/>
              <a:gd name="T71" fmla="*/ 2147483646 h 415"/>
              <a:gd name="T72" fmla="*/ 2147483646 w 974"/>
              <a:gd name="T73" fmla="*/ 2147483646 h 415"/>
              <a:gd name="T74" fmla="*/ 2147483646 w 974"/>
              <a:gd name="T75" fmla="*/ 2147483646 h 415"/>
              <a:gd name="T76" fmla="*/ 2147483646 w 974"/>
              <a:gd name="T77" fmla="*/ 2147483646 h 415"/>
              <a:gd name="T78" fmla="*/ 2147483646 w 974"/>
              <a:gd name="T79" fmla="*/ 2147483646 h 415"/>
              <a:gd name="T80" fmla="*/ 2147483646 w 974"/>
              <a:gd name="T81" fmla="*/ 2147483646 h 415"/>
              <a:gd name="T82" fmla="*/ 2147483646 w 974"/>
              <a:gd name="T83" fmla="*/ 2147483646 h 415"/>
              <a:gd name="T84" fmla="*/ 2147483646 w 974"/>
              <a:gd name="T85" fmla="*/ 2147483646 h 415"/>
              <a:gd name="T86" fmla="*/ 2147483646 w 974"/>
              <a:gd name="T87" fmla="*/ 2147483646 h 415"/>
              <a:gd name="T88" fmla="*/ 2147483646 w 974"/>
              <a:gd name="T89" fmla="*/ 2147483646 h 415"/>
              <a:gd name="T90" fmla="*/ 2147483646 w 974"/>
              <a:gd name="T91" fmla="*/ 2147483646 h 415"/>
              <a:gd name="T92" fmla="*/ 2147483646 w 974"/>
              <a:gd name="T93" fmla="*/ 2147483646 h 415"/>
              <a:gd name="T94" fmla="*/ 2147483646 w 974"/>
              <a:gd name="T95" fmla="*/ 2147483646 h 415"/>
              <a:gd name="T96" fmla="*/ 2147483646 w 974"/>
              <a:gd name="T97" fmla="*/ 2147483646 h 415"/>
              <a:gd name="T98" fmla="*/ 2147483646 w 974"/>
              <a:gd name="T99" fmla="*/ 2147483646 h 415"/>
              <a:gd name="T100" fmla="*/ 2147483646 w 974"/>
              <a:gd name="T101" fmla="*/ 2147483646 h 415"/>
              <a:gd name="T102" fmla="*/ 2147483646 w 974"/>
              <a:gd name="T103" fmla="*/ 2147483646 h 415"/>
              <a:gd name="T104" fmla="*/ 2147483646 w 974"/>
              <a:gd name="T105" fmla="*/ 2147483646 h 415"/>
              <a:gd name="T106" fmla="*/ 2147483646 w 974"/>
              <a:gd name="T107" fmla="*/ 2147483646 h 415"/>
              <a:gd name="T108" fmla="*/ 2147483646 w 974"/>
              <a:gd name="T109" fmla="*/ 2147483646 h 415"/>
              <a:gd name="T110" fmla="*/ 2147483646 w 974"/>
              <a:gd name="T111" fmla="*/ 2147483646 h 415"/>
              <a:gd name="T112" fmla="*/ 2147483646 w 974"/>
              <a:gd name="T113" fmla="*/ 2147483646 h 415"/>
              <a:gd name="T114" fmla="*/ 2147483646 w 974"/>
              <a:gd name="T115" fmla="*/ 2147483646 h 415"/>
              <a:gd name="T116" fmla="*/ 2147483646 w 974"/>
              <a:gd name="T117" fmla="*/ 2147483646 h 415"/>
              <a:gd name="T118" fmla="*/ 2147483646 w 974"/>
              <a:gd name="T119" fmla="*/ 2147483646 h 415"/>
              <a:gd name="T120" fmla="*/ 2147483646 w 974"/>
              <a:gd name="T121" fmla="*/ 0 h 41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974"/>
              <a:gd name="T184" fmla="*/ 0 h 415"/>
              <a:gd name="T185" fmla="*/ 974 w 974"/>
              <a:gd name="T186" fmla="*/ 415 h 41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974" h="415">
                <a:moveTo>
                  <a:pt x="0" y="415"/>
                </a:moveTo>
                <a:lnTo>
                  <a:pt x="2" y="415"/>
                </a:lnTo>
                <a:lnTo>
                  <a:pt x="4" y="415"/>
                </a:lnTo>
                <a:lnTo>
                  <a:pt x="6" y="415"/>
                </a:lnTo>
                <a:lnTo>
                  <a:pt x="8" y="415"/>
                </a:lnTo>
                <a:lnTo>
                  <a:pt x="10" y="415"/>
                </a:lnTo>
                <a:lnTo>
                  <a:pt x="12" y="415"/>
                </a:lnTo>
                <a:lnTo>
                  <a:pt x="14" y="415"/>
                </a:lnTo>
                <a:lnTo>
                  <a:pt x="16" y="415"/>
                </a:lnTo>
                <a:lnTo>
                  <a:pt x="18" y="415"/>
                </a:lnTo>
                <a:lnTo>
                  <a:pt x="20" y="415"/>
                </a:lnTo>
                <a:lnTo>
                  <a:pt x="22" y="415"/>
                </a:lnTo>
                <a:lnTo>
                  <a:pt x="24" y="415"/>
                </a:lnTo>
                <a:lnTo>
                  <a:pt x="26" y="415"/>
                </a:lnTo>
                <a:lnTo>
                  <a:pt x="28" y="415"/>
                </a:lnTo>
                <a:lnTo>
                  <a:pt x="30" y="415"/>
                </a:lnTo>
                <a:lnTo>
                  <a:pt x="32" y="415"/>
                </a:lnTo>
                <a:lnTo>
                  <a:pt x="34" y="415"/>
                </a:lnTo>
                <a:lnTo>
                  <a:pt x="36" y="415"/>
                </a:lnTo>
                <a:lnTo>
                  <a:pt x="38" y="415"/>
                </a:lnTo>
                <a:lnTo>
                  <a:pt x="40" y="415"/>
                </a:lnTo>
                <a:lnTo>
                  <a:pt x="42" y="415"/>
                </a:lnTo>
                <a:lnTo>
                  <a:pt x="44" y="415"/>
                </a:lnTo>
                <a:lnTo>
                  <a:pt x="46" y="415"/>
                </a:lnTo>
                <a:lnTo>
                  <a:pt x="48" y="415"/>
                </a:lnTo>
                <a:lnTo>
                  <a:pt x="50" y="415"/>
                </a:lnTo>
                <a:lnTo>
                  <a:pt x="52" y="415"/>
                </a:lnTo>
                <a:lnTo>
                  <a:pt x="54" y="415"/>
                </a:lnTo>
                <a:lnTo>
                  <a:pt x="56" y="415"/>
                </a:lnTo>
                <a:lnTo>
                  <a:pt x="58" y="415"/>
                </a:lnTo>
                <a:lnTo>
                  <a:pt x="60" y="415"/>
                </a:lnTo>
                <a:lnTo>
                  <a:pt x="62" y="415"/>
                </a:lnTo>
                <a:lnTo>
                  <a:pt x="64" y="415"/>
                </a:lnTo>
                <a:lnTo>
                  <a:pt x="66" y="415"/>
                </a:lnTo>
                <a:lnTo>
                  <a:pt x="68" y="415"/>
                </a:lnTo>
                <a:lnTo>
                  <a:pt x="70" y="415"/>
                </a:lnTo>
                <a:lnTo>
                  <a:pt x="72" y="415"/>
                </a:lnTo>
                <a:lnTo>
                  <a:pt x="74" y="415"/>
                </a:lnTo>
                <a:lnTo>
                  <a:pt x="76" y="415"/>
                </a:lnTo>
                <a:lnTo>
                  <a:pt x="78" y="415"/>
                </a:lnTo>
                <a:lnTo>
                  <a:pt x="80" y="414"/>
                </a:lnTo>
                <a:lnTo>
                  <a:pt x="82" y="414"/>
                </a:lnTo>
                <a:lnTo>
                  <a:pt x="84" y="414"/>
                </a:lnTo>
                <a:lnTo>
                  <a:pt x="86" y="414"/>
                </a:lnTo>
                <a:lnTo>
                  <a:pt x="88" y="414"/>
                </a:lnTo>
                <a:lnTo>
                  <a:pt x="90" y="414"/>
                </a:lnTo>
                <a:lnTo>
                  <a:pt x="92" y="414"/>
                </a:lnTo>
                <a:lnTo>
                  <a:pt x="94" y="414"/>
                </a:lnTo>
                <a:lnTo>
                  <a:pt x="96" y="414"/>
                </a:lnTo>
                <a:lnTo>
                  <a:pt x="98" y="414"/>
                </a:lnTo>
                <a:lnTo>
                  <a:pt x="100" y="414"/>
                </a:lnTo>
                <a:lnTo>
                  <a:pt x="102" y="414"/>
                </a:lnTo>
                <a:lnTo>
                  <a:pt x="104" y="414"/>
                </a:lnTo>
                <a:lnTo>
                  <a:pt x="106" y="414"/>
                </a:lnTo>
                <a:lnTo>
                  <a:pt x="108" y="414"/>
                </a:lnTo>
                <a:lnTo>
                  <a:pt x="110" y="414"/>
                </a:lnTo>
                <a:lnTo>
                  <a:pt x="112" y="414"/>
                </a:lnTo>
                <a:lnTo>
                  <a:pt x="114" y="414"/>
                </a:lnTo>
                <a:lnTo>
                  <a:pt x="116" y="414"/>
                </a:lnTo>
                <a:lnTo>
                  <a:pt x="118" y="414"/>
                </a:lnTo>
                <a:lnTo>
                  <a:pt x="120" y="414"/>
                </a:lnTo>
                <a:lnTo>
                  <a:pt x="122" y="414"/>
                </a:lnTo>
                <a:lnTo>
                  <a:pt x="124" y="414"/>
                </a:lnTo>
                <a:lnTo>
                  <a:pt x="126" y="414"/>
                </a:lnTo>
                <a:lnTo>
                  <a:pt x="128" y="414"/>
                </a:lnTo>
                <a:lnTo>
                  <a:pt x="130" y="414"/>
                </a:lnTo>
                <a:lnTo>
                  <a:pt x="132" y="414"/>
                </a:lnTo>
                <a:lnTo>
                  <a:pt x="134" y="414"/>
                </a:lnTo>
                <a:lnTo>
                  <a:pt x="136" y="414"/>
                </a:lnTo>
                <a:lnTo>
                  <a:pt x="138" y="414"/>
                </a:lnTo>
                <a:lnTo>
                  <a:pt x="140" y="413"/>
                </a:lnTo>
                <a:lnTo>
                  <a:pt x="142" y="413"/>
                </a:lnTo>
                <a:lnTo>
                  <a:pt x="144" y="413"/>
                </a:lnTo>
                <a:lnTo>
                  <a:pt x="146" y="413"/>
                </a:lnTo>
                <a:lnTo>
                  <a:pt x="148" y="413"/>
                </a:lnTo>
                <a:lnTo>
                  <a:pt x="150" y="413"/>
                </a:lnTo>
                <a:lnTo>
                  <a:pt x="152" y="413"/>
                </a:lnTo>
                <a:lnTo>
                  <a:pt x="154" y="413"/>
                </a:lnTo>
                <a:lnTo>
                  <a:pt x="156" y="413"/>
                </a:lnTo>
                <a:lnTo>
                  <a:pt x="158" y="413"/>
                </a:lnTo>
                <a:lnTo>
                  <a:pt x="160" y="413"/>
                </a:lnTo>
                <a:lnTo>
                  <a:pt x="162" y="413"/>
                </a:lnTo>
                <a:lnTo>
                  <a:pt x="164" y="413"/>
                </a:lnTo>
                <a:lnTo>
                  <a:pt x="166" y="413"/>
                </a:lnTo>
                <a:lnTo>
                  <a:pt x="168" y="413"/>
                </a:lnTo>
                <a:lnTo>
                  <a:pt x="170" y="413"/>
                </a:lnTo>
                <a:lnTo>
                  <a:pt x="172" y="413"/>
                </a:lnTo>
                <a:lnTo>
                  <a:pt x="174" y="413"/>
                </a:lnTo>
                <a:lnTo>
                  <a:pt x="176" y="413"/>
                </a:lnTo>
                <a:lnTo>
                  <a:pt x="178" y="413"/>
                </a:lnTo>
                <a:lnTo>
                  <a:pt x="180" y="413"/>
                </a:lnTo>
                <a:lnTo>
                  <a:pt x="182" y="413"/>
                </a:lnTo>
                <a:lnTo>
                  <a:pt x="184" y="413"/>
                </a:lnTo>
                <a:lnTo>
                  <a:pt x="186" y="412"/>
                </a:lnTo>
                <a:lnTo>
                  <a:pt x="188" y="412"/>
                </a:lnTo>
                <a:lnTo>
                  <a:pt x="190" y="412"/>
                </a:lnTo>
                <a:lnTo>
                  <a:pt x="192" y="412"/>
                </a:lnTo>
                <a:lnTo>
                  <a:pt x="194" y="412"/>
                </a:lnTo>
                <a:lnTo>
                  <a:pt x="196" y="412"/>
                </a:lnTo>
                <a:lnTo>
                  <a:pt x="198" y="412"/>
                </a:lnTo>
                <a:lnTo>
                  <a:pt x="200" y="412"/>
                </a:lnTo>
                <a:lnTo>
                  <a:pt x="202" y="412"/>
                </a:lnTo>
                <a:lnTo>
                  <a:pt x="204" y="412"/>
                </a:lnTo>
                <a:lnTo>
                  <a:pt x="206" y="412"/>
                </a:lnTo>
                <a:lnTo>
                  <a:pt x="208" y="412"/>
                </a:lnTo>
                <a:lnTo>
                  <a:pt x="210" y="412"/>
                </a:lnTo>
                <a:lnTo>
                  <a:pt x="212" y="412"/>
                </a:lnTo>
                <a:lnTo>
                  <a:pt x="214" y="412"/>
                </a:lnTo>
                <a:lnTo>
                  <a:pt x="216" y="412"/>
                </a:lnTo>
                <a:lnTo>
                  <a:pt x="218" y="412"/>
                </a:lnTo>
                <a:lnTo>
                  <a:pt x="220" y="412"/>
                </a:lnTo>
                <a:lnTo>
                  <a:pt x="222" y="411"/>
                </a:lnTo>
                <a:lnTo>
                  <a:pt x="224" y="411"/>
                </a:lnTo>
                <a:lnTo>
                  <a:pt x="226" y="411"/>
                </a:lnTo>
                <a:lnTo>
                  <a:pt x="228" y="411"/>
                </a:lnTo>
                <a:lnTo>
                  <a:pt x="230" y="411"/>
                </a:lnTo>
                <a:lnTo>
                  <a:pt x="232" y="411"/>
                </a:lnTo>
                <a:lnTo>
                  <a:pt x="234" y="411"/>
                </a:lnTo>
                <a:lnTo>
                  <a:pt x="236" y="411"/>
                </a:lnTo>
                <a:lnTo>
                  <a:pt x="238" y="411"/>
                </a:lnTo>
                <a:lnTo>
                  <a:pt x="240" y="411"/>
                </a:lnTo>
                <a:lnTo>
                  <a:pt x="242" y="411"/>
                </a:lnTo>
                <a:lnTo>
                  <a:pt x="244" y="411"/>
                </a:lnTo>
                <a:lnTo>
                  <a:pt x="246" y="411"/>
                </a:lnTo>
                <a:lnTo>
                  <a:pt x="248" y="411"/>
                </a:lnTo>
                <a:lnTo>
                  <a:pt x="250" y="410"/>
                </a:lnTo>
                <a:lnTo>
                  <a:pt x="252" y="410"/>
                </a:lnTo>
                <a:lnTo>
                  <a:pt x="254" y="410"/>
                </a:lnTo>
                <a:lnTo>
                  <a:pt x="256" y="410"/>
                </a:lnTo>
                <a:lnTo>
                  <a:pt x="258" y="410"/>
                </a:lnTo>
                <a:lnTo>
                  <a:pt x="260" y="410"/>
                </a:lnTo>
                <a:lnTo>
                  <a:pt x="262" y="410"/>
                </a:lnTo>
                <a:lnTo>
                  <a:pt x="264" y="410"/>
                </a:lnTo>
                <a:lnTo>
                  <a:pt x="266" y="410"/>
                </a:lnTo>
                <a:lnTo>
                  <a:pt x="268" y="410"/>
                </a:lnTo>
                <a:lnTo>
                  <a:pt x="270" y="410"/>
                </a:lnTo>
                <a:lnTo>
                  <a:pt x="272" y="410"/>
                </a:lnTo>
                <a:lnTo>
                  <a:pt x="274" y="410"/>
                </a:lnTo>
                <a:lnTo>
                  <a:pt x="276" y="409"/>
                </a:lnTo>
                <a:lnTo>
                  <a:pt x="278" y="409"/>
                </a:lnTo>
                <a:lnTo>
                  <a:pt x="280" y="409"/>
                </a:lnTo>
                <a:lnTo>
                  <a:pt x="282" y="409"/>
                </a:lnTo>
                <a:lnTo>
                  <a:pt x="284" y="409"/>
                </a:lnTo>
                <a:lnTo>
                  <a:pt x="286" y="409"/>
                </a:lnTo>
                <a:lnTo>
                  <a:pt x="288" y="409"/>
                </a:lnTo>
                <a:lnTo>
                  <a:pt x="290" y="409"/>
                </a:lnTo>
                <a:lnTo>
                  <a:pt x="292" y="409"/>
                </a:lnTo>
                <a:lnTo>
                  <a:pt x="294" y="409"/>
                </a:lnTo>
                <a:lnTo>
                  <a:pt x="296" y="409"/>
                </a:lnTo>
                <a:lnTo>
                  <a:pt x="298" y="408"/>
                </a:lnTo>
                <a:lnTo>
                  <a:pt x="300" y="408"/>
                </a:lnTo>
                <a:lnTo>
                  <a:pt x="302" y="408"/>
                </a:lnTo>
                <a:lnTo>
                  <a:pt x="304" y="408"/>
                </a:lnTo>
                <a:lnTo>
                  <a:pt x="306" y="408"/>
                </a:lnTo>
                <a:lnTo>
                  <a:pt x="308" y="408"/>
                </a:lnTo>
                <a:lnTo>
                  <a:pt x="310" y="408"/>
                </a:lnTo>
                <a:lnTo>
                  <a:pt x="312" y="408"/>
                </a:lnTo>
                <a:lnTo>
                  <a:pt x="314" y="408"/>
                </a:lnTo>
                <a:lnTo>
                  <a:pt x="316" y="408"/>
                </a:lnTo>
                <a:lnTo>
                  <a:pt x="318" y="407"/>
                </a:lnTo>
                <a:lnTo>
                  <a:pt x="320" y="407"/>
                </a:lnTo>
                <a:lnTo>
                  <a:pt x="322" y="407"/>
                </a:lnTo>
                <a:lnTo>
                  <a:pt x="324" y="407"/>
                </a:lnTo>
                <a:lnTo>
                  <a:pt x="326" y="407"/>
                </a:lnTo>
                <a:lnTo>
                  <a:pt x="328" y="407"/>
                </a:lnTo>
                <a:lnTo>
                  <a:pt x="330" y="407"/>
                </a:lnTo>
                <a:lnTo>
                  <a:pt x="332" y="407"/>
                </a:lnTo>
                <a:lnTo>
                  <a:pt x="334" y="407"/>
                </a:lnTo>
                <a:lnTo>
                  <a:pt x="336" y="406"/>
                </a:lnTo>
                <a:lnTo>
                  <a:pt x="338" y="406"/>
                </a:lnTo>
                <a:lnTo>
                  <a:pt x="340" y="406"/>
                </a:lnTo>
                <a:lnTo>
                  <a:pt x="342" y="406"/>
                </a:lnTo>
                <a:lnTo>
                  <a:pt x="344" y="406"/>
                </a:lnTo>
                <a:lnTo>
                  <a:pt x="346" y="406"/>
                </a:lnTo>
                <a:lnTo>
                  <a:pt x="348" y="406"/>
                </a:lnTo>
                <a:lnTo>
                  <a:pt x="350" y="406"/>
                </a:lnTo>
                <a:lnTo>
                  <a:pt x="352" y="405"/>
                </a:lnTo>
                <a:lnTo>
                  <a:pt x="354" y="405"/>
                </a:lnTo>
                <a:lnTo>
                  <a:pt x="356" y="405"/>
                </a:lnTo>
                <a:lnTo>
                  <a:pt x="358" y="405"/>
                </a:lnTo>
                <a:lnTo>
                  <a:pt x="360" y="405"/>
                </a:lnTo>
                <a:lnTo>
                  <a:pt x="362" y="405"/>
                </a:lnTo>
                <a:lnTo>
                  <a:pt x="364" y="405"/>
                </a:lnTo>
                <a:lnTo>
                  <a:pt x="366" y="404"/>
                </a:lnTo>
                <a:lnTo>
                  <a:pt x="368" y="404"/>
                </a:lnTo>
                <a:lnTo>
                  <a:pt x="370" y="404"/>
                </a:lnTo>
                <a:lnTo>
                  <a:pt x="372" y="404"/>
                </a:lnTo>
                <a:lnTo>
                  <a:pt x="374" y="404"/>
                </a:lnTo>
                <a:lnTo>
                  <a:pt x="376" y="404"/>
                </a:lnTo>
                <a:lnTo>
                  <a:pt x="378" y="404"/>
                </a:lnTo>
                <a:lnTo>
                  <a:pt x="380" y="403"/>
                </a:lnTo>
                <a:lnTo>
                  <a:pt x="382" y="403"/>
                </a:lnTo>
                <a:lnTo>
                  <a:pt x="384" y="403"/>
                </a:lnTo>
                <a:lnTo>
                  <a:pt x="386" y="403"/>
                </a:lnTo>
                <a:lnTo>
                  <a:pt x="388" y="403"/>
                </a:lnTo>
                <a:lnTo>
                  <a:pt x="390" y="403"/>
                </a:lnTo>
                <a:lnTo>
                  <a:pt x="392" y="402"/>
                </a:lnTo>
                <a:lnTo>
                  <a:pt x="394" y="402"/>
                </a:lnTo>
                <a:lnTo>
                  <a:pt x="396" y="402"/>
                </a:lnTo>
                <a:lnTo>
                  <a:pt x="398" y="402"/>
                </a:lnTo>
                <a:lnTo>
                  <a:pt x="400" y="402"/>
                </a:lnTo>
                <a:lnTo>
                  <a:pt x="402" y="402"/>
                </a:lnTo>
                <a:lnTo>
                  <a:pt x="404" y="401"/>
                </a:lnTo>
                <a:lnTo>
                  <a:pt x="406" y="401"/>
                </a:lnTo>
                <a:lnTo>
                  <a:pt x="408" y="401"/>
                </a:lnTo>
                <a:lnTo>
                  <a:pt x="410" y="401"/>
                </a:lnTo>
                <a:lnTo>
                  <a:pt x="412" y="401"/>
                </a:lnTo>
                <a:lnTo>
                  <a:pt x="414" y="400"/>
                </a:lnTo>
                <a:lnTo>
                  <a:pt x="416" y="400"/>
                </a:lnTo>
                <a:lnTo>
                  <a:pt x="418" y="400"/>
                </a:lnTo>
                <a:lnTo>
                  <a:pt x="420" y="400"/>
                </a:lnTo>
                <a:lnTo>
                  <a:pt x="422" y="400"/>
                </a:lnTo>
                <a:lnTo>
                  <a:pt x="424" y="399"/>
                </a:lnTo>
                <a:lnTo>
                  <a:pt x="426" y="399"/>
                </a:lnTo>
                <a:lnTo>
                  <a:pt x="428" y="399"/>
                </a:lnTo>
                <a:lnTo>
                  <a:pt x="430" y="399"/>
                </a:lnTo>
                <a:lnTo>
                  <a:pt x="432" y="399"/>
                </a:lnTo>
                <a:lnTo>
                  <a:pt x="434" y="398"/>
                </a:lnTo>
                <a:lnTo>
                  <a:pt x="436" y="398"/>
                </a:lnTo>
                <a:lnTo>
                  <a:pt x="438" y="398"/>
                </a:lnTo>
                <a:lnTo>
                  <a:pt x="440" y="398"/>
                </a:lnTo>
                <a:lnTo>
                  <a:pt x="442" y="398"/>
                </a:lnTo>
                <a:lnTo>
                  <a:pt x="444" y="397"/>
                </a:lnTo>
                <a:lnTo>
                  <a:pt x="446" y="397"/>
                </a:lnTo>
                <a:lnTo>
                  <a:pt x="448" y="397"/>
                </a:lnTo>
                <a:lnTo>
                  <a:pt x="450" y="397"/>
                </a:lnTo>
                <a:lnTo>
                  <a:pt x="452" y="396"/>
                </a:lnTo>
                <a:lnTo>
                  <a:pt x="454" y="396"/>
                </a:lnTo>
                <a:lnTo>
                  <a:pt x="456" y="396"/>
                </a:lnTo>
                <a:lnTo>
                  <a:pt x="458" y="396"/>
                </a:lnTo>
                <a:lnTo>
                  <a:pt x="460" y="395"/>
                </a:lnTo>
                <a:lnTo>
                  <a:pt x="462" y="395"/>
                </a:lnTo>
                <a:lnTo>
                  <a:pt x="464" y="395"/>
                </a:lnTo>
                <a:lnTo>
                  <a:pt x="466" y="395"/>
                </a:lnTo>
                <a:lnTo>
                  <a:pt x="468" y="394"/>
                </a:lnTo>
                <a:lnTo>
                  <a:pt x="470" y="394"/>
                </a:lnTo>
                <a:lnTo>
                  <a:pt x="472" y="394"/>
                </a:lnTo>
                <a:lnTo>
                  <a:pt x="474" y="394"/>
                </a:lnTo>
                <a:lnTo>
                  <a:pt x="476" y="393"/>
                </a:lnTo>
                <a:lnTo>
                  <a:pt x="478" y="393"/>
                </a:lnTo>
                <a:lnTo>
                  <a:pt x="480" y="393"/>
                </a:lnTo>
                <a:lnTo>
                  <a:pt x="482" y="393"/>
                </a:lnTo>
                <a:lnTo>
                  <a:pt x="484" y="392"/>
                </a:lnTo>
                <a:lnTo>
                  <a:pt x="486" y="392"/>
                </a:lnTo>
                <a:lnTo>
                  <a:pt x="488" y="392"/>
                </a:lnTo>
                <a:lnTo>
                  <a:pt x="490" y="391"/>
                </a:lnTo>
                <a:lnTo>
                  <a:pt x="492" y="391"/>
                </a:lnTo>
                <a:lnTo>
                  <a:pt x="494" y="391"/>
                </a:lnTo>
                <a:lnTo>
                  <a:pt x="496" y="390"/>
                </a:lnTo>
                <a:lnTo>
                  <a:pt x="498" y="390"/>
                </a:lnTo>
                <a:lnTo>
                  <a:pt x="500" y="390"/>
                </a:lnTo>
                <a:lnTo>
                  <a:pt x="502" y="390"/>
                </a:lnTo>
                <a:lnTo>
                  <a:pt x="504" y="389"/>
                </a:lnTo>
                <a:lnTo>
                  <a:pt x="506" y="389"/>
                </a:lnTo>
                <a:lnTo>
                  <a:pt x="508" y="389"/>
                </a:lnTo>
                <a:lnTo>
                  <a:pt x="510" y="388"/>
                </a:lnTo>
                <a:lnTo>
                  <a:pt x="512" y="388"/>
                </a:lnTo>
                <a:lnTo>
                  <a:pt x="514" y="388"/>
                </a:lnTo>
                <a:lnTo>
                  <a:pt x="516" y="387"/>
                </a:lnTo>
                <a:lnTo>
                  <a:pt x="518" y="387"/>
                </a:lnTo>
                <a:lnTo>
                  <a:pt x="520" y="387"/>
                </a:lnTo>
                <a:lnTo>
                  <a:pt x="522" y="386"/>
                </a:lnTo>
                <a:lnTo>
                  <a:pt x="524" y="386"/>
                </a:lnTo>
                <a:lnTo>
                  <a:pt x="526" y="385"/>
                </a:lnTo>
                <a:lnTo>
                  <a:pt x="528" y="385"/>
                </a:lnTo>
                <a:lnTo>
                  <a:pt x="530" y="385"/>
                </a:lnTo>
                <a:lnTo>
                  <a:pt x="532" y="384"/>
                </a:lnTo>
                <a:lnTo>
                  <a:pt x="534" y="384"/>
                </a:lnTo>
                <a:lnTo>
                  <a:pt x="536" y="384"/>
                </a:lnTo>
                <a:lnTo>
                  <a:pt x="538" y="383"/>
                </a:lnTo>
                <a:lnTo>
                  <a:pt x="540" y="383"/>
                </a:lnTo>
                <a:lnTo>
                  <a:pt x="542" y="382"/>
                </a:lnTo>
                <a:lnTo>
                  <a:pt x="544" y="382"/>
                </a:lnTo>
                <a:lnTo>
                  <a:pt x="546" y="382"/>
                </a:lnTo>
                <a:lnTo>
                  <a:pt x="548" y="381"/>
                </a:lnTo>
                <a:lnTo>
                  <a:pt x="550" y="381"/>
                </a:lnTo>
                <a:lnTo>
                  <a:pt x="552" y="380"/>
                </a:lnTo>
                <a:lnTo>
                  <a:pt x="554" y="380"/>
                </a:lnTo>
                <a:lnTo>
                  <a:pt x="556" y="380"/>
                </a:lnTo>
                <a:lnTo>
                  <a:pt x="558" y="379"/>
                </a:lnTo>
                <a:lnTo>
                  <a:pt x="560" y="379"/>
                </a:lnTo>
                <a:lnTo>
                  <a:pt x="562" y="378"/>
                </a:lnTo>
                <a:lnTo>
                  <a:pt x="564" y="378"/>
                </a:lnTo>
                <a:lnTo>
                  <a:pt x="566" y="377"/>
                </a:lnTo>
                <a:lnTo>
                  <a:pt x="568" y="377"/>
                </a:lnTo>
                <a:lnTo>
                  <a:pt x="570" y="376"/>
                </a:lnTo>
                <a:lnTo>
                  <a:pt x="572" y="376"/>
                </a:lnTo>
                <a:lnTo>
                  <a:pt x="574" y="375"/>
                </a:lnTo>
                <a:lnTo>
                  <a:pt x="576" y="375"/>
                </a:lnTo>
                <a:lnTo>
                  <a:pt x="578" y="375"/>
                </a:lnTo>
                <a:lnTo>
                  <a:pt x="580" y="374"/>
                </a:lnTo>
                <a:lnTo>
                  <a:pt x="582" y="374"/>
                </a:lnTo>
                <a:lnTo>
                  <a:pt x="584" y="373"/>
                </a:lnTo>
                <a:lnTo>
                  <a:pt x="586" y="373"/>
                </a:lnTo>
                <a:lnTo>
                  <a:pt x="588" y="372"/>
                </a:lnTo>
                <a:lnTo>
                  <a:pt x="590" y="371"/>
                </a:lnTo>
                <a:lnTo>
                  <a:pt x="592" y="371"/>
                </a:lnTo>
                <a:lnTo>
                  <a:pt x="594" y="370"/>
                </a:lnTo>
                <a:lnTo>
                  <a:pt x="596" y="370"/>
                </a:lnTo>
                <a:lnTo>
                  <a:pt x="598" y="369"/>
                </a:lnTo>
                <a:lnTo>
                  <a:pt x="600" y="369"/>
                </a:lnTo>
                <a:lnTo>
                  <a:pt x="602" y="368"/>
                </a:lnTo>
                <a:lnTo>
                  <a:pt x="604" y="368"/>
                </a:lnTo>
                <a:lnTo>
                  <a:pt x="606" y="367"/>
                </a:lnTo>
                <a:lnTo>
                  <a:pt x="608" y="366"/>
                </a:lnTo>
                <a:lnTo>
                  <a:pt x="610" y="366"/>
                </a:lnTo>
                <a:lnTo>
                  <a:pt x="612" y="365"/>
                </a:lnTo>
                <a:lnTo>
                  <a:pt x="614" y="365"/>
                </a:lnTo>
                <a:lnTo>
                  <a:pt x="616" y="364"/>
                </a:lnTo>
                <a:lnTo>
                  <a:pt x="618" y="363"/>
                </a:lnTo>
                <a:lnTo>
                  <a:pt x="620" y="363"/>
                </a:lnTo>
                <a:lnTo>
                  <a:pt x="622" y="362"/>
                </a:lnTo>
                <a:lnTo>
                  <a:pt x="624" y="362"/>
                </a:lnTo>
                <a:lnTo>
                  <a:pt x="626" y="361"/>
                </a:lnTo>
                <a:lnTo>
                  <a:pt x="628" y="360"/>
                </a:lnTo>
                <a:lnTo>
                  <a:pt x="630" y="360"/>
                </a:lnTo>
                <a:lnTo>
                  <a:pt x="632" y="359"/>
                </a:lnTo>
                <a:lnTo>
                  <a:pt x="634" y="358"/>
                </a:lnTo>
                <a:lnTo>
                  <a:pt x="636" y="358"/>
                </a:lnTo>
                <a:lnTo>
                  <a:pt x="638" y="357"/>
                </a:lnTo>
                <a:lnTo>
                  <a:pt x="640" y="356"/>
                </a:lnTo>
                <a:lnTo>
                  <a:pt x="642" y="356"/>
                </a:lnTo>
                <a:lnTo>
                  <a:pt x="644" y="355"/>
                </a:lnTo>
                <a:lnTo>
                  <a:pt x="646" y="354"/>
                </a:lnTo>
                <a:lnTo>
                  <a:pt x="648" y="353"/>
                </a:lnTo>
                <a:lnTo>
                  <a:pt x="650" y="353"/>
                </a:lnTo>
                <a:lnTo>
                  <a:pt x="652" y="352"/>
                </a:lnTo>
                <a:lnTo>
                  <a:pt x="654" y="351"/>
                </a:lnTo>
                <a:lnTo>
                  <a:pt x="656" y="350"/>
                </a:lnTo>
                <a:lnTo>
                  <a:pt x="658" y="350"/>
                </a:lnTo>
                <a:lnTo>
                  <a:pt x="660" y="349"/>
                </a:lnTo>
                <a:lnTo>
                  <a:pt x="662" y="348"/>
                </a:lnTo>
                <a:lnTo>
                  <a:pt x="664" y="347"/>
                </a:lnTo>
                <a:lnTo>
                  <a:pt x="666" y="346"/>
                </a:lnTo>
                <a:lnTo>
                  <a:pt x="668" y="346"/>
                </a:lnTo>
                <a:lnTo>
                  <a:pt x="670" y="345"/>
                </a:lnTo>
                <a:lnTo>
                  <a:pt x="672" y="344"/>
                </a:lnTo>
                <a:lnTo>
                  <a:pt x="674" y="343"/>
                </a:lnTo>
                <a:lnTo>
                  <a:pt x="676" y="342"/>
                </a:lnTo>
                <a:lnTo>
                  <a:pt x="678" y="341"/>
                </a:lnTo>
                <a:lnTo>
                  <a:pt x="680" y="341"/>
                </a:lnTo>
                <a:lnTo>
                  <a:pt x="682" y="340"/>
                </a:lnTo>
                <a:lnTo>
                  <a:pt x="684" y="339"/>
                </a:lnTo>
                <a:lnTo>
                  <a:pt x="686" y="338"/>
                </a:lnTo>
                <a:lnTo>
                  <a:pt x="688" y="337"/>
                </a:lnTo>
                <a:lnTo>
                  <a:pt x="690" y="336"/>
                </a:lnTo>
                <a:lnTo>
                  <a:pt x="692" y="335"/>
                </a:lnTo>
                <a:lnTo>
                  <a:pt x="694" y="334"/>
                </a:lnTo>
                <a:lnTo>
                  <a:pt x="696" y="333"/>
                </a:lnTo>
                <a:lnTo>
                  <a:pt x="698" y="332"/>
                </a:lnTo>
                <a:lnTo>
                  <a:pt x="700" y="331"/>
                </a:lnTo>
                <a:lnTo>
                  <a:pt x="702" y="330"/>
                </a:lnTo>
                <a:lnTo>
                  <a:pt x="704" y="329"/>
                </a:lnTo>
                <a:lnTo>
                  <a:pt x="706" y="328"/>
                </a:lnTo>
                <a:lnTo>
                  <a:pt x="708" y="327"/>
                </a:lnTo>
                <a:lnTo>
                  <a:pt x="710" y="326"/>
                </a:lnTo>
                <a:lnTo>
                  <a:pt x="712" y="325"/>
                </a:lnTo>
                <a:lnTo>
                  <a:pt x="714" y="324"/>
                </a:lnTo>
                <a:lnTo>
                  <a:pt x="716" y="323"/>
                </a:lnTo>
                <a:lnTo>
                  <a:pt x="718" y="322"/>
                </a:lnTo>
                <a:lnTo>
                  <a:pt x="720" y="321"/>
                </a:lnTo>
                <a:lnTo>
                  <a:pt x="722" y="320"/>
                </a:lnTo>
                <a:lnTo>
                  <a:pt x="724" y="318"/>
                </a:lnTo>
                <a:lnTo>
                  <a:pt x="726" y="317"/>
                </a:lnTo>
                <a:lnTo>
                  <a:pt x="728" y="316"/>
                </a:lnTo>
                <a:lnTo>
                  <a:pt x="730" y="315"/>
                </a:lnTo>
                <a:lnTo>
                  <a:pt x="732" y="314"/>
                </a:lnTo>
                <a:lnTo>
                  <a:pt x="734" y="313"/>
                </a:lnTo>
                <a:lnTo>
                  <a:pt x="736" y="311"/>
                </a:lnTo>
                <a:lnTo>
                  <a:pt x="738" y="310"/>
                </a:lnTo>
                <a:lnTo>
                  <a:pt x="740" y="309"/>
                </a:lnTo>
                <a:lnTo>
                  <a:pt x="742" y="308"/>
                </a:lnTo>
                <a:lnTo>
                  <a:pt x="744" y="306"/>
                </a:lnTo>
                <a:lnTo>
                  <a:pt x="746" y="305"/>
                </a:lnTo>
                <a:lnTo>
                  <a:pt x="748" y="304"/>
                </a:lnTo>
                <a:lnTo>
                  <a:pt x="750" y="302"/>
                </a:lnTo>
                <a:lnTo>
                  <a:pt x="752" y="301"/>
                </a:lnTo>
                <a:lnTo>
                  <a:pt x="754" y="300"/>
                </a:lnTo>
                <a:lnTo>
                  <a:pt x="756" y="298"/>
                </a:lnTo>
                <a:lnTo>
                  <a:pt x="758" y="297"/>
                </a:lnTo>
                <a:lnTo>
                  <a:pt x="760" y="296"/>
                </a:lnTo>
                <a:lnTo>
                  <a:pt x="762" y="294"/>
                </a:lnTo>
                <a:lnTo>
                  <a:pt x="764" y="293"/>
                </a:lnTo>
                <a:lnTo>
                  <a:pt x="766" y="291"/>
                </a:lnTo>
                <a:lnTo>
                  <a:pt x="768" y="290"/>
                </a:lnTo>
                <a:lnTo>
                  <a:pt x="770" y="288"/>
                </a:lnTo>
                <a:lnTo>
                  <a:pt x="772" y="287"/>
                </a:lnTo>
                <a:lnTo>
                  <a:pt x="774" y="285"/>
                </a:lnTo>
                <a:lnTo>
                  <a:pt x="776" y="284"/>
                </a:lnTo>
                <a:lnTo>
                  <a:pt x="778" y="282"/>
                </a:lnTo>
                <a:lnTo>
                  <a:pt x="780" y="281"/>
                </a:lnTo>
                <a:lnTo>
                  <a:pt x="782" y="279"/>
                </a:lnTo>
                <a:lnTo>
                  <a:pt x="784" y="278"/>
                </a:lnTo>
                <a:lnTo>
                  <a:pt x="786" y="276"/>
                </a:lnTo>
                <a:lnTo>
                  <a:pt x="788" y="274"/>
                </a:lnTo>
                <a:lnTo>
                  <a:pt x="790" y="273"/>
                </a:lnTo>
                <a:lnTo>
                  <a:pt x="792" y="271"/>
                </a:lnTo>
                <a:lnTo>
                  <a:pt x="794" y="269"/>
                </a:lnTo>
                <a:lnTo>
                  <a:pt x="796" y="268"/>
                </a:lnTo>
                <a:lnTo>
                  <a:pt x="798" y="266"/>
                </a:lnTo>
                <a:lnTo>
                  <a:pt x="800" y="264"/>
                </a:lnTo>
                <a:lnTo>
                  <a:pt x="802" y="262"/>
                </a:lnTo>
                <a:lnTo>
                  <a:pt x="804" y="261"/>
                </a:lnTo>
                <a:lnTo>
                  <a:pt x="806" y="259"/>
                </a:lnTo>
                <a:lnTo>
                  <a:pt x="808" y="257"/>
                </a:lnTo>
                <a:lnTo>
                  <a:pt x="810" y="255"/>
                </a:lnTo>
                <a:lnTo>
                  <a:pt x="812" y="253"/>
                </a:lnTo>
                <a:lnTo>
                  <a:pt x="814" y="251"/>
                </a:lnTo>
                <a:lnTo>
                  <a:pt x="816" y="249"/>
                </a:lnTo>
                <a:lnTo>
                  <a:pt x="818" y="247"/>
                </a:lnTo>
                <a:lnTo>
                  <a:pt x="820" y="245"/>
                </a:lnTo>
                <a:lnTo>
                  <a:pt x="822" y="243"/>
                </a:lnTo>
                <a:lnTo>
                  <a:pt x="824" y="241"/>
                </a:lnTo>
                <a:lnTo>
                  <a:pt x="826" y="239"/>
                </a:lnTo>
                <a:lnTo>
                  <a:pt x="828" y="237"/>
                </a:lnTo>
                <a:lnTo>
                  <a:pt x="830" y="235"/>
                </a:lnTo>
                <a:lnTo>
                  <a:pt x="832" y="233"/>
                </a:lnTo>
                <a:lnTo>
                  <a:pt x="834" y="231"/>
                </a:lnTo>
                <a:lnTo>
                  <a:pt x="836" y="229"/>
                </a:lnTo>
                <a:lnTo>
                  <a:pt x="838" y="227"/>
                </a:lnTo>
                <a:lnTo>
                  <a:pt x="840" y="224"/>
                </a:lnTo>
                <a:lnTo>
                  <a:pt x="842" y="222"/>
                </a:lnTo>
                <a:lnTo>
                  <a:pt x="844" y="220"/>
                </a:lnTo>
                <a:lnTo>
                  <a:pt x="846" y="218"/>
                </a:lnTo>
                <a:lnTo>
                  <a:pt x="848" y="215"/>
                </a:lnTo>
                <a:lnTo>
                  <a:pt x="850" y="213"/>
                </a:lnTo>
                <a:lnTo>
                  <a:pt x="852" y="211"/>
                </a:lnTo>
                <a:lnTo>
                  <a:pt x="854" y="208"/>
                </a:lnTo>
                <a:lnTo>
                  <a:pt x="856" y="206"/>
                </a:lnTo>
                <a:lnTo>
                  <a:pt x="858" y="203"/>
                </a:lnTo>
                <a:lnTo>
                  <a:pt x="860" y="201"/>
                </a:lnTo>
                <a:lnTo>
                  <a:pt x="862" y="198"/>
                </a:lnTo>
                <a:lnTo>
                  <a:pt x="864" y="196"/>
                </a:lnTo>
                <a:lnTo>
                  <a:pt x="866" y="193"/>
                </a:lnTo>
                <a:lnTo>
                  <a:pt x="868" y="191"/>
                </a:lnTo>
                <a:lnTo>
                  <a:pt x="870" y="188"/>
                </a:lnTo>
                <a:lnTo>
                  <a:pt x="872" y="185"/>
                </a:lnTo>
                <a:lnTo>
                  <a:pt x="874" y="183"/>
                </a:lnTo>
                <a:lnTo>
                  <a:pt x="876" y="180"/>
                </a:lnTo>
                <a:lnTo>
                  <a:pt x="878" y="177"/>
                </a:lnTo>
                <a:lnTo>
                  <a:pt x="880" y="174"/>
                </a:lnTo>
                <a:lnTo>
                  <a:pt x="882" y="172"/>
                </a:lnTo>
                <a:lnTo>
                  <a:pt x="884" y="169"/>
                </a:lnTo>
                <a:lnTo>
                  <a:pt x="886" y="166"/>
                </a:lnTo>
                <a:lnTo>
                  <a:pt x="888" y="163"/>
                </a:lnTo>
                <a:lnTo>
                  <a:pt x="890" y="160"/>
                </a:lnTo>
                <a:lnTo>
                  <a:pt x="892" y="157"/>
                </a:lnTo>
                <a:lnTo>
                  <a:pt x="894" y="154"/>
                </a:lnTo>
                <a:lnTo>
                  <a:pt x="896" y="151"/>
                </a:lnTo>
                <a:lnTo>
                  <a:pt x="898" y="148"/>
                </a:lnTo>
                <a:lnTo>
                  <a:pt x="900" y="145"/>
                </a:lnTo>
                <a:lnTo>
                  <a:pt x="902" y="142"/>
                </a:lnTo>
                <a:lnTo>
                  <a:pt x="904" y="138"/>
                </a:lnTo>
                <a:lnTo>
                  <a:pt x="906" y="135"/>
                </a:lnTo>
                <a:lnTo>
                  <a:pt x="908" y="132"/>
                </a:lnTo>
                <a:lnTo>
                  <a:pt x="910" y="129"/>
                </a:lnTo>
                <a:lnTo>
                  <a:pt x="912" y="125"/>
                </a:lnTo>
                <a:lnTo>
                  <a:pt x="914" y="122"/>
                </a:lnTo>
                <a:lnTo>
                  <a:pt x="916" y="118"/>
                </a:lnTo>
                <a:lnTo>
                  <a:pt x="918" y="115"/>
                </a:lnTo>
                <a:lnTo>
                  <a:pt x="920" y="111"/>
                </a:lnTo>
                <a:lnTo>
                  <a:pt x="922" y="108"/>
                </a:lnTo>
                <a:lnTo>
                  <a:pt x="924" y="104"/>
                </a:lnTo>
                <a:lnTo>
                  <a:pt x="926" y="101"/>
                </a:lnTo>
                <a:lnTo>
                  <a:pt x="928" y="97"/>
                </a:lnTo>
                <a:lnTo>
                  <a:pt x="930" y="93"/>
                </a:lnTo>
                <a:lnTo>
                  <a:pt x="932" y="90"/>
                </a:lnTo>
                <a:lnTo>
                  <a:pt x="934" y="86"/>
                </a:lnTo>
                <a:lnTo>
                  <a:pt x="936" y="82"/>
                </a:lnTo>
                <a:lnTo>
                  <a:pt x="938" y="78"/>
                </a:lnTo>
                <a:lnTo>
                  <a:pt x="940" y="74"/>
                </a:lnTo>
                <a:lnTo>
                  <a:pt x="942" y="70"/>
                </a:lnTo>
                <a:lnTo>
                  <a:pt x="944" y="66"/>
                </a:lnTo>
                <a:lnTo>
                  <a:pt x="946" y="62"/>
                </a:lnTo>
                <a:lnTo>
                  <a:pt x="948" y="58"/>
                </a:lnTo>
                <a:lnTo>
                  <a:pt x="950" y="54"/>
                </a:lnTo>
                <a:lnTo>
                  <a:pt x="952" y="49"/>
                </a:lnTo>
                <a:lnTo>
                  <a:pt x="954" y="45"/>
                </a:lnTo>
                <a:lnTo>
                  <a:pt x="956" y="41"/>
                </a:lnTo>
                <a:lnTo>
                  <a:pt x="958" y="36"/>
                </a:lnTo>
                <a:lnTo>
                  <a:pt x="960" y="32"/>
                </a:lnTo>
                <a:lnTo>
                  <a:pt x="962" y="28"/>
                </a:lnTo>
                <a:lnTo>
                  <a:pt x="964" y="23"/>
                </a:lnTo>
                <a:lnTo>
                  <a:pt x="966" y="18"/>
                </a:lnTo>
                <a:lnTo>
                  <a:pt x="968" y="14"/>
                </a:lnTo>
                <a:lnTo>
                  <a:pt x="970" y="9"/>
                </a:lnTo>
                <a:lnTo>
                  <a:pt x="972" y="4"/>
                </a:lnTo>
                <a:lnTo>
                  <a:pt x="974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99870"/>
              </p:ext>
            </p:extLst>
          </p:nvPr>
        </p:nvGraphicFramePr>
        <p:xfrm>
          <a:off x="2927144" y="939109"/>
          <a:ext cx="868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6" imgW="393359" imgH="177646" progId="Equation.DSMT4">
                  <p:embed/>
                </p:oleObj>
              </mc:Choice>
              <mc:Fallback>
                <p:oleObj name="Equation" r:id="rId6" imgW="393359" imgH="17764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144" y="939109"/>
                        <a:ext cx="8683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34657"/>
              </p:ext>
            </p:extLst>
          </p:nvPr>
        </p:nvGraphicFramePr>
        <p:xfrm>
          <a:off x="2935081" y="1385197"/>
          <a:ext cx="895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8" imgW="406048" imgH="164957" progId="Equation.DSMT4">
                  <p:embed/>
                </p:oleObj>
              </mc:Choice>
              <mc:Fallback>
                <p:oleObj name="Equation" r:id="rId8" imgW="406048" imgH="164957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81" y="1385197"/>
                        <a:ext cx="8953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84242"/>
              </p:ext>
            </p:extLst>
          </p:nvPr>
        </p:nvGraphicFramePr>
        <p:xfrm>
          <a:off x="4105069" y="969272"/>
          <a:ext cx="1244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10" imgW="876300" imgH="330200" progId="Equation.DSMT4">
                  <p:embed/>
                </p:oleObj>
              </mc:Choice>
              <mc:Fallback>
                <p:oleObj name="Equation" r:id="rId10" imgW="876300" imgH="3302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069" y="969272"/>
                        <a:ext cx="1244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86354"/>
              </p:ext>
            </p:extLst>
          </p:nvPr>
        </p:nvGraphicFramePr>
        <p:xfrm>
          <a:off x="3789156" y="1039122"/>
          <a:ext cx="306388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12" imgW="203024" imgH="152268" progId="Equation.DSMT4">
                  <p:embed/>
                </p:oleObj>
              </mc:Choice>
              <mc:Fallback>
                <p:oleObj name="Equation" r:id="rId12" imgW="203024" imgH="152268" progId="Equation.DSMT4">
                  <p:embed/>
                  <p:pic>
                    <p:nvPicPr>
                      <p:cNvPr id="2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156" y="1039122"/>
                        <a:ext cx="306388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160477"/>
              </p:ext>
            </p:extLst>
          </p:nvPr>
        </p:nvGraphicFramePr>
        <p:xfrm>
          <a:off x="4247944" y="1391547"/>
          <a:ext cx="9032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14" imgW="545863" imgH="190417" progId="Equation.DSMT4">
                  <p:embed/>
                </p:oleObj>
              </mc:Choice>
              <mc:Fallback>
                <p:oleObj name="Equation" r:id="rId14" imgW="545863" imgH="190417" progId="Equation.DSMT4">
                  <p:embed/>
                  <p:pic>
                    <p:nvPicPr>
                      <p:cNvPr id="2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44" y="1391547"/>
                        <a:ext cx="9032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74669"/>
              </p:ext>
            </p:extLst>
          </p:nvPr>
        </p:nvGraphicFramePr>
        <p:xfrm>
          <a:off x="3822494" y="1469334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Equation" r:id="rId16" imgW="203024" imgH="152268" progId="Equation.DSMT4">
                  <p:embed/>
                </p:oleObj>
              </mc:Choice>
              <mc:Fallback>
                <p:oleObj name="Equation" r:id="rId16" imgW="203024" imgH="152268" progId="Equation.DSMT4">
                  <p:embed/>
                  <p:pic>
                    <p:nvPicPr>
                      <p:cNvPr id="2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494" y="1469334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426704"/>
              </p:ext>
            </p:extLst>
          </p:nvPr>
        </p:nvGraphicFramePr>
        <p:xfrm>
          <a:off x="3274806" y="1842397"/>
          <a:ext cx="1309688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17" imgW="635000" imgH="1511300" progId="Equation.DSMT4">
                  <p:embed/>
                </p:oleObj>
              </mc:Choice>
              <mc:Fallback>
                <p:oleObj name="Equation" r:id="rId17" imgW="635000" imgH="1511300" progId="Equation.DSMT4">
                  <p:embed/>
                  <p:pic>
                    <p:nvPicPr>
                      <p:cNvPr id="2057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806" y="1842397"/>
                        <a:ext cx="1309688" cy="311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98147"/>
              </p:ext>
            </p:extLst>
          </p:nvPr>
        </p:nvGraphicFramePr>
        <p:xfrm>
          <a:off x="3404981" y="2425009"/>
          <a:ext cx="477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19" imgW="215619" imgH="164885" progId="Equation.DSMT4">
                  <p:embed/>
                </p:oleObj>
              </mc:Choice>
              <mc:Fallback>
                <p:oleObj name="Equation" r:id="rId19" imgW="215619" imgH="164885" progId="Equation.DSMT4">
                  <p:embed/>
                  <p:pic>
                    <p:nvPicPr>
                      <p:cNvPr id="2058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981" y="2425009"/>
                        <a:ext cx="4778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99023"/>
              </p:ext>
            </p:extLst>
          </p:nvPr>
        </p:nvGraphicFramePr>
        <p:xfrm>
          <a:off x="3424031" y="2947297"/>
          <a:ext cx="479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21" imgW="215619" imgH="164885" progId="Equation.DSMT4">
                  <p:embed/>
                </p:oleObj>
              </mc:Choice>
              <mc:Fallback>
                <p:oleObj name="Equation" r:id="rId21" imgW="215619" imgH="164885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031" y="2947297"/>
                        <a:ext cx="4794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95000"/>
              </p:ext>
            </p:extLst>
          </p:nvPr>
        </p:nvGraphicFramePr>
        <p:xfrm>
          <a:off x="3601831" y="3452122"/>
          <a:ext cx="279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831" y="3452122"/>
                        <a:ext cx="279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79728"/>
              </p:ext>
            </p:extLst>
          </p:nvPr>
        </p:nvGraphicFramePr>
        <p:xfrm>
          <a:off x="3633581" y="3990284"/>
          <a:ext cx="2238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25" imgW="101468" imgH="164885" progId="Equation.DSMT4">
                  <p:embed/>
                </p:oleObj>
              </mc:Choice>
              <mc:Fallback>
                <p:oleObj name="Equation" r:id="rId25" imgW="101468" imgH="164885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581" y="3990284"/>
                        <a:ext cx="2238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73278"/>
              </p:ext>
            </p:extLst>
          </p:nvPr>
        </p:nvGraphicFramePr>
        <p:xfrm>
          <a:off x="3617706" y="4499872"/>
          <a:ext cx="2794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706" y="4499872"/>
                        <a:ext cx="2794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421788"/>
              </p:ext>
            </p:extLst>
          </p:nvPr>
        </p:nvGraphicFramePr>
        <p:xfrm>
          <a:off x="4039981" y="3385447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29" imgW="114102" imgH="177492" progId="Equation.DSMT4">
                  <p:embed/>
                </p:oleObj>
              </mc:Choice>
              <mc:Fallback>
                <p:oleObj name="Equation" r:id="rId29" imgW="114102" imgH="177492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981" y="3385447"/>
                        <a:ext cx="282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82460"/>
              </p:ext>
            </p:extLst>
          </p:nvPr>
        </p:nvGraphicFramePr>
        <p:xfrm>
          <a:off x="4038394" y="2961584"/>
          <a:ext cx="685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31" imgW="329914" imgH="177646" progId="Equation.DSMT4">
                  <p:embed/>
                </p:oleObj>
              </mc:Choice>
              <mc:Fallback>
                <p:oleObj name="Equation" r:id="rId31" imgW="329914" imgH="177646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394" y="2961584"/>
                        <a:ext cx="6858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048206"/>
              </p:ext>
            </p:extLst>
          </p:nvPr>
        </p:nvGraphicFramePr>
        <p:xfrm>
          <a:off x="4011406" y="2420247"/>
          <a:ext cx="9445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33" imgW="494870" imgH="177646" progId="Equation.DSMT4">
                  <p:embed/>
                </p:oleObj>
              </mc:Choice>
              <mc:Fallback>
                <p:oleObj name="Equation" r:id="rId33" imgW="494870" imgH="177646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406" y="2420247"/>
                        <a:ext cx="9445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02300"/>
              </p:ext>
            </p:extLst>
          </p:nvPr>
        </p:nvGraphicFramePr>
        <p:xfrm>
          <a:off x="4041569" y="3936309"/>
          <a:ext cx="314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569" y="3936309"/>
                        <a:ext cx="314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90048"/>
              </p:ext>
            </p:extLst>
          </p:nvPr>
        </p:nvGraphicFramePr>
        <p:xfrm>
          <a:off x="4001881" y="4404622"/>
          <a:ext cx="473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37" imgW="190335" imgH="164957" progId="Equation.DSMT4">
                  <p:embed/>
                </p:oleObj>
              </mc:Choice>
              <mc:Fallback>
                <p:oleObj name="Equation" r:id="rId37" imgW="190335" imgH="164957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881" y="4404622"/>
                        <a:ext cx="473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" name="Oval 253"/>
          <p:cNvSpPr/>
          <p:nvPr/>
        </p:nvSpPr>
        <p:spPr>
          <a:xfrm>
            <a:off x="2673144" y="1250259"/>
            <a:ext cx="119062" cy="131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5" name="Oval 254"/>
          <p:cNvSpPr/>
          <p:nvPr/>
        </p:nvSpPr>
        <p:spPr>
          <a:xfrm>
            <a:off x="2368344" y="3260034"/>
            <a:ext cx="119062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6" name="Oval 255"/>
          <p:cNvSpPr/>
          <p:nvPr/>
        </p:nvSpPr>
        <p:spPr>
          <a:xfrm>
            <a:off x="2079419" y="4268097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7" name="Oval 256"/>
          <p:cNvSpPr/>
          <p:nvPr/>
        </p:nvSpPr>
        <p:spPr>
          <a:xfrm>
            <a:off x="1479344" y="5039622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8" name="Oval 257"/>
          <p:cNvSpPr/>
          <p:nvPr/>
        </p:nvSpPr>
        <p:spPr>
          <a:xfrm>
            <a:off x="879269" y="5206309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53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793716"/>
              </p:ext>
            </p:extLst>
          </p:nvPr>
        </p:nvGraphicFramePr>
        <p:xfrm>
          <a:off x="3684381" y="270772"/>
          <a:ext cx="26177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39" imgW="1167893" imgH="291973" progId="Equation.DSMT4">
                  <p:embed/>
                </p:oleObj>
              </mc:Choice>
              <mc:Fallback>
                <p:oleObj name="Equation" r:id="rId39" imgW="1167893" imgH="291973" progId="Equation.DSMT4">
                  <p:embed/>
                  <p:pic>
                    <p:nvPicPr>
                      <p:cNvPr id="15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381" y="270772"/>
                        <a:ext cx="26177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51194"/>
              </p:ext>
            </p:extLst>
          </p:nvPr>
        </p:nvGraphicFramePr>
        <p:xfrm>
          <a:off x="5675106" y="929584"/>
          <a:ext cx="8683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41" imgW="393359" imgH="177646" progId="Equation.DSMT4">
                  <p:embed/>
                </p:oleObj>
              </mc:Choice>
              <mc:Fallback>
                <p:oleObj name="Equation" r:id="rId41" imgW="393359" imgH="177646" progId="Equation.DSMT4">
                  <p:embed/>
                  <p:pic>
                    <p:nvPicPr>
                      <p:cNvPr id="12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106" y="929584"/>
                        <a:ext cx="8683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05469"/>
              </p:ext>
            </p:extLst>
          </p:nvPr>
        </p:nvGraphicFramePr>
        <p:xfrm>
          <a:off x="5675106" y="1361384"/>
          <a:ext cx="1119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42" imgW="507780" imgH="177723" progId="Equation.DSMT4">
                  <p:embed/>
                </p:oleObj>
              </mc:Choice>
              <mc:Fallback>
                <p:oleObj name="Equation" r:id="rId42" imgW="507780" imgH="177723" progId="Equation.DSMT4">
                  <p:embed/>
                  <p:pic>
                    <p:nvPicPr>
                      <p:cNvPr id="1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106" y="1361384"/>
                        <a:ext cx="11191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376242"/>
              </p:ext>
            </p:extLst>
          </p:nvPr>
        </p:nvGraphicFramePr>
        <p:xfrm>
          <a:off x="6853031" y="959747"/>
          <a:ext cx="12461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44" imgW="876300" imgH="330200" progId="Equation.DSMT4">
                  <p:embed/>
                </p:oleObj>
              </mc:Choice>
              <mc:Fallback>
                <p:oleObj name="Equation" r:id="rId44" imgW="876300" imgH="330200" progId="Equation.DSMT4">
                  <p:embed/>
                  <p:pic>
                    <p:nvPicPr>
                      <p:cNvPr id="12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031" y="959747"/>
                        <a:ext cx="12461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464897"/>
              </p:ext>
            </p:extLst>
          </p:nvPr>
        </p:nvGraphicFramePr>
        <p:xfrm>
          <a:off x="6537119" y="1028009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45" imgW="203024" imgH="152268" progId="Equation.DSMT4">
                  <p:embed/>
                </p:oleObj>
              </mc:Choice>
              <mc:Fallback>
                <p:oleObj name="Equation" r:id="rId45" imgW="203024" imgH="152268" progId="Equation.DSMT4">
                  <p:embed/>
                  <p:pic>
                    <p:nvPicPr>
                      <p:cNvPr id="12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119" y="1028009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57286"/>
              </p:ext>
            </p:extLst>
          </p:nvPr>
        </p:nvGraphicFramePr>
        <p:xfrm>
          <a:off x="7232444" y="1367734"/>
          <a:ext cx="901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46" imgW="545863" imgH="190417" progId="Equation.DSMT4">
                  <p:embed/>
                </p:oleObj>
              </mc:Choice>
              <mc:Fallback>
                <p:oleObj name="Equation" r:id="rId46" imgW="545863" imgH="190417" progId="Equation.DSMT4">
                  <p:embed/>
                  <p:pic>
                    <p:nvPicPr>
                      <p:cNvPr id="13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444" y="1367734"/>
                        <a:ext cx="901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60995"/>
              </p:ext>
            </p:extLst>
          </p:nvPr>
        </p:nvGraphicFramePr>
        <p:xfrm>
          <a:off x="6806994" y="1445522"/>
          <a:ext cx="3063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47" imgW="203024" imgH="152268" progId="Equation.DSMT4">
                  <p:embed/>
                </p:oleObj>
              </mc:Choice>
              <mc:Fallback>
                <p:oleObj name="Equation" r:id="rId47" imgW="203024" imgH="152268" progId="Equation.DSMT4">
                  <p:embed/>
                  <p:pic>
                    <p:nvPicPr>
                      <p:cNvPr id="13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994" y="1445522"/>
                        <a:ext cx="306387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86957"/>
              </p:ext>
            </p:extLst>
          </p:nvPr>
        </p:nvGraphicFramePr>
        <p:xfrm>
          <a:off x="6067219" y="1890022"/>
          <a:ext cx="1273175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48" imgW="635000" imgH="1511300" progId="Equation.DSMT4">
                  <p:embed/>
                </p:oleObj>
              </mc:Choice>
              <mc:Fallback>
                <p:oleObj name="Equation" r:id="rId48" imgW="635000" imgH="1511300" progId="Equation.DSMT4">
                  <p:embed/>
                  <p:pic>
                    <p:nvPicPr>
                      <p:cNvPr id="13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219" y="1890022"/>
                        <a:ext cx="1273175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912497"/>
              </p:ext>
            </p:extLst>
          </p:nvPr>
        </p:nvGraphicFramePr>
        <p:xfrm>
          <a:off x="6211681" y="2488509"/>
          <a:ext cx="433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49" imgW="215619" imgH="164885" progId="Equation.DSMT4">
                  <p:embed/>
                </p:oleObj>
              </mc:Choice>
              <mc:Fallback>
                <p:oleObj name="Equation" r:id="rId49" imgW="215619" imgH="164885" progId="Equation.DSMT4">
                  <p:embed/>
                  <p:pic>
                    <p:nvPicPr>
                      <p:cNvPr id="13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681" y="2488509"/>
                        <a:ext cx="433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4703"/>
              </p:ext>
            </p:extLst>
          </p:nvPr>
        </p:nvGraphicFramePr>
        <p:xfrm>
          <a:off x="6245019" y="2980634"/>
          <a:ext cx="4333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50" imgW="215619" imgH="164885" progId="Equation.DSMT4">
                  <p:embed/>
                </p:oleObj>
              </mc:Choice>
              <mc:Fallback>
                <p:oleObj name="Equation" r:id="rId50" imgW="215619" imgH="164885" progId="Equation.DSMT4">
                  <p:embed/>
                  <p:pic>
                    <p:nvPicPr>
                      <p:cNvPr id="13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019" y="2980634"/>
                        <a:ext cx="4333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42844"/>
              </p:ext>
            </p:extLst>
          </p:nvPr>
        </p:nvGraphicFramePr>
        <p:xfrm>
          <a:off x="6392656" y="3428309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51" imgW="126725" imgH="177415" progId="Equation.DSMT4">
                  <p:embed/>
                </p:oleObj>
              </mc:Choice>
              <mc:Fallback>
                <p:oleObj name="Equation" r:id="rId51" imgW="126725" imgH="177415" progId="Equation.DSMT4">
                  <p:embed/>
                  <p:pic>
                    <p:nvPicPr>
                      <p:cNvPr id="13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656" y="3428309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99048"/>
              </p:ext>
            </p:extLst>
          </p:nvPr>
        </p:nvGraphicFramePr>
        <p:xfrm>
          <a:off x="6440281" y="3966472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52" imgW="101468" imgH="164885" progId="Equation.DSMT4">
                  <p:embed/>
                </p:oleObj>
              </mc:Choice>
              <mc:Fallback>
                <p:oleObj name="Equation" r:id="rId52" imgW="101468" imgH="164885" progId="Equation.DSMT4">
                  <p:embed/>
                  <p:pic>
                    <p:nvPicPr>
                      <p:cNvPr id="13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281" y="3966472"/>
                        <a:ext cx="20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11023"/>
              </p:ext>
            </p:extLst>
          </p:nvPr>
        </p:nvGraphicFramePr>
        <p:xfrm>
          <a:off x="6379956" y="4431609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53" imgW="126780" imgH="164814" progId="Equation.DSMT4">
                  <p:embed/>
                </p:oleObj>
              </mc:Choice>
              <mc:Fallback>
                <p:oleObj name="Equation" r:id="rId53" imgW="126780" imgH="164814" progId="Equation.DSMT4">
                  <p:embed/>
                  <p:pic>
                    <p:nvPicPr>
                      <p:cNvPr id="137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956" y="4431609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18876"/>
              </p:ext>
            </p:extLst>
          </p:nvPr>
        </p:nvGraphicFramePr>
        <p:xfrm>
          <a:off x="6789531" y="3448947"/>
          <a:ext cx="479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54" imgW="228402" imgH="177646" progId="Equation.DSMT4">
                  <p:embed/>
                </p:oleObj>
              </mc:Choice>
              <mc:Fallback>
                <p:oleObj name="Equation" r:id="rId54" imgW="228402" imgH="177646" progId="Equation.DSMT4">
                  <p:embed/>
                  <p:pic>
                    <p:nvPicPr>
                      <p:cNvPr id="13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531" y="3448947"/>
                        <a:ext cx="4794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596837"/>
              </p:ext>
            </p:extLst>
          </p:nvPr>
        </p:nvGraphicFramePr>
        <p:xfrm>
          <a:off x="6770481" y="2996509"/>
          <a:ext cx="7731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56" imgW="393359" imgH="177646" progId="Equation.DSMT4">
                  <p:embed/>
                </p:oleObj>
              </mc:Choice>
              <mc:Fallback>
                <p:oleObj name="Equation" r:id="rId56" imgW="393359" imgH="177646" progId="Equation.DSMT4">
                  <p:embed/>
                  <p:pic>
                    <p:nvPicPr>
                      <p:cNvPr id="13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481" y="2996509"/>
                        <a:ext cx="7731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88737"/>
              </p:ext>
            </p:extLst>
          </p:nvPr>
        </p:nvGraphicFramePr>
        <p:xfrm>
          <a:off x="6781594" y="2469459"/>
          <a:ext cx="809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58" imgW="405872" imgH="177569" progId="Equation.DSMT4">
                  <p:embed/>
                </p:oleObj>
              </mc:Choice>
              <mc:Fallback>
                <p:oleObj name="Equation" r:id="rId58" imgW="405872" imgH="177569" progId="Equation.DSMT4">
                  <p:embed/>
                  <p:pic>
                    <p:nvPicPr>
                      <p:cNvPr id="14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594" y="2469459"/>
                        <a:ext cx="8096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23073"/>
              </p:ext>
            </p:extLst>
          </p:nvPr>
        </p:nvGraphicFramePr>
        <p:xfrm>
          <a:off x="6800644" y="3956947"/>
          <a:ext cx="506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60" imgW="253670" imgH="177569" progId="Equation.DSMT4">
                  <p:embed/>
                </p:oleObj>
              </mc:Choice>
              <mc:Fallback>
                <p:oleObj name="Equation" r:id="rId60" imgW="253670" imgH="177569" progId="Equation.DSMT4">
                  <p:embed/>
                  <p:pic>
                    <p:nvPicPr>
                      <p:cNvPr id="14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644" y="3956947"/>
                        <a:ext cx="5064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30672"/>
              </p:ext>
            </p:extLst>
          </p:nvPr>
        </p:nvGraphicFramePr>
        <p:xfrm>
          <a:off x="6787944" y="4415734"/>
          <a:ext cx="6905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62" imgW="329914" imgH="177646" progId="Equation.DSMT4">
                  <p:embed/>
                </p:oleObj>
              </mc:Choice>
              <mc:Fallback>
                <p:oleObj name="Equation" r:id="rId62" imgW="329914" imgH="177646" progId="Equation.DSMT4">
                  <p:embed/>
                  <p:pic>
                    <p:nvPicPr>
                      <p:cNvPr id="14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944" y="4415734"/>
                        <a:ext cx="6905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Oval 143"/>
          <p:cNvSpPr/>
          <p:nvPr/>
        </p:nvSpPr>
        <p:spPr>
          <a:xfrm>
            <a:off x="2677906" y="3025084"/>
            <a:ext cx="95250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5" name="Oval 144"/>
          <p:cNvSpPr/>
          <p:nvPr/>
        </p:nvSpPr>
        <p:spPr>
          <a:xfrm>
            <a:off x="2387394" y="3780734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6" name="Oval 145"/>
          <p:cNvSpPr/>
          <p:nvPr/>
        </p:nvSpPr>
        <p:spPr>
          <a:xfrm>
            <a:off x="2098469" y="4287147"/>
            <a:ext cx="93662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1484106" y="4896747"/>
            <a:ext cx="93663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898319" y="5093597"/>
            <a:ext cx="93662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3" name="Freeform 236"/>
          <p:cNvSpPr>
            <a:spLocks/>
          </p:cNvSpPr>
          <p:nvPr/>
        </p:nvSpPr>
        <p:spPr bwMode="auto">
          <a:xfrm>
            <a:off x="317294" y="2564709"/>
            <a:ext cx="2573337" cy="2705100"/>
          </a:xfrm>
          <a:custGeom>
            <a:avLst/>
            <a:gdLst>
              <a:gd name="T0" fmla="*/ 2147483646 w 1021"/>
              <a:gd name="T1" fmla="*/ 2147483646 h 257"/>
              <a:gd name="T2" fmla="*/ 2147483646 w 1021"/>
              <a:gd name="T3" fmla="*/ 2147483646 h 257"/>
              <a:gd name="T4" fmla="*/ 2147483646 w 1021"/>
              <a:gd name="T5" fmla="*/ 2147483646 h 257"/>
              <a:gd name="T6" fmla="*/ 2147483646 w 1021"/>
              <a:gd name="T7" fmla="*/ 2147483646 h 257"/>
              <a:gd name="T8" fmla="*/ 2147483646 w 1021"/>
              <a:gd name="T9" fmla="*/ 2147483646 h 257"/>
              <a:gd name="T10" fmla="*/ 2147483646 w 1021"/>
              <a:gd name="T11" fmla="*/ 2147483646 h 257"/>
              <a:gd name="T12" fmla="*/ 2147483646 w 1021"/>
              <a:gd name="T13" fmla="*/ 2147483646 h 257"/>
              <a:gd name="T14" fmla="*/ 2147483646 w 1021"/>
              <a:gd name="T15" fmla="*/ 2147483646 h 257"/>
              <a:gd name="T16" fmla="*/ 2147483646 w 1021"/>
              <a:gd name="T17" fmla="*/ 2147483646 h 257"/>
              <a:gd name="T18" fmla="*/ 2147483646 w 1021"/>
              <a:gd name="T19" fmla="*/ 2147483646 h 257"/>
              <a:gd name="T20" fmla="*/ 2147483646 w 1021"/>
              <a:gd name="T21" fmla="*/ 2147483646 h 257"/>
              <a:gd name="T22" fmla="*/ 2147483646 w 1021"/>
              <a:gd name="T23" fmla="*/ 2147483646 h 257"/>
              <a:gd name="T24" fmla="*/ 2147483646 w 1021"/>
              <a:gd name="T25" fmla="*/ 2147483646 h 257"/>
              <a:gd name="T26" fmla="*/ 2147483646 w 1021"/>
              <a:gd name="T27" fmla="*/ 2147483646 h 257"/>
              <a:gd name="T28" fmla="*/ 2147483646 w 1021"/>
              <a:gd name="T29" fmla="*/ 2147483646 h 257"/>
              <a:gd name="T30" fmla="*/ 2147483646 w 1021"/>
              <a:gd name="T31" fmla="*/ 2147483646 h 257"/>
              <a:gd name="T32" fmla="*/ 2147483646 w 1021"/>
              <a:gd name="T33" fmla="*/ 2147483646 h 257"/>
              <a:gd name="T34" fmla="*/ 2147483646 w 1021"/>
              <a:gd name="T35" fmla="*/ 2147483646 h 257"/>
              <a:gd name="T36" fmla="*/ 2147483646 w 1021"/>
              <a:gd name="T37" fmla="*/ 2147483646 h 257"/>
              <a:gd name="T38" fmla="*/ 2147483646 w 1021"/>
              <a:gd name="T39" fmla="*/ 2147483646 h 257"/>
              <a:gd name="T40" fmla="*/ 2147483646 w 1021"/>
              <a:gd name="T41" fmla="*/ 2147483646 h 257"/>
              <a:gd name="T42" fmla="*/ 2147483646 w 1021"/>
              <a:gd name="T43" fmla="*/ 2147483646 h 257"/>
              <a:gd name="T44" fmla="*/ 2147483646 w 1021"/>
              <a:gd name="T45" fmla="*/ 2147483646 h 257"/>
              <a:gd name="T46" fmla="*/ 2147483646 w 1021"/>
              <a:gd name="T47" fmla="*/ 2147483646 h 257"/>
              <a:gd name="T48" fmla="*/ 2147483646 w 1021"/>
              <a:gd name="T49" fmla="*/ 2147483646 h 257"/>
              <a:gd name="T50" fmla="*/ 2147483646 w 1021"/>
              <a:gd name="T51" fmla="*/ 2147483646 h 257"/>
              <a:gd name="T52" fmla="*/ 2147483646 w 1021"/>
              <a:gd name="T53" fmla="*/ 2147483646 h 257"/>
              <a:gd name="T54" fmla="*/ 2147483646 w 1021"/>
              <a:gd name="T55" fmla="*/ 2147483646 h 257"/>
              <a:gd name="T56" fmla="*/ 2147483646 w 1021"/>
              <a:gd name="T57" fmla="*/ 2147483646 h 257"/>
              <a:gd name="T58" fmla="*/ 2147483646 w 1021"/>
              <a:gd name="T59" fmla="*/ 2147483646 h 257"/>
              <a:gd name="T60" fmla="*/ 2147483646 w 1021"/>
              <a:gd name="T61" fmla="*/ 2147483646 h 257"/>
              <a:gd name="T62" fmla="*/ 2147483646 w 1021"/>
              <a:gd name="T63" fmla="*/ 2147483646 h 257"/>
              <a:gd name="T64" fmla="*/ 2147483646 w 1021"/>
              <a:gd name="T65" fmla="*/ 2147483646 h 257"/>
              <a:gd name="T66" fmla="*/ 2147483646 w 1021"/>
              <a:gd name="T67" fmla="*/ 2147483646 h 257"/>
              <a:gd name="T68" fmla="*/ 2147483646 w 1021"/>
              <a:gd name="T69" fmla="*/ 2147483646 h 257"/>
              <a:gd name="T70" fmla="*/ 2147483646 w 1021"/>
              <a:gd name="T71" fmla="*/ 2147483646 h 257"/>
              <a:gd name="T72" fmla="*/ 2147483646 w 1021"/>
              <a:gd name="T73" fmla="*/ 2147483646 h 257"/>
              <a:gd name="T74" fmla="*/ 2147483646 w 1021"/>
              <a:gd name="T75" fmla="*/ 2147483646 h 257"/>
              <a:gd name="T76" fmla="*/ 2147483646 w 1021"/>
              <a:gd name="T77" fmla="*/ 2147483646 h 257"/>
              <a:gd name="T78" fmla="*/ 2147483646 w 1021"/>
              <a:gd name="T79" fmla="*/ 2147483646 h 257"/>
              <a:gd name="T80" fmla="*/ 2147483646 w 1021"/>
              <a:gd name="T81" fmla="*/ 2147483646 h 257"/>
              <a:gd name="T82" fmla="*/ 2147483646 w 1021"/>
              <a:gd name="T83" fmla="*/ 2147483646 h 257"/>
              <a:gd name="T84" fmla="*/ 2147483646 w 1021"/>
              <a:gd name="T85" fmla="*/ 2147483646 h 257"/>
              <a:gd name="T86" fmla="*/ 2147483646 w 1021"/>
              <a:gd name="T87" fmla="*/ 2147483646 h 257"/>
              <a:gd name="T88" fmla="*/ 2147483646 w 1021"/>
              <a:gd name="T89" fmla="*/ 2147483646 h 257"/>
              <a:gd name="T90" fmla="*/ 2147483646 w 1021"/>
              <a:gd name="T91" fmla="*/ 2147483646 h 257"/>
              <a:gd name="T92" fmla="*/ 2147483646 w 1021"/>
              <a:gd name="T93" fmla="*/ 2147483646 h 257"/>
              <a:gd name="T94" fmla="*/ 2147483646 w 1021"/>
              <a:gd name="T95" fmla="*/ 2147483646 h 257"/>
              <a:gd name="T96" fmla="*/ 2147483646 w 1021"/>
              <a:gd name="T97" fmla="*/ 2147483646 h 257"/>
              <a:gd name="T98" fmla="*/ 2147483646 w 1021"/>
              <a:gd name="T99" fmla="*/ 2147483646 h 257"/>
              <a:gd name="T100" fmla="*/ 2147483646 w 1021"/>
              <a:gd name="T101" fmla="*/ 2147483646 h 257"/>
              <a:gd name="T102" fmla="*/ 2147483646 w 1021"/>
              <a:gd name="T103" fmla="*/ 2147483646 h 257"/>
              <a:gd name="T104" fmla="*/ 2147483646 w 1021"/>
              <a:gd name="T105" fmla="*/ 2147483646 h 257"/>
              <a:gd name="T106" fmla="*/ 2147483646 w 1021"/>
              <a:gd name="T107" fmla="*/ 2147483646 h 257"/>
              <a:gd name="T108" fmla="*/ 2147483646 w 1021"/>
              <a:gd name="T109" fmla="*/ 2147483646 h 257"/>
              <a:gd name="T110" fmla="*/ 2147483646 w 1021"/>
              <a:gd name="T111" fmla="*/ 2147483646 h 25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57"/>
              <a:gd name="T170" fmla="*/ 1021 w 1021"/>
              <a:gd name="T171" fmla="*/ 257 h 25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57">
                <a:moveTo>
                  <a:pt x="0" y="257"/>
                </a:moveTo>
                <a:lnTo>
                  <a:pt x="2" y="257"/>
                </a:lnTo>
                <a:lnTo>
                  <a:pt x="4" y="257"/>
                </a:lnTo>
                <a:lnTo>
                  <a:pt x="6" y="257"/>
                </a:lnTo>
                <a:lnTo>
                  <a:pt x="8" y="257"/>
                </a:lnTo>
                <a:lnTo>
                  <a:pt x="10" y="257"/>
                </a:lnTo>
                <a:lnTo>
                  <a:pt x="12" y="257"/>
                </a:lnTo>
                <a:lnTo>
                  <a:pt x="14" y="257"/>
                </a:lnTo>
                <a:lnTo>
                  <a:pt x="16" y="257"/>
                </a:lnTo>
                <a:lnTo>
                  <a:pt x="18" y="257"/>
                </a:lnTo>
                <a:lnTo>
                  <a:pt x="20" y="257"/>
                </a:lnTo>
                <a:lnTo>
                  <a:pt x="22" y="257"/>
                </a:lnTo>
                <a:lnTo>
                  <a:pt x="24" y="257"/>
                </a:lnTo>
                <a:lnTo>
                  <a:pt x="26" y="257"/>
                </a:lnTo>
                <a:lnTo>
                  <a:pt x="28" y="257"/>
                </a:lnTo>
                <a:lnTo>
                  <a:pt x="30" y="257"/>
                </a:lnTo>
                <a:lnTo>
                  <a:pt x="32" y="256"/>
                </a:lnTo>
                <a:lnTo>
                  <a:pt x="34" y="256"/>
                </a:lnTo>
                <a:lnTo>
                  <a:pt x="36" y="256"/>
                </a:lnTo>
                <a:lnTo>
                  <a:pt x="38" y="256"/>
                </a:lnTo>
                <a:lnTo>
                  <a:pt x="40" y="256"/>
                </a:lnTo>
                <a:lnTo>
                  <a:pt x="42" y="256"/>
                </a:lnTo>
                <a:lnTo>
                  <a:pt x="44" y="256"/>
                </a:lnTo>
                <a:lnTo>
                  <a:pt x="46" y="256"/>
                </a:lnTo>
                <a:lnTo>
                  <a:pt x="48" y="256"/>
                </a:lnTo>
                <a:lnTo>
                  <a:pt x="50" y="256"/>
                </a:lnTo>
                <a:lnTo>
                  <a:pt x="52" y="256"/>
                </a:lnTo>
                <a:lnTo>
                  <a:pt x="54" y="256"/>
                </a:lnTo>
                <a:lnTo>
                  <a:pt x="56" y="256"/>
                </a:lnTo>
                <a:lnTo>
                  <a:pt x="58" y="256"/>
                </a:lnTo>
                <a:lnTo>
                  <a:pt x="60" y="256"/>
                </a:lnTo>
                <a:lnTo>
                  <a:pt x="62" y="255"/>
                </a:lnTo>
                <a:lnTo>
                  <a:pt x="64" y="255"/>
                </a:lnTo>
                <a:lnTo>
                  <a:pt x="66" y="255"/>
                </a:lnTo>
                <a:lnTo>
                  <a:pt x="68" y="255"/>
                </a:lnTo>
                <a:lnTo>
                  <a:pt x="70" y="255"/>
                </a:lnTo>
                <a:lnTo>
                  <a:pt x="72" y="255"/>
                </a:lnTo>
                <a:lnTo>
                  <a:pt x="74" y="255"/>
                </a:lnTo>
                <a:lnTo>
                  <a:pt x="76" y="255"/>
                </a:lnTo>
                <a:lnTo>
                  <a:pt x="78" y="255"/>
                </a:lnTo>
                <a:lnTo>
                  <a:pt x="80" y="255"/>
                </a:lnTo>
                <a:lnTo>
                  <a:pt x="82" y="255"/>
                </a:lnTo>
                <a:lnTo>
                  <a:pt x="84" y="255"/>
                </a:lnTo>
                <a:lnTo>
                  <a:pt x="86" y="255"/>
                </a:lnTo>
                <a:lnTo>
                  <a:pt x="88" y="254"/>
                </a:lnTo>
                <a:lnTo>
                  <a:pt x="90" y="254"/>
                </a:lnTo>
                <a:lnTo>
                  <a:pt x="92" y="254"/>
                </a:lnTo>
                <a:lnTo>
                  <a:pt x="94" y="254"/>
                </a:lnTo>
                <a:lnTo>
                  <a:pt x="96" y="254"/>
                </a:lnTo>
                <a:lnTo>
                  <a:pt x="98" y="254"/>
                </a:lnTo>
                <a:lnTo>
                  <a:pt x="100" y="254"/>
                </a:lnTo>
                <a:lnTo>
                  <a:pt x="102" y="254"/>
                </a:lnTo>
                <a:lnTo>
                  <a:pt x="104" y="254"/>
                </a:lnTo>
                <a:lnTo>
                  <a:pt x="106" y="254"/>
                </a:lnTo>
                <a:lnTo>
                  <a:pt x="108" y="254"/>
                </a:lnTo>
                <a:lnTo>
                  <a:pt x="110" y="254"/>
                </a:lnTo>
                <a:lnTo>
                  <a:pt x="112" y="254"/>
                </a:lnTo>
                <a:lnTo>
                  <a:pt x="114" y="253"/>
                </a:lnTo>
                <a:lnTo>
                  <a:pt x="116" y="253"/>
                </a:lnTo>
                <a:lnTo>
                  <a:pt x="118" y="253"/>
                </a:lnTo>
                <a:lnTo>
                  <a:pt x="120" y="253"/>
                </a:lnTo>
                <a:lnTo>
                  <a:pt x="122" y="253"/>
                </a:lnTo>
                <a:lnTo>
                  <a:pt x="124" y="253"/>
                </a:lnTo>
                <a:lnTo>
                  <a:pt x="126" y="253"/>
                </a:lnTo>
                <a:lnTo>
                  <a:pt x="128" y="253"/>
                </a:lnTo>
                <a:lnTo>
                  <a:pt x="130" y="253"/>
                </a:lnTo>
                <a:lnTo>
                  <a:pt x="132" y="253"/>
                </a:lnTo>
                <a:lnTo>
                  <a:pt x="134" y="253"/>
                </a:lnTo>
                <a:lnTo>
                  <a:pt x="136" y="252"/>
                </a:lnTo>
                <a:lnTo>
                  <a:pt x="138" y="252"/>
                </a:lnTo>
                <a:lnTo>
                  <a:pt x="140" y="252"/>
                </a:lnTo>
                <a:lnTo>
                  <a:pt x="142" y="252"/>
                </a:lnTo>
                <a:lnTo>
                  <a:pt x="144" y="252"/>
                </a:lnTo>
                <a:lnTo>
                  <a:pt x="146" y="252"/>
                </a:lnTo>
                <a:lnTo>
                  <a:pt x="148" y="252"/>
                </a:lnTo>
                <a:lnTo>
                  <a:pt x="150" y="252"/>
                </a:lnTo>
                <a:lnTo>
                  <a:pt x="152" y="252"/>
                </a:lnTo>
                <a:lnTo>
                  <a:pt x="154" y="252"/>
                </a:lnTo>
                <a:lnTo>
                  <a:pt x="156" y="252"/>
                </a:lnTo>
                <a:lnTo>
                  <a:pt x="158" y="251"/>
                </a:lnTo>
                <a:lnTo>
                  <a:pt x="160" y="251"/>
                </a:lnTo>
                <a:lnTo>
                  <a:pt x="162" y="251"/>
                </a:lnTo>
                <a:lnTo>
                  <a:pt x="164" y="251"/>
                </a:lnTo>
                <a:lnTo>
                  <a:pt x="166" y="251"/>
                </a:lnTo>
                <a:lnTo>
                  <a:pt x="168" y="251"/>
                </a:lnTo>
                <a:lnTo>
                  <a:pt x="170" y="251"/>
                </a:lnTo>
                <a:lnTo>
                  <a:pt x="172" y="251"/>
                </a:lnTo>
                <a:lnTo>
                  <a:pt x="174" y="251"/>
                </a:lnTo>
                <a:lnTo>
                  <a:pt x="176" y="251"/>
                </a:lnTo>
                <a:lnTo>
                  <a:pt x="178" y="250"/>
                </a:lnTo>
                <a:lnTo>
                  <a:pt x="180" y="250"/>
                </a:lnTo>
                <a:lnTo>
                  <a:pt x="182" y="250"/>
                </a:lnTo>
                <a:lnTo>
                  <a:pt x="184" y="250"/>
                </a:lnTo>
                <a:lnTo>
                  <a:pt x="186" y="250"/>
                </a:lnTo>
                <a:lnTo>
                  <a:pt x="188" y="250"/>
                </a:lnTo>
                <a:lnTo>
                  <a:pt x="190" y="250"/>
                </a:lnTo>
                <a:lnTo>
                  <a:pt x="192" y="250"/>
                </a:lnTo>
                <a:lnTo>
                  <a:pt x="194" y="250"/>
                </a:lnTo>
                <a:lnTo>
                  <a:pt x="196" y="249"/>
                </a:lnTo>
                <a:lnTo>
                  <a:pt x="198" y="249"/>
                </a:lnTo>
                <a:lnTo>
                  <a:pt x="200" y="249"/>
                </a:lnTo>
                <a:lnTo>
                  <a:pt x="202" y="249"/>
                </a:lnTo>
                <a:lnTo>
                  <a:pt x="204" y="249"/>
                </a:lnTo>
                <a:lnTo>
                  <a:pt x="206" y="249"/>
                </a:lnTo>
                <a:lnTo>
                  <a:pt x="208" y="249"/>
                </a:lnTo>
                <a:lnTo>
                  <a:pt x="210" y="249"/>
                </a:lnTo>
                <a:lnTo>
                  <a:pt x="212" y="249"/>
                </a:lnTo>
                <a:lnTo>
                  <a:pt x="214" y="248"/>
                </a:lnTo>
                <a:lnTo>
                  <a:pt x="216" y="248"/>
                </a:lnTo>
                <a:lnTo>
                  <a:pt x="218" y="248"/>
                </a:lnTo>
                <a:lnTo>
                  <a:pt x="220" y="248"/>
                </a:lnTo>
                <a:lnTo>
                  <a:pt x="222" y="248"/>
                </a:lnTo>
                <a:lnTo>
                  <a:pt x="224" y="248"/>
                </a:lnTo>
                <a:lnTo>
                  <a:pt x="226" y="248"/>
                </a:lnTo>
                <a:lnTo>
                  <a:pt x="228" y="248"/>
                </a:lnTo>
                <a:lnTo>
                  <a:pt x="230" y="247"/>
                </a:lnTo>
                <a:lnTo>
                  <a:pt x="232" y="247"/>
                </a:lnTo>
                <a:lnTo>
                  <a:pt x="234" y="247"/>
                </a:lnTo>
                <a:lnTo>
                  <a:pt x="236" y="247"/>
                </a:lnTo>
                <a:lnTo>
                  <a:pt x="238" y="247"/>
                </a:lnTo>
                <a:lnTo>
                  <a:pt x="240" y="247"/>
                </a:lnTo>
                <a:lnTo>
                  <a:pt x="242" y="247"/>
                </a:lnTo>
                <a:lnTo>
                  <a:pt x="244" y="247"/>
                </a:lnTo>
                <a:lnTo>
                  <a:pt x="246" y="246"/>
                </a:lnTo>
                <a:lnTo>
                  <a:pt x="248" y="246"/>
                </a:lnTo>
                <a:lnTo>
                  <a:pt x="250" y="246"/>
                </a:lnTo>
                <a:lnTo>
                  <a:pt x="252" y="246"/>
                </a:lnTo>
                <a:lnTo>
                  <a:pt x="254" y="246"/>
                </a:lnTo>
                <a:lnTo>
                  <a:pt x="256" y="246"/>
                </a:lnTo>
                <a:lnTo>
                  <a:pt x="258" y="246"/>
                </a:lnTo>
                <a:lnTo>
                  <a:pt x="260" y="246"/>
                </a:lnTo>
                <a:lnTo>
                  <a:pt x="262" y="245"/>
                </a:lnTo>
                <a:lnTo>
                  <a:pt x="264" y="245"/>
                </a:lnTo>
                <a:lnTo>
                  <a:pt x="266" y="245"/>
                </a:lnTo>
                <a:lnTo>
                  <a:pt x="268" y="245"/>
                </a:lnTo>
                <a:lnTo>
                  <a:pt x="270" y="245"/>
                </a:lnTo>
                <a:lnTo>
                  <a:pt x="272" y="245"/>
                </a:lnTo>
                <a:lnTo>
                  <a:pt x="274" y="245"/>
                </a:lnTo>
                <a:lnTo>
                  <a:pt x="276" y="244"/>
                </a:lnTo>
                <a:lnTo>
                  <a:pt x="278" y="244"/>
                </a:lnTo>
                <a:lnTo>
                  <a:pt x="280" y="244"/>
                </a:lnTo>
                <a:lnTo>
                  <a:pt x="282" y="244"/>
                </a:lnTo>
                <a:lnTo>
                  <a:pt x="284" y="244"/>
                </a:lnTo>
                <a:lnTo>
                  <a:pt x="286" y="244"/>
                </a:lnTo>
                <a:lnTo>
                  <a:pt x="288" y="244"/>
                </a:lnTo>
                <a:lnTo>
                  <a:pt x="290" y="243"/>
                </a:lnTo>
                <a:lnTo>
                  <a:pt x="292" y="243"/>
                </a:lnTo>
                <a:lnTo>
                  <a:pt x="294" y="243"/>
                </a:lnTo>
                <a:lnTo>
                  <a:pt x="296" y="243"/>
                </a:lnTo>
                <a:lnTo>
                  <a:pt x="298" y="243"/>
                </a:lnTo>
                <a:lnTo>
                  <a:pt x="300" y="243"/>
                </a:lnTo>
                <a:lnTo>
                  <a:pt x="302" y="242"/>
                </a:lnTo>
                <a:lnTo>
                  <a:pt x="304" y="242"/>
                </a:lnTo>
                <a:lnTo>
                  <a:pt x="306" y="242"/>
                </a:lnTo>
                <a:lnTo>
                  <a:pt x="308" y="242"/>
                </a:lnTo>
                <a:lnTo>
                  <a:pt x="310" y="242"/>
                </a:lnTo>
                <a:lnTo>
                  <a:pt x="312" y="242"/>
                </a:lnTo>
                <a:lnTo>
                  <a:pt x="314" y="241"/>
                </a:lnTo>
                <a:lnTo>
                  <a:pt x="316" y="241"/>
                </a:lnTo>
                <a:lnTo>
                  <a:pt x="318" y="241"/>
                </a:lnTo>
                <a:lnTo>
                  <a:pt x="320" y="241"/>
                </a:lnTo>
                <a:lnTo>
                  <a:pt x="322" y="241"/>
                </a:lnTo>
                <a:lnTo>
                  <a:pt x="324" y="241"/>
                </a:lnTo>
                <a:lnTo>
                  <a:pt x="326" y="240"/>
                </a:lnTo>
                <a:lnTo>
                  <a:pt x="328" y="240"/>
                </a:lnTo>
                <a:lnTo>
                  <a:pt x="330" y="240"/>
                </a:lnTo>
                <a:lnTo>
                  <a:pt x="332" y="240"/>
                </a:lnTo>
                <a:lnTo>
                  <a:pt x="334" y="240"/>
                </a:lnTo>
                <a:lnTo>
                  <a:pt x="336" y="240"/>
                </a:lnTo>
                <a:lnTo>
                  <a:pt x="338" y="239"/>
                </a:lnTo>
                <a:lnTo>
                  <a:pt x="340" y="239"/>
                </a:lnTo>
                <a:lnTo>
                  <a:pt x="342" y="239"/>
                </a:lnTo>
                <a:lnTo>
                  <a:pt x="344" y="239"/>
                </a:lnTo>
                <a:lnTo>
                  <a:pt x="346" y="239"/>
                </a:lnTo>
                <a:lnTo>
                  <a:pt x="348" y="238"/>
                </a:lnTo>
                <a:lnTo>
                  <a:pt x="350" y="238"/>
                </a:lnTo>
                <a:lnTo>
                  <a:pt x="352" y="238"/>
                </a:lnTo>
                <a:lnTo>
                  <a:pt x="354" y="238"/>
                </a:lnTo>
                <a:lnTo>
                  <a:pt x="356" y="238"/>
                </a:lnTo>
                <a:lnTo>
                  <a:pt x="358" y="238"/>
                </a:lnTo>
                <a:lnTo>
                  <a:pt x="360" y="237"/>
                </a:lnTo>
                <a:lnTo>
                  <a:pt x="362" y="237"/>
                </a:lnTo>
                <a:lnTo>
                  <a:pt x="364" y="237"/>
                </a:lnTo>
                <a:lnTo>
                  <a:pt x="366" y="237"/>
                </a:lnTo>
                <a:lnTo>
                  <a:pt x="368" y="237"/>
                </a:lnTo>
                <a:lnTo>
                  <a:pt x="370" y="236"/>
                </a:lnTo>
                <a:lnTo>
                  <a:pt x="372" y="236"/>
                </a:lnTo>
                <a:lnTo>
                  <a:pt x="374" y="236"/>
                </a:lnTo>
                <a:lnTo>
                  <a:pt x="376" y="236"/>
                </a:lnTo>
                <a:lnTo>
                  <a:pt x="378" y="236"/>
                </a:lnTo>
                <a:lnTo>
                  <a:pt x="380" y="235"/>
                </a:lnTo>
                <a:lnTo>
                  <a:pt x="382" y="235"/>
                </a:lnTo>
                <a:lnTo>
                  <a:pt x="384" y="235"/>
                </a:lnTo>
                <a:lnTo>
                  <a:pt x="386" y="235"/>
                </a:lnTo>
                <a:lnTo>
                  <a:pt x="388" y="235"/>
                </a:lnTo>
                <a:lnTo>
                  <a:pt x="390" y="234"/>
                </a:lnTo>
                <a:lnTo>
                  <a:pt x="392" y="234"/>
                </a:lnTo>
                <a:lnTo>
                  <a:pt x="394" y="234"/>
                </a:lnTo>
                <a:lnTo>
                  <a:pt x="396" y="234"/>
                </a:lnTo>
                <a:lnTo>
                  <a:pt x="398" y="233"/>
                </a:lnTo>
                <a:lnTo>
                  <a:pt x="400" y="233"/>
                </a:lnTo>
                <a:lnTo>
                  <a:pt x="402" y="233"/>
                </a:lnTo>
                <a:lnTo>
                  <a:pt x="404" y="233"/>
                </a:lnTo>
                <a:lnTo>
                  <a:pt x="406" y="233"/>
                </a:lnTo>
                <a:lnTo>
                  <a:pt x="408" y="232"/>
                </a:lnTo>
                <a:lnTo>
                  <a:pt x="410" y="232"/>
                </a:lnTo>
                <a:lnTo>
                  <a:pt x="412" y="232"/>
                </a:lnTo>
                <a:lnTo>
                  <a:pt x="414" y="232"/>
                </a:lnTo>
                <a:lnTo>
                  <a:pt x="416" y="231"/>
                </a:lnTo>
                <a:lnTo>
                  <a:pt x="418" y="231"/>
                </a:lnTo>
                <a:lnTo>
                  <a:pt x="420" y="231"/>
                </a:lnTo>
                <a:lnTo>
                  <a:pt x="422" y="231"/>
                </a:lnTo>
                <a:lnTo>
                  <a:pt x="424" y="230"/>
                </a:lnTo>
                <a:lnTo>
                  <a:pt x="426" y="230"/>
                </a:lnTo>
                <a:lnTo>
                  <a:pt x="428" y="230"/>
                </a:lnTo>
                <a:lnTo>
                  <a:pt x="430" y="230"/>
                </a:lnTo>
                <a:lnTo>
                  <a:pt x="432" y="230"/>
                </a:lnTo>
                <a:lnTo>
                  <a:pt x="434" y="229"/>
                </a:lnTo>
                <a:lnTo>
                  <a:pt x="436" y="229"/>
                </a:lnTo>
                <a:lnTo>
                  <a:pt x="438" y="229"/>
                </a:lnTo>
                <a:lnTo>
                  <a:pt x="440" y="229"/>
                </a:lnTo>
                <a:lnTo>
                  <a:pt x="442" y="228"/>
                </a:lnTo>
                <a:lnTo>
                  <a:pt x="444" y="228"/>
                </a:lnTo>
                <a:lnTo>
                  <a:pt x="446" y="228"/>
                </a:lnTo>
                <a:lnTo>
                  <a:pt x="448" y="227"/>
                </a:lnTo>
                <a:lnTo>
                  <a:pt x="450" y="227"/>
                </a:lnTo>
                <a:lnTo>
                  <a:pt x="452" y="227"/>
                </a:lnTo>
                <a:lnTo>
                  <a:pt x="454" y="227"/>
                </a:lnTo>
                <a:lnTo>
                  <a:pt x="456" y="226"/>
                </a:lnTo>
                <a:lnTo>
                  <a:pt x="458" y="226"/>
                </a:lnTo>
                <a:lnTo>
                  <a:pt x="460" y="226"/>
                </a:lnTo>
                <a:lnTo>
                  <a:pt x="462" y="226"/>
                </a:lnTo>
                <a:lnTo>
                  <a:pt x="464" y="225"/>
                </a:lnTo>
                <a:lnTo>
                  <a:pt x="466" y="225"/>
                </a:lnTo>
                <a:lnTo>
                  <a:pt x="468" y="225"/>
                </a:lnTo>
                <a:lnTo>
                  <a:pt x="470" y="225"/>
                </a:lnTo>
                <a:lnTo>
                  <a:pt x="472" y="224"/>
                </a:lnTo>
                <a:lnTo>
                  <a:pt x="474" y="224"/>
                </a:lnTo>
                <a:lnTo>
                  <a:pt x="476" y="224"/>
                </a:lnTo>
                <a:lnTo>
                  <a:pt x="478" y="223"/>
                </a:lnTo>
                <a:lnTo>
                  <a:pt x="480" y="223"/>
                </a:lnTo>
                <a:lnTo>
                  <a:pt x="482" y="223"/>
                </a:lnTo>
                <a:lnTo>
                  <a:pt x="484" y="223"/>
                </a:lnTo>
                <a:lnTo>
                  <a:pt x="486" y="222"/>
                </a:lnTo>
                <a:lnTo>
                  <a:pt x="488" y="222"/>
                </a:lnTo>
                <a:lnTo>
                  <a:pt x="490" y="222"/>
                </a:lnTo>
                <a:lnTo>
                  <a:pt x="492" y="221"/>
                </a:lnTo>
                <a:lnTo>
                  <a:pt x="494" y="221"/>
                </a:lnTo>
                <a:lnTo>
                  <a:pt x="496" y="221"/>
                </a:lnTo>
                <a:lnTo>
                  <a:pt x="498" y="220"/>
                </a:lnTo>
                <a:lnTo>
                  <a:pt x="500" y="220"/>
                </a:lnTo>
                <a:lnTo>
                  <a:pt x="502" y="220"/>
                </a:lnTo>
                <a:lnTo>
                  <a:pt x="504" y="219"/>
                </a:lnTo>
                <a:lnTo>
                  <a:pt x="506" y="219"/>
                </a:lnTo>
                <a:lnTo>
                  <a:pt x="508" y="219"/>
                </a:lnTo>
                <a:lnTo>
                  <a:pt x="510" y="219"/>
                </a:lnTo>
                <a:lnTo>
                  <a:pt x="512" y="218"/>
                </a:lnTo>
                <a:lnTo>
                  <a:pt x="514" y="218"/>
                </a:lnTo>
                <a:lnTo>
                  <a:pt x="516" y="218"/>
                </a:lnTo>
                <a:lnTo>
                  <a:pt x="518" y="217"/>
                </a:lnTo>
                <a:lnTo>
                  <a:pt x="520" y="217"/>
                </a:lnTo>
                <a:lnTo>
                  <a:pt x="522" y="217"/>
                </a:lnTo>
                <a:lnTo>
                  <a:pt x="524" y="216"/>
                </a:lnTo>
                <a:lnTo>
                  <a:pt x="526" y="216"/>
                </a:lnTo>
                <a:lnTo>
                  <a:pt x="528" y="216"/>
                </a:lnTo>
                <a:lnTo>
                  <a:pt x="530" y="215"/>
                </a:lnTo>
                <a:lnTo>
                  <a:pt x="532" y="215"/>
                </a:lnTo>
                <a:lnTo>
                  <a:pt x="534" y="215"/>
                </a:lnTo>
                <a:lnTo>
                  <a:pt x="536" y="214"/>
                </a:lnTo>
                <a:lnTo>
                  <a:pt x="538" y="214"/>
                </a:lnTo>
                <a:lnTo>
                  <a:pt x="540" y="214"/>
                </a:lnTo>
                <a:lnTo>
                  <a:pt x="542" y="213"/>
                </a:lnTo>
                <a:lnTo>
                  <a:pt x="544" y="213"/>
                </a:lnTo>
                <a:lnTo>
                  <a:pt x="546" y="212"/>
                </a:lnTo>
                <a:lnTo>
                  <a:pt x="548" y="212"/>
                </a:lnTo>
                <a:lnTo>
                  <a:pt x="550" y="212"/>
                </a:lnTo>
                <a:lnTo>
                  <a:pt x="552" y="211"/>
                </a:lnTo>
                <a:lnTo>
                  <a:pt x="554" y="211"/>
                </a:lnTo>
                <a:lnTo>
                  <a:pt x="556" y="211"/>
                </a:lnTo>
                <a:lnTo>
                  <a:pt x="558" y="210"/>
                </a:lnTo>
                <a:lnTo>
                  <a:pt x="560" y="210"/>
                </a:lnTo>
                <a:lnTo>
                  <a:pt x="562" y="209"/>
                </a:lnTo>
                <a:lnTo>
                  <a:pt x="564" y="209"/>
                </a:lnTo>
                <a:lnTo>
                  <a:pt x="566" y="209"/>
                </a:lnTo>
                <a:lnTo>
                  <a:pt x="568" y="208"/>
                </a:lnTo>
                <a:lnTo>
                  <a:pt x="570" y="208"/>
                </a:lnTo>
                <a:lnTo>
                  <a:pt x="572" y="208"/>
                </a:lnTo>
                <a:lnTo>
                  <a:pt x="574" y="207"/>
                </a:lnTo>
                <a:lnTo>
                  <a:pt x="576" y="207"/>
                </a:lnTo>
                <a:lnTo>
                  <a:pt x="578" y="206"/>
                </a:lnTo>
                <a:lnTo>
                  <a:pt x="580" y="206"/>
                </a:lnTo>
                <a:lnTo>
                  <a:pt x="582" y="206"/>
                </a:lnTo>
                <a:lnTo>
                  <a:pt x="584" y="205"/>
                </a:lnTo>
                <a:lnTo>
                  <a:pt x="586" y="205"/>
                </a:lnTo>
                <a:lnTo>
                  <a:pt x="588" y="204"/>
                </a:lnTo>
                <a:lnTo>
                  <a:pt x="590" y="204"/>
                </a:lnTo>
                <a:lnTo>
                  <a:pt x="592" y="203"/>
                </a:lnTo>
                <a:lnTo>
                  <a:pt x="594" y="203"/>
                </a:lnTo>
                <a:lnTo>
                  <a:pt x="596" y="203"/>
                </a:lnTo>
                <a:lnTo>
                  <a:pt x="598" y="202"/>
                </a:lnTo>
                <a:lnTo>
                  <a:pt x="600" y="202"/>
                </a:lnTo>
                <a:lnTo>
                  <a:pt x="602" y="201"/>
                </a:lnTo>
                <a:lnTo>
                  <a:pt x="604" y="201"/>
                </a:lnTo>
                <a:lnTo>
                  <a:pt x="606" y="200"/>
                </a:lnTo>
                <a:lnTo>
                  <a:pt x="608" y="200"/>
                </a:lnTo>
                <a:lnTo>
                  <a:pt x="610" y="200"/>
                </a:lnTo>
                <a:lnTo>
                  <a:pt x="612" y="199"/>
                </a:lnTo>
                <a:lnTo>
                  <a:pt x="614" y="199"/>
                </a:lnTo>
                <a:lnTo>
                  <a:pt x="616" y="198"/>
                </a:lnTo>
                <a:lnTo>
                  <a:pt x="618" y="198"/>
                </a:lnTo>
                <a:lnTo>
                  <a:pt x="620" y="197"/>
                </a:lnTo>
                <a:lnTo>
                  <a:pt x="622" y="197"/>
                </a:lnTo>
                <a:lnTo>
                  <a:pt x="624" y="196"/>
                </a:lnTo>
                <a:lnTo>
                  <a:pt x="626" y="196"/>
                </a:lnTo>
                <a:lnTo>
                  <a:pt x="628" y="195"/>
                </a:lnTo>
                <a:lnTo>
                  <a:pt x="630" y="195"/>
                </a:lnTo>
                <a:lnTo>
                  <a:pt x="632" y="194"/>
                </a:lnTo>
                <a:lnTo>
                  <a:pt x="634" y="194"/>
                </a:lnTo>
                <a:lnTo>
                  <a:pt x="636" y="193"/>
                </a:lnTo>
                <a:lnTo>
                  <a:pt x="638" y="193"/>
                </a:lnTo>
                <a:lnTo>
                  <a:pt x="640" y="192"/>
                </a:lnTo>
                <a:lnTo>
                  <a:pt x="642" y="192"/>
                </a:lnTo>
                <a:lnTo>
                  <a:pt x="644" y="191"/>
                </a:lnTo>
                <a:lnTo>
                  <a:pt x="646" y="191"/>
                </a:lnTo>
                <a:lnTo>
                  <a:pt x="648" y="190"/>
                </a:lnTo>
                <a:lnTo>
                  <a:pt x="650" y="190"/>
                </a:lnTo>
                <a:lnTo>
                  <a:pt x="652" y="189"/>
                </a:lnTo>
                <a:lnTo>
                  <a:pt x="654" y="189"/>
                </a:lnTo>
                <a:lnTo>
                  <a:pt x="656" y="188"/>
                </a:lnTo>
                <a:lnTo>
                  <a:pt x="658" y="188"/>
                </a:lnTo>
                <a:lnTo>
                  <a:pt x="660" y="187"/>
                </a:lnTo>
                <a:lnTo>
                  <a:pt x="662" y="187"/>
                </a:lnTo>
                <a:lnTo>
                  <a:pt x="664" y="186"/>
                </a:lnTo>
                <a:lnTo>
                  <a:pt x="666" y="186"/>
                </a:lnTo>
                <a:lnTo>
                  <a:pt x="668" y="185"/>
                </a:lnTo>
                <a:lnTo>
                  <a:pt x="670" y="185"/>
                </a:lnTo>
                <a:lnTo>
                  <a:pt x="672" y="184"/>
                </a:lnTo>
                <a:lnTo>
                  <a:pt x="674" y="184"/>
                </a:lnTo>
                <a:lnTo>
                  <a:pt x="676" y="183"/>
                </a:lnTo>
                <a:lnTo>
                  <a:pt x="678" y="182"/>
                </a:lnTo>
                <a:lnTo>
                  <a:pt x="680" y="182"/>
                </a:lnTo>
                <a:lnTo>
                  <a:pt x="682" y="181"/>
                </a:lnTo>
                <a:lnTo>
                  <a:pt x="684" y="181"/>
                </a:lnTo>
                <a:lnTo>
                  <a:pt x="686" y="180"/>
                </a:lnTo>
                <a:lnTo>
                  <a:pt x="688" y="180"/>
                </a:lnTo>
                <a:lnTo>
                  <a:pt x="690" y="179"/>
                </a:lnTo>
                <a:lnTo>
                  <a:pt x="692" y="178"/>
                </a:lnTo>
                <a:lnTo>
                  <a:pt x="694" y="178"/>
                </a:lnTo>
                <a:lnTo>
                  <a:pt x="696" y="177"/>
                </a:lnTo>
                <a:lnTo>
                  <a:pt x="698" y="177"/>
                </a:lnTo>
                <a:lnTo>
                  <a:pt x="700" y="176"/>
                </a:lnTo>
                <a:lnTo>
                  <a:pt x="702" y="175"/>
                </a:lnTo>
                <a:lnTo>
                  <a:pt x="704" y="175"/>
                </a:lnTo>
                <a:lnTo>
                  <a:pt x="706" y="174"/>
                </a:lnTo>
                <a:lnTo>
                  <a:pt x="708" y="173"/>
                </a:lnTo>
                <a:lnTo>
                  <a:pt x="710" y="173"/>
                </a:lnTo>
                <a:lnTo>
                  <a:pt x="712" y="172"/>
                </a:lnTo>
                <a:lnTo>
                  <a:pt x="714" y="172"/>
                </a:lnTo>
                <a:lnTo>
                  <a:pt x="716" y="171"/>
                </a:lnTo>
                <a:lnTo>
                  <a:pt x="718" y="170"/>
                </a:lnTo>
                <a:lnTo>
                  <a:pt x="720" y="170"/>
                </a:lnTo>
                <a:lnTo>
                  <a:pt x="722" y="169"/>
                </a:lnTo>
                <a:lnTo>
                  <a:pt x="724" y="168"/>
                </a:lnTo>
                <a:lnTo>
                  <a:pt x="726" y="168"/>
                </a:lnTo>
                <a:lnTo>
                  <a:pt x="728" y="167"/>
                </a:lnTo>
                <a:lnTo>
                  <a:pt x="730" y="166"/>
                </a:lnTo>
                <a:lnTo>
                  <a:pt x="732" y="166"/>
                </a:lnTo>
                <a:lnTo>
                  <a:pt x="734" y="165"/>
                </a:lnTo>
                <a:lnTo>
                  <a:pt x="736" y="164"/>
                </a:lnTo>
                <a:lnTo>
                  <a:pt x="738" y="164"/>
                </a:lnTo>
                <a:lnTo>
                  <a:pt x="740" y="163"/>
                </a:lnTo>
                <a:lnTo>
                  <a:pt x="742" y="162"/>
                </a:lnTo>
                <a:lnTo>
                  <a:pt x="744" y="162"/>
                </a:lnTo>
                <a:lnTo>
                  <a:pt x="746" y="161"/>
                </a:lnTo>
                <a:lnTo>
                  <a:pt x="748" y="160"/>
                </a:lnTo>
                <a:lnTo>
                  <a:pt x="750" y="159"/>
                </a:lnTo>
                <a:lnTo>
                  <a:pt x="752" y="159"/>
                </a:lnTo>
                <a:lnTo>
                  <a:pt x="754" y="158"/>
                </a:lnTo>
                <a:lnTo>
                  <a:pt x="756" y="157"/>
                </a:lnTo>
                <a:lnTo>
                  <a:pt x="758" y="156"/>
                </a:lnTo>
                <a:lnTo>
                  <a:pt x="760" y="156"/>
                </a:lnTo>
                <a:lnTo>
                  <a:pt x="762" y="155"/>
                </a:lnTo>
                <a:lnTo>
                  <a:pt x="764" y="154"/>
                </a:lnTo>
                <a:lnTo>
                  <a:pt x="766" y="153"/>
                </a:lnTo>
                <a:lnTo>
                  <a:pt x="768" y="153"/>
                </a:lnTo>
                <a:lnTo>
                  <a:pt x="770" y="152"/>
                </a:lnTo>
                <a:lnTo>
                  <a:pt x="772" y="151"/>
                </a:lnTo>
                <a:lnTo>
                  <a:pt x="774" y="150"/>
                </a:lnTo>
                <a:lnTo>
                  <a:pt x="776" y="150"/>
                </a:lnTo>
                <a:lnTo>
                  <a:pt x="778" y="149"/>
                </a:lnTo>
                <a:lnTo>
                  <a:pt x="780" y="148"/>
                </a:lnTo>
                <a:lnTo>
                  <a:pt x="782" y="147"/>
                </a:lnTo>
                <a:lnTo>
                  <a:pt x="784" y="146"/>
                </a:lnTo>
                <a:lnTo>
                  <a:pt x="786" y="146"/>
                </a:lnTo>
                <a:lnTo>
                  <a:pt x="788" y="145"/>
                </a:lnTo>
                <a:lnTo>
                  <a:pt x="790" y="144"/>
                </a:lnTo>
                <a:lnTo>
                  <a:pt x="792" y="143"/>
                </a:lnTo>
                <a:lnTo>
                  <a:pt x="794" y="142"/>
                </a:lnTo>
                <a:lnTo>
                  <a:pt x="796" y="142"/>
                </a:lnTo>
                <a:lnTo>
                  <a:pt x="798" y="141"/>
                </a:lnTo>
                <a:lnTo>
                  <a:pt x="800" y="140"/>
                </a:lnTo>
                <a:lnTo>
                  <a:pt x="802" y="139"/>
                </a:lnTo>
                <a:lnTo>
                  <a:pt x="804" y="138"/>
                </a:lnTo>
                <a:lnTo>
                  <a:pt x="806" y="137"/>
                </a:lnTo>
                <a:lnTo>
                  <a:pt x="808" y="136"/>
                </a:lnTo>
                <a:lnTo>
                  <a:pt x="810" y="135"/>
                </a:lnTo>
                <a:lnTo>
                  <a:pt x="812" y="135"/>
                </a:lnTo>
                <a:lnTo>
                  <a:pt x="814" y="134"/>
                </a:lnTo>
                <a:lnTo>
                  <a:pt x="816" y="133"/>
                </a:lnTo>
                <a:lnTo>
                  <a:pt x="818" y="132"/>
                </a:lnTo>
                <a:lnTo>
                  <a:pt x="820" y="131"/>
                </a:lnTo>
                <a:lnTo>
                  <a:pt x="822" y="130"/>
                </a:lnTo>
                <a:lnTo>
                  <a:pt x="824" y="129"/>
                </a:lnTo>
                <a:lnTo>
                  <a:pt x="826" y="128"/>
                </a:lnTo>
                <a:lnTo>
                  <a:pt x="828" y="127"/>
                </a:lnTo>
                <a:lnTo>
                  <a:pt x="830" y="126"/>
                </a:lnTo>
                <a:lnTo>
                  <a:pt x="832" y="125"/>
                </a:lnTo>
                <a:lnTo>
                  <a:pt x="834" y="124"/>
                </a:lnTo>
                <a:lnTo>
                  <a:pt x="836" y="124"/>
                </a:lnTo>
                <a:lnTo>
                  <a:pt x="838" y="123"/>
                </a:lnTo>
                <a:lnTo>
                  <a:pt x="840" y="122"/>
                </a:lnTo>
                <a:lnTo>
                  <a:pt x="842" y="121"/>
                </a:lnTo>
                <a:lnTo>
                  <a:pt x="844" y="120"/>
                </a:lnTo>
                <a:lnTo>
                  <a:pt x="846" y="119"/>
                </a:lnTo>
                <a:lnTo>
                  <a:pt x="848" y="118"/>
                </a:lnTo>
                <a:lnTo>
                  <a:pt x="850" y="117"/>
                </a:lnTo>
                <a:lnTo>
                  <a:pt x="852" y="116"/>
                </a:lnTo>
                <a:lnTo>
                  <a:pt x="854" y="115"/>
                </a:lnTo>
                <a:lnTo>
                  <a:pt x="856" y="114"/>
                </a:lnTo>
                <a:lnTo>
                  <a:pt x="858" y="113"/>
                </a:lnTo>
                <a:lnTo>
                  <a:pt x="860" y="111"/>
                </a:lnTo>
                <a:lnTo>
                  <a:pt x="862" y="110"/>
                </a:lnTo>
                <a:lnTo>
                  <a:pt x="864" y="109"/>
                </a:lnTo>
                <a:lnTo>
                  <a:pt x="866" y="108"/>
                </a:lnTo>
                <a:lnTo>
                  <a:pt x="868" y="107"/>
                </a:lnTo>
                <a:lnTo>
                  <a:pt x="870" y="106"/>
                </a:lnTo>
                <a:lnTo>
                  <a:pt x="872" y="105"/>
                </a:lnTo>
                <a:lnTo>
                  <a:pt x="874" y="104"/>
                </a:lnTo>
                <a:lnTo>
                  <a:pt x="876" y="103"/>
                </a:lnTo>
                <a:lnTo>
                  <a:pt x="878" y="102"/>
                </a:lnTo>
                <a:lnTo>
                  <a:pt x="880" y="101"/>
                </a:lnTo>
                <a:lnTo>
                  <a:pt x="882" y="100"/>
                </a:lnTo>
                <a:lnTo>
                  <a:pt x="884" y="98"/>
                </a:lnTo>
                <a:lnTo>
                  <a:pt x="886" y="97"/>
                </a:lnTo>
                <a:lnTo>
                  <a:pt x="888" y="96"/>
                </a:lnTo>
                <a:lnTo>
                  <a:pt x="890" y="95"/>
                </a:lnTo>
                <a:lnTo>
                  <a:pt x="892" y="94"/>
                </a:lnTo>
                <a:lnTo>
                  <a:pt x="894" y="93"/>
                </a:lnTo>
                <a:lnTo>
                  <a:pt x="896" y="92"/>
                </a:lnTo>
                <a:lnTo>
                  <a:pt x="898" y="90"/>
                </a:lnTo>
                <a:lnTo>
                  <a:pt x="900" y="89"/>
                </a:lnTo>
                <a:lnTo>
                  <a:pt x="902" y="88"/>
                </a:lnTo>
                <a:lnTo>
                  <a:pt x="904" y="87"/>
                </a:lnTo>
                <a:lnTo>
                  <a:pt x="906" y="86"/>
                </a:lnTo>
                <a:lnTo>
                  <a:pt x="908" y="84"/>
                </a:lnTo>
                <a:lnTo>
                  <a:pt x="910" y="83"/>
                </a:lnTo>
                <a:lnTo>
                  <a:pt x="912" y="82"/>
                </a:lnTo>
                <a:lnTo>
                  <a:pt x="914" y="81"/>
                </a:lnTo>
                <a:lnTo>
                  <a:pt x="916" y="79"/>
                </a:lnTo>
                <a:lnTo>
                  <a:pt x="918" y="78"/>
                </a:lnTo>
                <a:lnTo>
                  <a:pt x="920" y="77"/>
                </a:lnTo>
                <a:lnTo>
                  <a:pt x="922" y="75"/>
                </a:lnTo>
                <a:lnTo>
                  <a:pt x="924" y="74"/>
                </a:lnTo>
                <a:lnTo>
                  <a:pt x="926" y="73"/>
                </a:lnTo>
                <a:lnTo>
                  <a:pt x="928" y="72"/>
                </a:lnTo>
                <a:lnTo>
                  <a:pt x="930" y="70"/>
                </a:lnTo>
                <a:lnTo>
                  <a:pt x="932" y="69"/>
                </a:lnTo>
                <a:lnTo>
                  <a:pt x="934" y="68"/>
                </a:lnTo>
                <a:lnTo>
                  <a:pt x="936" y="66"/>
                </a:lnTo>
                <a:lnTo>
                  <a:pt x="938" y="65"/>
                </a:lnTo>
                <a:lnTo>
                  <a:pt x="940" y="64"/>
                </a:lnTo>
                <a:lnTo>
                  <a:pt x="942" y="62"/>
                </a:lnTo>
                <a:lnTo>
                  <a:pt x="944" y="61"/>
                </a:lnTo>
                <a:lnTo>
                  <a:pt x="946" y="59"/>
                </a:lnTo>
                <a:lnTo>
                  <a:pt x="948" y="58"/>
                </a:lnTo>
                <a:lnTo>
                  <a:pt x="950" y="57"/>
                </a:lnTo>
                <a:lnTo>
                  <a:pt x="952" y="55"/>
                </a:lnTo>
                <a:lnTo>
                  <a:pt x="954" y="54"/>
                </a:lnTo>
                <a:lnTo>
                  <a:pt x="956" y="52"/>
                </a:lnTo>
                <a:lnTo>
                  <a:pt x="958" y="51"/>
                </a:lnTo>
                <a:lnTo>
                  <a:pt x="960" y="49"/>
                </a:lnTo>
                <a:lnTo>
                  <a:pt x="962" y="48"/>
                </a:lnTo>
                <a:lnTo>
                  <a:pt x="964" y="46"/>
                </a:lnTo>
                <a:lnTo>
                  <a:pt x="966" y="45"/>
                </a:lnTo>
                <a:lnTo>
                  <a:pt x="968" y="43"/>
                </a:lnTo>
                <a:lnTo>
                  <a:pt x="970" y="42"/>
                </a:lnTo>
                <a:lnTo>
                  <a:pt x="972" y="40"/>
                </a:lnTo>
                <a:lnTo>
                  <a:pt x="974" y="39"/>
                </a:lnTo>
                <a:lnTo>
                  <a:pt x="976" y="37"/>
                </a:lnTo>
                <a:lnTo>
                  <a:pt x="978" y="36"/>
                </a:lnTo>
                <a:lnTo>
                  <a:pt x="980" y="34"/>
                </a:lnTo>
                <a:lnTo>
                  <a:pt x="982" y="33"/>
                </a:lnTo>
                <a:lnTo>
                  <a:pt x="984" y="31"/>
                </a:lnTo>
                <a:lnTo>
                  <a:pt x="986" y="30"/>
                </a:lnTo>
                <a:lnTo>
                  <a:pt x="988" y="28"/>
                </a:lnTo>
                <a:lnTo>
                  <a:pt x="990" y="26"/>
                </a:lnTo>
                <a:lnTo>
                  <a:pt x="992" y="25"/>
                </a:lnTo>
                <a:lnTo>
                  <a:pt x="994" y="23"/>
                </a:lnTo>
                <a:lnTo>
                  <a:pt x="996" y="21"/>
                </a:lnTo>
                <a:lnTo>
                  <a:pt x="998" y="20"/>
                </a:lnTo>
                <a:lnTo>
                  <a:pt x="1000" y="18"/>
                </a:lnTo>
                <a:lnTo>
                  <a:pt x="1002" y="16"/>
                </a:lnTo>
                <a:lnTo>
                  <a:pt x="1004" y="15"/>
                </a:lnTo>
                <a:lnTo>
                  <a:pt x="1006" y="13"/>
                </a:lnTo>
                <a:lnTo>
                  <a:pt x="1008" y="11"/>
                </a:lnTo>
                <a:lnTo>
                  <a:pt x="1010" y="10"/>
                </a:lnTo>
                <a:lnTo>
                  <a:pt x="1012" y="8"/>
                </a:lnTo>
                <a:lnTo>
                  <a:pt x="1014" y="6"/>
                </a:lnTo>
                <a:lnTo>
                  <a:pt x="1016" y="4"/>
                </a:lnTo>
                <a:lnTo>
                  <a:pt x="1018" y="3"/>
                </a:lnTo>
                <a:lnTo>
                  <a:pt x="1020" y="1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4" name="TextBox 243"/>
          <p:cNvSpPr txBox="1"/>
          <p:nvPr/>
        </p:nvSpPr>
        <p:spPr>
          <a:xfrm>
            <a:off x="3081131" y="5139634"/>
            <a:ext cx="4354513" cy="800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300" dirty="0">
                <a:latin typeface="+mn-lt"/>
              </a:rPr>
              <a:t>IF “B” is bigger, the graph will</a:t>
            </a:r>
            <a:br>
              <a:rPr lang="en-CA" sz="2300" dirty="0">
                <a:latin typeface="+mn-lt"/>
              </a:rPr>
            </a:br>
            <a:r>
              <a:rPr lang="en-CA" sz="2300" dirty="0">
                <a:latin typeface="+mn-lt"/>
              </a:rPr>
              <a:t>go up faster!!</a:t>
            </a:r>
          </a:p>
        </p:txBody>
      </p:sp>
      <p:sp>
        <p:nvSpPr>
          <p:cNvPr id="1541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20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4" dur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7" dur="1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0" dur="1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3" dur="1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6" dur="1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" grpId="0" animBg="1"/>
      <p:bldP spid="254" grpId="0" animBg="1"/>
      <p:bldP spid="254" grpId="1" animBg="1"/>
      <p:bldP spid="255" grpId="0" animBg="1"/>
      <p:bldP spid="255" grpId="1" animBg="1"/>
      <p:bldP spid="256" grpId="0" animBg="1"/>
      <p:bldP spid="256" grpId="1" animBg="1"/>
      <p:bldP spid="257" grpId="0" animBg="1"/>
      <p:bldP spid="257" grpId="1" animBg="1"/>
      <p:bldP spid="258" grpId="0" animBg="1"/>
      <p:bldP spid="258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243" grpId="0" animBg="1"/>
      <p:bldP spid="2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135"/>
          <p:cNvGrpSpPr>
            <a:grpSpLocks noChangeAspect="1"/>
          </p:cNvGrpSpPr>
          <p:nvPr/>
        </p:nvGrpSpPr>
        <p:grpSpPr bwMode="auto">
          <a:xfrm flipH="1">
            <a:off x="469900" y="1562100"/>
            <a:ext cx="2530475" cy="5081588"/>
            <a:chOff x="225" y="1119"/>
            <a:chExt cx="1452" cy="2916"/>
          </a:xfrm>
        </p:grpSpPr>
        <p:sp>
          <p:nvSpPr>
            <p:cNvPr id="17461" name="AutoShape 134"/>
            <p:cNvSpPr>
              <a:spLocks noChangeAspect="1" noChangeArrowheads="1" noTextEdit="1"/>
            </p:cNvSpPr>
            <p:nvPr/>
          </p:nvSpPr>
          <p:spPr bwMode="auto">
            <a:xfrm>
              <a:off x="225" y="1125"/>
              <a:ext cx="145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2" name="Rectangle 136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solidFill>
              <a:srgbClr val="FFFFFF"/>
            </a:solidFill>
            <a:ln w="1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7463" name="Line 137"/>
            <p:cNvSpPr>
              <a:spLocks noChangeShapeType="1"/>
            </p:cNvSpPr>
            <p:nvPr/>
          </p:nvSpPr>
          <p:spPr bwMode="auto">
            <a:xfrm flipV="1">
              <a:off x="39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4" name="Line 138"/>
            <p:cNvSpPr>
              <a:spLocks noChangeShapeType="1"/>
            </p:cNvSpPr>
            <p:nvPr/>
          </p:nvSpPr>
          <p:spPr bwMode="auto">
            <a:xfrm flipV="1">
              <a:off x="39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5" name="Line 139"/>
            <p:cNvSpPr>
              <a:spLocks noChangeShapeType="1"/>
            </p:cNvSpPr>
            <p:nvPr/>
          </p:nvSpPr>
          <p:spPr bwMode="auto">
            <a:xfrm flipV="1">
              <a:off x="56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6" name="Line 140"/>
            <p:cNvSpPr>
              <a:spLocks noChangeShapeType="1"/>
            </p:cNvSpPr>
            <p:nvPr/>
          </p:nvSpPr>
          <p:spPr bwMode="auto">
            <a:xfrm flipV="1">
              <a:off x="56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7" name="Line 141"/>
            <p:cNvSpPr>
              <a:spLocks noChangeShapeType="1"/>
            </p:cNvSpPr>
            <p:nvPr/>
          </p:nvSpPr>
          <p:spPr bwMode="auto">
            <a:xfrm flipV="1">
              <a:off x="73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8" name="Line 142"/>
            <p:cNvSpPr>
              <a:spLocks noChangeShapeType="1"/>
            </p:cNvSpPr>
            <p:nvPr/>
          </p:nvSpPr>
          <p:spPr bwMode="auto">
            <a:xfrm flipV="1">
              <a:off x="73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9" name="Line 143"/>
            <p:cNvSpPr>
              <a:spLocks noChangeShapeType="1"/>
            </p:cNvSpPr>
            <p:nvPr/>
          </p:nvSpPr>
          <p:spPr bwMode="auto">
            <a:xfrm flipV="1">
              <a:off x="90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0" name="Line 144"/>
            <p:cNvSpPr>
              <a:spLocks noChangeShapeType="1"/>
            </p:cNvSpPr>
            <p:nvPr/>
          </p:nvSpPr>
          <p:spPr bwMode="auto">
            <a:xfrm flipV="1">
              <a:off x="90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1" name="Line 145"/>
            <p:cNvSpPr>
              <a:spLocks noChangeShapeType="1"/>
            </p:cNvSpPr>
            <p:nvPr/>
          </p:nvSpPr>
          <p:spPr bwMode="auto">
            <a:xfrm flipV="1">
              <a:off x="107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2" name="Line 146"/>
            <p:cNvSpPr>
              <a:spLocks noChangeShapeType="1"/>
            </p:cNvSpPr>
            <p:nvPr/>
          </p:nvSpPr>
          <p:spPr bwMode="auto">
            <a:xfrm flipV="1">
              <a:off x="107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3" name="Line 147"/>
            <p:cNvSpPr>
              <a:spLocks noChangeShapeType="1"/>
            </p:cNvSpPr>
            <p:nvPr/>
          </p:nvSpPr>
          <p:spPr bwMode="auto">
            <a:xfrm flipV="1">
              <a:off x="141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4" name="Line 148"/>
            <p:cNvSpPr>
              <a:spLocks noChangeShapeType="1"/>
            </p:cNvSpPr>
            <p:nvPr/>
          </p:nvSpPr>
          <p:spPr bwMode="auto">
            <a:xfrm flipV="1">
              <a:off x="141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5" name="Line 149"/>
            <p:cNvSpPr>
              <a:spLocks noChangeShapeType="1"/>
            </p:cNvSpPr>
            <p:nvPr/>
          </p:nvSpPr>
          <p:spPr bwMode="auto">
            <a:xfrm flipV="1">
              <a:off x="158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6" name="Line 150"/>
            <p:cNvSpPr>
              <a:spLocks noChangeShapeType="1"/>
            </p:cNvSpPr>
            <p:nvPr/>
          </p:nvSpPr>
          <p:spPr bwMode="auto">
            <a:xfrm flipV="1">
              <a:off x="158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7" name="Line 151"/>
            <p:cNvSpPr>
              <a:spLocks noChangeShapeType="1"/>
            </p:cNvSpPr>
            <p:nvPr/>
          </p:nvSpPr>
          <p:spPr bwMode="auto">
            <a:xfrm>
              <a:off x="228" y="382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8" name="Line 152"/>
            <p:cNvSpPr>
              <a:spLocks noChangeShapeType="1"/>
            </p:cNvSpPr>
            <p:nvPr/>
          </p:nvSpPr>
          <p:spPr bwMode="auto">
            <a:xfrm>
              <a:off x="228" y="383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9" name="Line 153"/>
            <p:cNvSpPr>
              <a:spLocks noChangeShapeType="1"/>
            </p:cNvSpPr>
            <p:nvPr/>
          </p:nvSpPr>
          <p:spPr bwMode="auto">
            <a:xfrm>
              <a:off x="228" y="344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0" name="Line 154"/>
            <p:cNvSpPr>
              <a:spLocks noChangeShapeType="1"/>
            </p:cNvSpPr>
            <p:nvPr/>
          </p:nvSpPr>
          <p:spPr bwMode="auto">
            <a:xfrm>
              <a:off x="228" y="344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1" name="Line 155"/>
            <p:cNvSpPr>
              <a:spLocks noChangeShapeType="1"/>
            </p:cNvSpPr>
            <p:nvPr/>
          </p:nvSpPr>
          <p:spPr bwMode="auto">
            <a:xfrm>
              <a:off x="228" y="324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2" name="Line 156"/>
            <p:cNvSpPr>
              <a:spLocks noChangeShapeType="1"/>
            </p:cNvSpPr>
            <p:nvPr/>
          </p:nvSpPr>
          <p:spPr bwMode="auto">
            <a:xfrm>
              <a:off x="228" y="325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3" name="Line 157"/>
            <p:cNvSpPr>
              <a:spLocks noChangeShapeType="1"/>
            </p:cNvSpPr>
            <p:nvPr/>
          </p:nvSpPr>
          <p:spPr bwMode="auto">
            <a:xfrm>
              <a:off x="228" y="305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4" name="Line 158"/>
            <p:cNvSpPr>
              <a:spLocks noChangeShapeType="1"/>
            </p:cNvSpPr>
            <p:nvPr/>
          </p:nvSpPr>
          <p:spPr bwMode="auto">
            <a:xfrm>
              <a:off x="228" y="306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5" name="Line 159"/>
            <p:cNvSpPr>
              <a:spLocks noChangeShapeType="1"/>
            </p:cNvSpPr>
            <p:nvPr/>
          </p:nvSpPr>
          <p:spPr bwMode="auto">
            <a:xfrm>
              <a:off x="228" y="286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6" name="Line 160"/>
            <p:cNvSpPr>
              <a:spLocks noChangeShapeType="1"/>
            </p:cNvSpPr>
            <p:nvPr/>
          </p:nvSpPr>
          <p:spPr bwMode="auto">
            <a:xfrm>
              <a:off x="228" y="287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7" name="Line 161"/>
            <p:cNvSpPr>
              <a:spLocks noChangeShapeType="1"/>
            </p:cNvSpPr>
            <p:nvPr/>
          </p:nvSpPr>
          <p:spPr bwMode="auto">
            <a:xfrm>
              <a:off x="228" y="267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8" name="Line 162"/>
            <p:cNvSpPr>
              <a:spLocks noChangeShapeType="1"/>
            </p:cNvSpPr>
            <p:nvPr/>
          </p:nvSpPr>
          <p:spPr bwMode="auto">
            <a:xfrm>
              <a:off x="228" y="267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9" name="Line 163"/>
            <p:cNvSpPr>
              <a:spLocks noChangeShapeType="1"/>
            </p:cNvSpPr>
            <p:nvPr/>
          </p:nvSpPr>
          <p:spPr bwMode="auto">
            <a:xfrm>
              <a:off x="228" y="247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0" name="Line 164"/>
            <p:cNvSpPr>
              <a:spLocks noChangeShapeType="1"/>
            </p:cNvSpPr>
            <p:nvPr/>
          </p:nvSpPr>
          <p:spPr bwMode="auto">
            <a:xfrm>
              <a:off x="228" y="248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1" name="Line 165"/>
            <p:cNvSpPr>
              <a:spLocks noChangeShapeType="1"/>
            </p:cNvSpPr>
            <p:nvPr/>
          </p:nvSpPr>
          <p:spPr bwMode="auto">
            <a:xfrm>
              <a:off x="228" y="228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2" name="Line 166"/>
            <p:cNvSpPr>
              <a:spLocks noChangeShapeType="1"/>
            </p:cNvSpPr>
            <p:nvPr/>
          </p:nvSpPr>
          <p:spPr bwMode="auto">
            <a:xfrm>
              <a:off x="228" y="228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3" name="Line 167"/>
            <p:cNvSpPr>
              <a:spLocks noChangeShapeType="1"/>
            </p:cNvSpPr>
            <p:nvPr/>
          </p:nvSpPr>
          <p:spPr bwMode="auto">
            <a:xfrm>
              <a:off x="228" y="209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4" name="Line 168"/>
            <p:cNvSpPr>
              <a:spLocks noChangeShapeType="1"/>
            </p:cNvSpPr>
            <p:nvPr/>
          </p:nvSpPr>
          <p:spPr bwMode="auto">
            <a:xfrm>
              <a:off x="228" y="209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5" name="Line 169"/>
            <p:cNvSpPr>
              <a:spLocks noChangeShapeType="1"/>
            </p:cNvSpPr>
            <p:nvPr/>
          </p:nvSpPr>
          <p:spPr bwMode="auto">
            <a:xfrm>
              <a:off x="228" y="189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6" name="Line 170"/>
            <p:cNvSpPr>
              <a:spLocks noChangeShapeType="1"/>
            </p:cNvSpPr>
            <p:nvPr/>
          </p:nvSpPr>
          <p:spPr bwMode="auto">
            <a:xfrm>
              <a:off x="228" y="190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7" name="Line 171"/>
            <p:cNvSpPr>
              <a:spLocks noChangeShapeType="1"/>
            </p:cNvSpPr>
            <p:nvPr/>
          </p:nvSpPr>
          <p:spPr bwMode="auto">
            <a:xfrm>
              <a:off x="228" y="170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8" name="Line 172"/>
            <p:cNvSpPr>
              <a:spLocks noChangeShapeType="1"/>
            </p:cNvSpPr>
            <p:nvPr/>
          </p:nvSpPr>
          <p:spPr bwMode="auto">
            <a:xfrm>
              <a:off x="228" y="171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9" name="Line 173"/>
            <p:cNvSpPr>
              <a:spLocks noChangeShapeType="1"/>
            </p:cNvSpPr>
            <p:nvPr/>
          </p:nvSpPr>
          <p:spPr bwMode="auto">
            <a:xfrm>
              <a:off x="228" y="151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0" name="Line 174"/>
            <p:cNvSpPr>
              <a:spLocks noChangeShapeType="1"/>
            </p:cNvSpPr>
            <p:nvPr/>
          </p:nvSpPr>
          <p:spPr bwMode="auto">
            <a:xfrm>
              <a:off x="228" y="152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1" name="Line 175"/>
            <p:cNvSpPr>
              <a:spLocks noChangeShapeType="1"/>
            </p:cNvSpPr>
            <p:nvPr/>
          </p:nvSpPr>
          <p:spPr bwMode="auto">
            <a:xfrm>
              <a:off x="228" y="132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2" name="Line 176"/>
            <p:cNvSpPr>
              <a:spLocks noChangeShapeType="1"/>
            </p:cNvSpPr>
            <p:nvPr/>
          </p:nvSpPr>
          <p:spPr bwMode="auto">
            <a:xfrm>
              <a:off x="228" y="132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3" name="Line 177"/>
            <p:cNvSpPr>
              <a:spLocks noChangeShapeType="1"/>
            </p:cNvSpPr>
            <p:nvPr/>
          </p:nvSpPr>
          <p:spPr bwMode="auto">
            <a:xfrm>
              <a:off x="228" y="362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4" name="Line 178"/>
            <p:cNvSpPr>
              <a:spLocks noChangeShapeType="1"/>
            </p:cNvSpPr>
            <p:nvPr/>
          </p:nvSpPr>
          <p:spPr bwMode="auto">
            <a:xfrm>
              <a:off x="228" y="363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5" name="Line 179"/>
            <p:cNvSpPr>
              <a:spLocks noChangeShapeType="1"/>
            </p:cNvSpPr>
            <p:nvPr/>
          </p:nvSpPr>
          <p:spPr bwMode="auto">
            <a:xfrm>
              <a:off x="228" y="363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6" name="Line 180"/>
            <p:cNvSpPr>
              <a:spLocks noChangeShapeType="1"/>
            </p:cNvSpPr>
            <p:nvPr/>
          </p:nvSpPr>
          <p:spPr bwMode="auto">
            <a:xfrm>
              <a:off x="228" y="3645"/>
              <a:ext cx="14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7" name="Rectangle 181"/>
            <p:cNvSpPr>
              <a:spLocks noChangeArrowheads="1"/>
            </p:cNvSpPr>
            <p:nvPr/>
          </p:nvSpPr>
          <p:spPr bwMode="auto">
            <a:xfrm>
              <a:off x="1646" y="3447"/>
              <a:ext cx="2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08" name="Freeform 182"/>
            <p:cNvSpPr>
              <a:spLocks/>
            </p:cNvSpPr>
            <p:nvPr/>
          </p:nvSpPr>
          <p:spPr bwMode="auto">
            <a:xfrm>
              <a:off x="1660" y="3585"/>
              <a:ext cx="13" cy="108"/>
            </a:xfrm>
            <a:custGeom>
              <a:avLst/>
              <a:gdLst>
                <a:gd name="T0" fmla="*/ 0 w 13"/>
                <a:gd name="T1" fmla="*/ 0 h 108"/>
                <a:gd name="T2" fmla="*/ 13 w 13"/>
                <a:gd name="T3" fmla="*/ 54 h 108"/>
                <a:gd name="T4" fmla="*/ 0 w 13"/>
                <a:gd name="T5" fmla="*/ 108 h 108"/>
                <a:gd name="T6" fmla="*/ 0 w 1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108"/>
                <a:gd name="T14" fmla="*/ 13 w 1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108">
                  <a:moveTo>
                    <a:pt x="0" y="0"/>
                  </a:moveTo>
                  <a:lnTo>
                    <a:pt x="1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509" name="Line 183"/>
            <p:cNvSpPr>
              <a:spLocks noChangeShapeType="1"/>
            </p:cNvSpPr>
            <p:nvPr/>
          </p:nvSpPr>
          <p:spPr bwMode="auto">
            <a:xfrm flipV="1">
              <a:off x="1246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0" name="Line 184"/>
            <p:cNvSpPr>
              <a:spLocks noChangeShapeType="1"/>
            </p:cNvSpPr>
            <p:nvPr/>
          </p:nvSpPr>
          <p:spPr bwMode="auto">
            <a:xfrm flipV="1">
              <a:off x="124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1" name="Line 185"/>
            <p:cNvSpPr>
              <a:spLocks noChangeShapeType="1"/>
            </p:cNvSpPr>
            <p:nvPr/>
          </p:nvSpPr>
          <p:spPr bwMode="auto">
            <a:xfrm flipV="1">
              <a:off x="124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2" name="Line 186"/>
            <p:cNvSpPr>
              <a:spLocks noChangeShapeType="1"/>
            </p:cNvSpPr>
            <p:nvPr/>
          </p:nvSpPr>
          <p:spPr bwMode="auto">
            <a:xfrm flipV="1">
              <a:off x="1250" y="113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3" name="Rectangle 187"/>
            <p:cNvSpPr>
              <a:spLocks noChangeArrowheads="1"/>
            </p:cNvSpPr>
            <p:nvPr/>
          </p:nvSpPr>
          <p:spPr bwMode="auto">
            <a:xfrm>
              <a:off x="1266" y="1119"/>
              <a:ext cx="2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14" name="Freeform 188"/>
            <p:cNvSpPr>
              <a:spLocks/>
            </p:cNvSpPr>
            <p:nvPr/>
          </p:nvSpPr>
          <p:spPr bwMode="auto">
            <a:xfrm>
              <a:off x="1236" y="1137"/>
              <a:ext cx="26" cy="54"/>
            </a:xfrm>
            <a:custGeom>
              <a:avLst/>
              <a:gdLst>
                <a:gd name="T0" fmla="*/ 0 w 26"/>
                <a:gd name="T1" fmla="*/ 54 h 54"/>
                <a:gd name="T2" fmla="*/ 13 w 26"/>
                <a:gd name="T3" fmla="*/ 0 h 54"/>
                <a:gd name="T4" fmla="*/ 26 w 26"/>
                <a:gd name="T5" fmla="*/ 54 h 54"/>
                <a:gd name="T6" fmla="*/ 0 w 26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54"/>
                <a:gd name="T14" fmla="*/ 26 w 26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54">
                  <a:moveTo>
                    <a:pt x="0" y="54"/>
                  </a:moveTo>
                  <a:lnTo>
                    <a:pt x="13" y="0"/>
                  </a:lnTo>
                  <a:lnTo>
                    <a:pt x="2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515" name="Rectangle 189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7516" name="Line 190"/>
            <p:cNvSpPr>
              <a:spLocks noChangeShapeType="1"/>
            </p:cNvSpPr>
            <p:nvPr/>
          </p:nvSpPr>
          <p:spPr bwMode="auto">
            <a:xfrm>
              <a:off x="39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7" name="Rectangle 191"/>
            <p:cNvSpPr>
              <a:spLocks noChangeArrowheads="1"/>
            </p:cNvSpPr>
            <p:nvPr/>
          </p:nvSpPr>
          <p:spPr bwMode="auto">
            <a:xfrm>
              <a:off x="36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18" name="Line 192"/>
            <p:cNvSpPr>
              <a:spLocks noChangeShapeType="1"/>
            </p:cNvSpPr>
            <p:nvPr/>
          </p:nvSpPr>
          <p:spPr bwMode="auto">
            <a:xfrm>
              <a:off x="56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9" name="Rectangle 193"/>
            <p:cNvSpPr>
              <a:spLocks noChangeArrowheads="1"/>
            </p:cNvSpPr>
            <p:nvPr/>
          </p:nvSpPr>
          <p:spPr bwMode="auto">
            <a:xfrm>
              <a:off x="53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20" name="Line 194"/>
            <p:cNvSpPr>
              <a:spLocks noChangeShapeType="1"/>
            </p:cNvSpPr>
            <p:nvPr/>
          </p:nvSpPr>
          <p:spPr bwMode="auto">
            <a:xfrm>
              <a:off x="73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1" name="Rectangle 195"/>
            <p:cNvSpPr>
              <a:spLocks noChangeArrowheads="1"/>
            </p:cNvSpPr>
            <p:nvPr/>
          </p:nvSpPr>
          <p:spPr bwMode="auto">
            <a:xfrm>
              <a:off x="70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22" name="Line 196"/>
            <p:cNvSpPr>
              <a:spLocks noChangeShapeType="1"/>
            </p:cNvSpPr>
            <p:nvPr/>
          </p:nvSpPr>
          <p:spPr bwMode="auto">
            <a:xfrm>
              <a:off x="90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3" name="Rectangle 197"/>
            <p:cNvSpPr>
              <a:spLocks noChangeArrowheads="1"/>
            </p:cNvSpPr>
            <p:nvPr/>
          </p:nvSpPr>
          <p:spPr bwMode="auto">
            <a:xfrm>
              <a:off x="87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24" name="Line 198"/>
            <p:cNvSpPr>
              <a:spLocks noChangeShapeType="1"/>
            </p:cNvSpPr>
            <p:nvPr/>
          </p:nvSpPr>
          <p:spPr bwMode="auto">
            <a:xfrm>
              <a:off x="107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5" name="Rectangle 199"/>
            <p:cNvSpPr>
              <a:spLocks noChangeArrowheads="1"/>
            </p:cNvSpPr>
            <p:nvPr/>
          </p:nvSpPr>
          <p:spPr bwMode="auto">
            <a:xfrm>
              <a:off x="104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26" name="Rectangle 200"/>
            <p:cNvSpPr>
              <a:spLocks noChangeArrowheads="1"/>
            </p:cNvSpPr>
            <p:nvPr/>
          </p:nvSpPr>
          <p:spPr bwMode="auto">
            <a:xfrm>
              <a:off x="1254" y="36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27" name="Line 201"/>
            <p:cNvSpPr>
              <a:spLocks noChangeShapeType="1"/>
            </p:cNvSpPr>
            <p:nvPr/>
          </p:nvSpPr>
          <p:spPr bwMode="auto">
            <a:xfrm>
              <a:off x="141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28" name="Rectangle 202"/>
            <p:cNvSpPr>
              <a:spLocks noChangeArrowheads="1"/>
            </p:cNvSpPr>
            <p:nvPr/>
          </p:nvSpPr>
          <p:spPr bwMode="auto">
            <a:xfrm>
              <a:off x="1325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29" name="Line 203"/>
            <p:cNvSpPr>
              <a:spLocks noChangeShapeType="1"/>
            </p:cNvSpPr>
            <p:nvPr/>
          </p:nvSpPr>
          <p:spPr bwMode="auto">
            <a:xfrm>
              <a:off x="158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0" name="Rectangle 204"/>
            <p:cNvSpPr>
              <a:spLocks noChangeArrowheads="1"/>
            </p:cNvSpPr>
            <p:nvPr/>
          </p:nvSpPr>
          <p:spPr bwMode="auto">
            <a:xfrm>
              <a:off x="1496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1" name="Rectangle 205"/>
            <p:cNvSpPr>
              <a:spLocks noChangeArrowheads="1"/>
            </p:cNvSpPr>
            <p:nvPr/>
          </p:nvSpPr>
          <p:spPr bwMode="auto">
            <a:xfrm>
              <a:off x="1209" y="3771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2" name="Line 206"/>
            <p:cNvSpPr>
              <a:spLocks noChangeShapeType="1"/>
            </p:cNvSpPr>
            <p:nvPr/>
          </p:nvSpPr>
          <p:spPr bwMode="auto">
            <a:xfrm>
              <a:off x="1239" y="383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3" name="Rectangle 207"/>
            <p:cNvSpPr>
              <a:spLocks noChangeArrowheads="1"/>
            </p:cNvSpPr>
            <p:nvPr/>
          </p:nvSpPr>
          <p:spPr bwMode="auto">
            <a:xfrm>
              <a:off x="1223" y="33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4" name="Line 208"/>
            <p:cNvSpPr>
              <a:spLocks noChangeShapeType="1"/>
            </p:cNvSpPr>
            <p:nvPr/>
          </p:nvSpPr>
          <p:spPr bwMode="auto">
            <a:xfrm>
              <a:off x="1239" y="344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5" name="Rectangle 209"/>
            <p:cNvSpPr>
              <a:spLocks noChangeArrowheads="1"/>
            </p:cNvSpPr>
            <p:nvPr/>
          </p:nvSpPr>
          <p:spPr bwMode="auto">
            <a:xfrm>
              <a:off x="1223" y="3195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6" name="Line 210"/>
            <p:cNvSpPr>
              <a:spLocks noChangeShapeType="1"/>
            </p:cNvSpPr>
            <p:nvPr/>
          </p:nvSpPr>
          <p:spPr bwMode="auto">
            <a:xfrm>
              <a:off x="1239" y="325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7" name="Rectangle 211"/>
            <p:cNvSpPr>
              <a:spLocks noChangeArrowheads="1"/>
            </p:cNvSpPr>
            <p:nvPr/>
          </p:nvSpPr>
          <p:spPr bwMode="auto">
            <a:xfrm>
              <a:off x="1223" y="3003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38" name="Line 212"/>
            <p:cNvSpPr>
              <a:spLocks noChangeShapeType="1"/>
            </p:cNvSpPr>
            <p:nvPr/>
          </p:nvSpPr>
          <p:spPr bwMode="auto">
            <a:xfrm>
              <a:off x="1239" y="306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9" name="Rectangle 213"/>
            <p:cNvSpPr>
              <a:spLocks noChangeArrowheads="1"/>
            </p:cNvSpPr>
            <p:nvPr/>
          </p:nvSpPr>
          <p:spPr bwMode="auto">
            <a:xfrm>
              <a:off x="1223" y="2811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40" name="Line 214"/>
            <p:cNvSpPr>
              <a:spLocks noChangeShapeType="1"/>
            </p:cNvSpPr>
            <p:nvPr/>
          </p:nvSpPr>
          <p:spPr bwMode="auto">
            <a:xfrm>
              <a:off x="1239" y="287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1" name="Rectangle 215"/>
            <p:cNvSpPr>
              <a:spLocks noChangeArrowheads="1"/>
            </p:cNvSpPr>
            <p:nvPr/>
          </p:nvSpPr>
          <p:spPr bwMode="auto">
            <a:xfrm>
              <a:off x="1223" y="2619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42" name="Line 216"/>
            <p:cNvSpPr>
              <a:spLocks noChangeShapeType="1"/>
            </p:cNvSpPr>
            <p:nvPr/>
          </p:nvSpPr>
          <p:spPr bwMode="auto">
            <a:xfrm>
              <a:off x="1239" y="267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3" name="Rectangle 217"/>
            <p:cNvSpPr>
              <a:spLocks noChangeArrowheads="1"/>
            </p:cNvSpPr>
            <p:nvPr/>
          </p:nvSpPr>
          <p:spPr bwMode="auto">
            <a:xfrm>
              <a:off x="1223" y="2421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44" name="Line 218"/>
            <p:cNvSpPr>
              <a:spLocks noChangeShapeType="1"/>
            </p:cNvSpPr>
            <p:nvPr/>
          </p:nvSpPr>
          <p:spPr bwMode="auto">
            <a:xfrm>
              <a:off x="1239" y="248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5" name="Rectangle 219"/>
            <p:cNvSpPr>
              <a:spLocks noChangeArrowheads="1"/>
            </p:cNvSpPr>
            <p:nvPr/>
          </p:nvSpPr>
          <p:spPr bwMode="auto">
            <a:xfrm>
              <a:off x="1223" y="2229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46" name="Line 220"/>
            <p:cNvSpPr>
              <a:spLocks noChangeShapeType="1"/>
            </p:cNvSpPr>
            <p:nvPr/>
          </p:nvSpPr>
          <p:spPr bwMode="auto">
            <a:xfrm>
              <a:off x="1239" y="228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7" name="Rectangle 221"/>
            <p:cNvSpPr>
              <a:spLocks noChangeArrowheads="1"/>
            </p:cNvSpPr>
            <p:nvPr/>
          </p:nvSpPr>
          <p:spPr bwMode="auto">
            <a:xfrm>
              <a:off x="1223" y="203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48" name="Line 222"/>
            <p:cNvSpPr>
              <a:spLocks noChangeShapeType="1"/>
            </p:cNvSpPr>
            <p:nvPr/>
          </p:nvSpPr>
          <p:spPr bwMode="auto">
            <a:xfrm>
              <a:off x="1239" y="209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9" name="Rectangle 223"/>
            <p:cNvSpPr>
              <a:spLocks noChangeArrowheads="1"/>
            </p:cNvSpPr>
            <p:nvPr/>
          </p:nvSpPr>
          <p:spPr bwMode="auto">
            <a:xfrm>
              <a:off x="1223" y="1845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50" name="Line 224"/>
            <p:cNvSpPr>
              <a:spLocks noChangeShapeType="1"/>
            </p:cNvSpPr>
            <p:nvPr/>
          </p:nvSpPr>
          <p:spPr bwMode="auto">
            <a:xfrm>
              <a:off x="1239" y="190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1" name="Rectangle 225"/>
            <p:cNvSpPr>
              <a:spLocks noChangeArrowheads="1"/>
            </p:cNvSpPr>
            <p:nvPr/>
          </p:nvSpPr>
          <p:spPr bwMode="auto">
            <a:xfrm>
              <a:off x="1209" y="1653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52" name="Line 226"/>
            <p:cNvSpPr>
              <a:spLocks noChangeShapeType="1"/>
            </p:cNvSpPr>
            <p:nvPr/>
          </p:nvSpPr>
          <p:spPr bwMode="auto">
            <a:xfrm>
              <a:off x="1239" y="171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3" name="Rectangle 227"/>
            <p:cNvSpPr>
              <a:spLocks noChangeArrowheads="1"/>
            </p:cNvSpPr>
            <p:nvPr/>
          </p:nvSpPr>
          <p:spPr bwMode="auto">
            <a:xfrm>
              <a:off x="1209" y="1461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54" name="Line 228"/>
            <p:cNvSpPr>
              <a:spLocks noChangeShapeType="1"/>
            </p:cNvSpPr>
            <p:nvPr/>
          </p:nvSpPr>
          <p:spPr bwMode="auto">
            <a:xfrm>
              <a:off x="1239" y="152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5" name="Rectangle 229"/>
            <p:cNvSpPr>
              <a:spLocks noChangeArrowheads="1"/>
            </p:cNvSpPr>
            <p:nvPr/>
          </p:nvSpPr>
          <p:spPr bwMode="auto">
            <a:xfrm>
              <a:off x="1209" y="1269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556" name="Line 230"/>
            <p:cNvSpPr>
              <a:spLocks noChangeShapeType="1"/>
            </p:cNvSpPr>
            <p:nvPr/>
          </p:nvSpPr>
          <p:spPr bwMode="auto">
            <a:xfrm>
              <a:off x="1239" y="132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7" name="Rectangle 233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</p:grpSp>
      <p:graphicFrame>
        <p:nvGraphicFramePr>
          <p:cNvPr id="17411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5163"/>
              </p:ext>
            </p:extLst>
          </p:nvPr>
        </p:nvGraphicFramePr>
        <p:xfrm>
          <a:off x="1107592" y="58581"/>
          <a:ext cx="34178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4" imgW="1624895" imgH="495085" progId="Equation.DSMT4">
                  <p:embed/>
                </p:oleObj>
              </mc:Choice>
              <mc:Fallback>
                <p:oleObj name="Equation" r:id="rId4" imgW="1624895" imgH="495085" progId="Equation.DSMT4">
                  <p:embed/>
                  <p:pic>
                    <p:nvPicPr>
                      <p:cNvPr id="17411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592" y="58581"/>
                        <a:ext cx="34178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068638" y="1309688"/>
          <a:ext cx="7953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6" imgW="393359" imgH="177646" progId="Equation.DSMT4">
                  <p:embed/>
                </p:oleObj>
              </mc:Choice>
              <mc:Fallback>
                <p:oleObj name="Equation" r:id="rId6" imgW="393359" imgH="17764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1309688"/>
                        <a:ext cx="7953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3043238" y="1741488"/>
          <a:ext cx="10525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8" imgW="520248" imgH="177646" progId="Equation.DSMT4">
                  <p:embed/>
                </p:oleObj>
              </mc:Choice>
              <mc:Fallback>
                <p:oleObj name="Equation" r:id="rId8" imgW="520248" imgH="177646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741488"/>
                        <a:ext cx="105251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143375" y="1265238"/>
          <a:ext cx="1246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10" imgW="876300" imgH="330200" progId="Equation.DSMT4">
                  <p:embed/>
                </p:oleObj>
              </mc:Choice>
              <mc:Fallback>
                <p:oleObj name="Equation" r:id="rId10" imgW="876300" imgH="3302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265238"/>
                        <a:ext cx="1246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6"/>
          <p:cNvGraphicFramePr>
            <a:graphicFrameLocks noChangeAspect="1"/>
          </p:cNvGraphicFramePr>
          <p:nvPr/>
        </p:nvGraphicFramePr>
        <p:xfrm>
          <a:off x="3843338" y="1379538"/>
          <a:ext cx="3063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12" imgW="203024" imgH="152268" progId="Equation.DSMT4">
                  <p:embed/>
                </p:oleObj>
              </mc:Choice>
              <mc:Fallback>
                <p:oleObj name="Equation" r:id="rId12" imgW="203024" imgH="152268" progId="Equation.DSMT4">
                  <p:embed/>
                  <p:pic>
                    <p:nvPicPr>
                      <p:cNvPr id="2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1379538"/>
                        <a:ext cx="306387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7"/>
          <p:cNvGraphicFramePr>
            <a:graphicFrameLocks noChangeAspect="1"/>
          </p:cNvGraphicFramePr>
          <p:nvPr/>
        </p:nvGraphicFramePr>
        <p:xfrm>
          <a:off x="4456113" y="1749425"/>
          <a:ext cx="7985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14" imgW="482391" imgH="203112" progId="Equation.DSMT4">
                  <p:embed/>
                </p:oleObj>
              </mc:Choice>
              <mc:Fallback>
                <p:oleObj name="Equation" r:id="rId14" imgW="482391" imgH="203112" progId="Equation.DSMT4">
                  <p:embed/>
                  <p:pic>
                    <p:nvPicPr>
                      <p:cNvPr id="2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749425"/>
                        <a:ext cx="7985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8"/>
          <p:cNvGraphicFramePr>
            <a:graphicFrameLocks noChangeAspect="1"/>
          </p:cNvGraphicFramePr>
          <p:nvPr/>
        </p:nvGraphicFramePr>
        <p:xfrm>
          <a:off x="4094163" y="1809750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16" imgW="203024" imgH="152268" progId="Equation.DSMT4">
                  <p:embed/>
                </p:oleObj>
              </mc:Choice>
              <mc:Fallback>
                <p:oleObj name="Equation" r:id="rId16" imgW="203024" imgH="152268" progId="Equation.DSMT4">
                  <p:embed/>
                  <p:pic>
                    <p:nvPicPr>
                      <p:cNvPr id="2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1809750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40"/>
          <p:cNvGraphicFramePr>
            <a:graphicFrameLocks noChangeAspect="1"/>
          </p:cNvGraphicFramePr>
          <p:nvPr/>
        </p:nvGraphicFramePr>
        <p:xfrm>
          <a:off x="3490913" y="2263775"/>
          <a:ext cx="1328737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17" imgW="635000" imgH="1511300" progId="Equation.DSMT4">
                  <p:embed/>
                </p:oleObj>
              </mc:Choice>
              <mc:Fallback>
                <p:oleObj name="Equation" r:id="rId17" imgW="635000" imgH="1511300" progId="Equation.DSMT4">
                  <p:embed/>
                  <p:pic>
                    <p:nvPicPr>
                      <p:cNvPr id="2057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263775"/>
                        <a:ext cx="1328737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41"/>
          <p:cNvGraphicFramePr>
            <a:graphicFrameLocks noChangeAspect="1"/>
          </p:cNvGraphicFramePr>
          <p:nvPr/>
        </p:nvGraphicFramePr>
        <p:xfrm>
          <a:off x="3549650" y="2851150"/>
          <a:ext cx="4937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19" imgW="215619" imgH="164885" progId="Equation.DSMT4">
                  <p:embed/>
                </p:oleObj>
              </mc:Choice>
              <mc:Fallback>
                <p:oleObj name="Equation" r:id="rId19" imgW="215619" imgH="164885" progId="Equation.DSMT4">
                  <p:embed/>
                  <p:pic>
                    <p:nvPicPr>
                      <p:cNvPr id="2058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851150"/>
                        <a:ext cx="4937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571875" y="3354388"/>
          <a:ext cx="4651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Equation" r:id="rId21" imgW="203024" imgH="164957" progId="Equation.DSMT4">
                  <p:embed/>
                </p:oleObj>
              </mc:Choice>
              <mc:Fallback>
                <p:oleObj name="Equation" r:id="rId21" imgW="203024" imgH="16495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354388"/>
                        <a:ext cx="4651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771900" y="3873500"/>
          <a:ext cx="290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873500"/>
                        <a:ext cx="2905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784600" y="4389438"/>
          <a:ext cx="2889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389438"/>
                        <a:ext cx="2889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771900" y="4908550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908550"/>
                        <a:ext cx="2889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379913" y="3851275"/>
          <a:ext cx="2873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29" imgW="114102" imgH="177492" progId="Equation.DSMT4">
                  <p:embed/>
                </p:oleObj>
              </mc:Choice>
              <mc:Fallback>
                <p:oleObj name="Equation" r:id="rId29" imgW="114102" imgH="177492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3851275"/>
                        <a:ext cx="2873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381500" y="3357563"/>
          <a:ext cx="2682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31" imgW="126725" imgH="177415" progId="Equation.DSMT4">
                  <p:embed/>
                </p:oleObj>
              </mc:Choice>
              <mc:Fallback>
                <p:oleObj name="Equation" r:id="rId31" imgW="126725" imgH="177415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357563"/>
                        <a:ext cx="2682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4286250" y="2867025"/>
          <a:ext cx="433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33" imgW="190335" imgH="164957" progId="Equation.DSMT4">
                  <p:embed/>
                </p:oleObj>
              </mc:Choice>
              <mc:Fallback>
                <p:oleObj name="Equation" r:id="rId33" imgW="190335" imgH="164957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867025"/>
                        <a:ext cx="4333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4224338" y="4445000"/>
          <a:ext cx="6032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35" imgW="329914" imgH="177646" progId="Equation.DSMT4">
                  <p:embed/>
                </p:oleObj>
              </mc:Choice>
              <mc:Fallback>
                <p:oleObj name="Equation" r:id="rId35" imgW="329914" imgH="177646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445000"/>
                        <a:ext cx="6032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4230688" y="4889500"/>
          <a:ext cx="10620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37" imgW="494870" imgH="177646" progId="Equation.DSMT4">
                  <p:embed/>
                </p:oleObj>
              </mc:Choice>
              <mc:Fallback>
                <p:oleObj name="Equation" r:id="rId37" imgW="494870" imgH="177646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4889500"/>
                        <a:ext cx="10620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" name="Oval 253"/>
          <p:cNvSpPr/>
          <p:nvPr/>
        </p:nvSpPr>
        <p:spPr>
          <a:xfrm>
            <a:off x="1768475" y="5616575"/>
            <a:ext cx="119063" cy="131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5" name="Oval 254"/>
          <p:cNvSpPr/>
          <p:nvPr/>
        </p:nvSpPr>
        <p:spPr>
          <a:xfrm>
            <a:off x="1173163" y="4899025"/>
            <a:ext cx="119062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7" name="Oval 256"/>
          <p:cNvSpPr/>
          <p:nvPr/>
        </p:nvSpPr>
        <p:spPr>
          <a:xfrm>
            <a:off x="865188" y="3862388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8" name="Oval 257"/>
          <p:cNvSpPr/>
          <p:nvPr/>
        </p:nvSpPr>
        <p:spPr>
          <a:xfrm>
            <a:off x="569913" y="1851025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74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5036"/>
              </p:ext>
            </p:extLst>
          </p:nvPr>
        </p:nvGraphicFramePr>
        <p:xfrm>
          <a:off x="4622317" y="30006"/>
          <a:ext cx="23907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39" imgW="1117115" imgH="495085" progId="Equation.DSMT4">
                  <p:embed/>
                </p:oleObj>
              </mc:Choice>
              <mc:Fallback>
                <p:oleObj name="Equation" r:id="rId39" imgW="1117115" imgH="495085" progId="Equation.DSMT4">
                  <p:embed/>
                  <p:pic>
                    <p:nvPicPr>
                      <p:cNvPr id="1743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317" y="30006"/>
                        <a:ext cx="23907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1"/>
          <p:cNvGraphicFramePr>
            <a:graphicFrameLocks noChangeAspect="1"/>
          </p:cNvGraphicFramePr>
          <p:nvPr/>
        </p:nvGraphicFramePr>
        <p:xfrm>
          <a:off x="5715000" y="1270000"/>
          <a:ext cx="784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41" imgW="393359" imgH="177646" progId="Equation.DSMT4">
                  <p:embed/>
                </p:oleObj>
              </mc:Choice>
              <mc:Fallback>
                <p:oleObj name="Equation" r:id="rId41" imgW="393359" imgH="177646" progId="Equation.DSMT4">
                  <p:embed/>
                  <p:pic>
                    <p:nvPicPr>
                      <p:cNvPr id="12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70000"/>
                        <a:ext cx="7842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2"/>
          <p:cNvGraphicFramePr>
            <a:graphicFrameLocks noChangeAspect="1"/>
          </p:cNvGraphicFramePr>
          <p:nvPr/>
        </p:nvGraphicFramePr>
        <p:xfrm>
          <a:off x="5667375" y="1701800"/>
          <a:ext cx="1212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42" imgW="609336" imgH="177723" progId="Equation.DSMT4">
                  <p:embed/>
                </p:oleObj>
              </mc:Choice>
              <mc:Fallback>
                <p:oleObj name="Equation" r:id="rId42" imgW="609336" imgH="177723" progId="Equation.DSMT4">
                  <p:embed/>
                  <p:pic>
                    <p:nvPicPr>
                      <p:cNvPr id="1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1701800"/>
                        <a:ext cx="1212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3"/>
          <p:cNvGraphicFramePr>
            <a:graphicFrameLocks noChangeAspect="1"/>
          </p:cNvGraphicFramePr>
          <p:nvPr/>
        </p:nvGraphicFramePr>
        <p:xfrm>
          <a:off x="6924675" y="1206500"/>
          <a:ext cx="1246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44" imgW="876300" imgH="330200" progId="Equation.DSMT4">
                  <p:embed/>
                </p:oleObj>
              </mc:Choice>
              <mc:Fallback>
                <p:oleObj name="Equation" r:id="rId44" imgW="876300" imgH="330200" progId="Equation.DSMT4">
                  <p:embed/>
                  <p:pic>
                    <p:nvPicPr>
                      <p:cNvPr id="12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1206500"/>
                        <a:ext cx="1246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4"/>
          <p:cNvGraphicFramePr>
            <a:graphicFrameLocks noChangeAspect="1"/>
          </p:cNvGraphicFramePr>
          <p:nvPr/>
        </p:nvGraphicFramePr>
        <p:xfrm>
          <a:off x="6546850" y="1368425"/>
          <a:ext cx="3079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45" imgW="203024" imgH="152268" progId="Equation.DSMT4">
                  <p:embed/>
                </p:oleObj>
              </mc:Choice>
              <mc:Fallback>
                <p:oleObj name="Equation" r:id="rId45" imgW="203024" imgH="152268" progId="Equation.DSMT4">
                  <p:embed/>
                  <p:pic>
                    <p:nvPicPr>
                      <p:cNvPr id="12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1368425"/>
                        <a:ext cx="307975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5"/>
          <p:cNvGraphicFramePr>
            <a:graphicFrameLocks noChangeAspect="1"/>
          </p:cNvGraphicFramePr>
          <p:nvPr/>
        </p:nvGraphicFramePr>
        <p:xfrm>
          <a:off x="7208838" y="1739900"/>
          <a:ext cx="796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46" imgW="482391" imgH="203112" progId="Equation.DSMT4">
                  <p:embed/>
                </p:oleObj>
              </mc:Choice>
              <mc:Fallback>
                <p:oleObj name="Equation" r:id="rId46" imgW="482391" imgH="203112" progId="Equation.DSMT4">
                  <p:embed/>
                  <p:pic>
                    <p:nvPicPr>
                      <p:cNvPr id="13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1739900"/>
                        <a:ext cx="796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6"/>
          <p:cNvGraphicFramePr>
            <a:graphicFrameLocks noChangeAspect="1"/>
          </p:cNvGraphicFramePr>
          <p:nvPr/>
        </p:nvGraphicFramePr>
        <p:xfrm>
          <a:off x="6816725" y="1785938"/>
          <a:ext cx="3079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48" imgW="203024" imgH="152268" progId="Equation.DSMT4">
                  <p:embed/>
                </p:oleObj>
              </mc:Choice>
              <mc:Fallback>
                <p:oleObj name="Equation" r:id="rId48" imgW="203024" imgH="152268" progId="Equation.DSMT4">
                  <p:embed/>
                  <p:pic>
                    <p:nvPicPr>
                      <p:cNvPr id="13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1785938"/>
                        <a:ext cx="3079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7"/>
          <p:cNvGraphicFramePr>
            <a:graphicFrameLocks noChangeAspect="1"/>
          </p:cNvGraphicFramePr>
          <p:nvPr/>
        </p:nvGraphicFramePr>
        <p:xfrm>
          <a:off x="6229350" y="2279650"/>
          <a:ext cx="13081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49" imgW="635000" imgH="1511300" progId="Equation.DSMT4">
                  <p:embed/>
                </p:oleObj>
              </mc:Choice>
              <mc:Fallback>
                <p:oleObj name="Equation" r:id="rId49" imgW="635000" imgH="1511300" progId="Equation.DSMT4">
                  <p:embed/>
                  <p:pic>
                    <p:nvPicPr>
                      <p:cNvPr id="13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279650"/>
                        <a:ext cx="1308100" cy="311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8"/>
          <p:cNvGraphicFramePr>
            <a:graphicFrameLocks noChangeAspect="1"/>
          </p:cNvGraphicFramePr>
          <p:nvPr/>
        </p:nvGraphicFramePr>
        <p:xfrm>
          <a:off x="6272213" y="2813050"/>
          <a:ext cx="4778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50" imgW="215619" imgH="164885" progId="Equation.DSMT4">
                  <p:embed/>
                </p:oleObj>
              </mc:Choice>
              <mc:Fallback>
                <p:oleObj name="Equation" r:id="rId50" imgW="215619" imgH="164885" progId="Equation.DSMT4">
                  <p:embed/>
                  <p:pic>
                    <p:nvPicPr>
                      <p:cNvPr id="13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2813050"/>
                        <a:ext cx="4778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9"/>
          <p:cNvGraphicFramePr>
            <a:graphicFrameLocks noChangeAspect="1"/>
          </p:cNvGraphicFramePr>
          <p:nvPr/>
        </p:nvGraphicFramePr>
        <p:xfrm>
          <a:off x="6264275" y="3378200"/>
          <a:ext cx="4476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Equation" r:id="rId52" imgW="203024" imgH="164957" progId="Equation.DSMT4">
                  <p:embed/>
                </p:oleObj>
              </mc:Choice>
              <mc:Fallback>
                <p:oleObj name="Equation" r:id="rId52" imgW="203024" imgH="164957" progId="Equation.DSMT4">
                  <p:embed/>
                  <p:pic>
                    <p:nvPicPr>
                      <p:cNvPr id="13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378200"/>
                        <a:ext cx="4476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30"/>
          <p:cNvGraphicFramePr>
            <a:graphicFrameLocks noChangeAspect="1"/>
          </p:cNvGraphicFramePr>
          <p:nvPr/>
        </p:nvGraphicFramePr>
        <p:xfrm>
          <a:off x="6418263" y="3894138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Equation" r:id="rId54" imgW="126725" imgH="177415" progId="Equation.DSMT4">
                  <p:embed/>
                </p:oleObj>
              </mc:Choice>
              <mc:Fallback>
                <p:oleObj name="Equation" r:id="rId54" imgW="126725" imgH="177415" progId="Equation.DSMT4">
                  <p:embed/>
                  <p:pic>
                    <p:nvPicPr>
                      <p:cNvPr id="13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3894138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31"/>
          <p:cNvGraphicFramePr>
            <a:graphicFrameLocks noChangeAspect="1"/>
          </p:cNvGraphicFramePr>
          <p:nvPr/>
        </p:nvGraphicFramePr>
        <p:xfrm>
          <a:off x="6459538" y="4381500"/>
          <a:ext cx="279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Equation" r:id="rId55" imgW="126780" imgH="164814" progId="Equation.DSMT4">
                  <p:embed/>
                </p:oleObj>
              </mc:Choice>
              <mc:Fallback>
                <p:oleObj name="Equation" r:id="rId55" imgW="126780" imgH="164814" progId="Equation.DSMT4">
                  <p:embed/>
                  <p:pic>
                    <p:nvPicPr>
                      <p:cNvPr id="13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4381500"/>
                        <a:ext cx="2794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32"/>
          <p:cNvGraphicFramePr>
            <a:graphicFrameLocks noChangeAspect="1"/>
          </p:cNvGraphicFramePr>
          <p:nvPr/>
        </p:nvGraphicFramePr>
        <p:xfrm>
          <a:off x="6448425" y="4870450"/>
          <a:ext cx="279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57" imgW="126780" imgH="164814" progId="Equation.DSMT4">
                  <p:embed/>
                </p:oleObj>
              </mc:Choice>
              <mc:Fallback>
                <p:oleObj name="Equation" r:id="rId57" imgW="126780" imgH="164814" progId="Equation.DSMT4">
                  <p:embed/>
                  <p:pic>
                    <p:nvPicPr>
                      <p:cNvPr id="137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4870450"/>
                        <a:ext cx="2794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33"/>
          <p:cNvGraphicFramePr>
            <a:graphicFrameLocks noChangeAspect="1"/>
          </p:cNvGraphicFramePr>
          <p:nvPr/>
        </p:nvGraphicFramePr>
        <p:xfrm>
          <a:off x="6996113" y="3852863"/>
          <a:ext cx="303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59" imgW="114102" imgH="177492" progId="Equation.DSMT4">
                  <p:embed/>
                </p:oleObj>
              </mc:Choice>
              <mc:Fallback>
                <p:oleObj name="Equation" r:id="rId59" imgW="114102" imgH="177492" progId="Equation.DSMT4">
                  <p:embed/>
                  <p:pic>
                    <p:nvPicPr>
                      <p:cNvPr id="13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3852863"/>
                        <a:ext cx="3032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34"/>
          <p:cNvGraphicFramePr>
            <a:graphicFrameLocks noChangeAspect="1"/>
          </p:cNvGraphicFramePr>
          <p:nvPr/>
        </p:nvGraphicFramePr>
        <p:xfrm>
          <a:off x="6991350" y="3373438"/>
          <a:ext cx="3238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61" imgW="126780" imgH="164814" progId="Equation.DSMT4">
                  <p:embed/>
                </p:oleObj>
              </mc:Choice>
              <mc:Fallback>
                <p:oleObj name="Equation" r:id="rId61" imgW="126780" imgH="164814" progId="Equation.DSMT4">
                  <p:embed/>
                  <p:pic>
                    <p:nvPicPr>
                      <p:cNvPr id="13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3373438"/>
                        <a:ext cx="3238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35"/>
          <p:cNvGraphicFramePr>
            <a:graphicFrameLocks noChangeAspect="1"/>
          </p:cNvGraphicFramePr>
          <p:nvPr/>
        </p:nvGraphicFramePr>
        <p:xfrm>
          <a:off x="6937375" y="2849563"/>
          <a:ext cx="631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63" imgW="329914" imgH="177646" progId="Equation.DSMT4">
                  <p:embed/>
                </p:oleObj>
              </mc:Choice>
              <mc:Fallback>
                <p:oleObj name="Equation" r:id="rId63" imgW="329914" imgH="177646" progId="Equation.DSMT4">
                  <p:embed/>
                  <p:pic>
                    <p:nvPicPr>
                      <p:cNvPr id="14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2849563"/>
                        <a:ext cx="631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36"/>
          <p:cNvGraphicFramePr>
            <a:graphicFrameLocks noChangeAspect="1"/>
          </p:cNvGraphicFramePr>
          <p:nvPr/>
        </p:nvGraphicFramePr>
        <p:xfrm>
          <a:off x="6946900" y="4416425"/>
          <a:ext cx="5953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65" imgW="317087" imgH="177569" progId="Equation.DSMT4">
                  <p:embed/>
                </p:oleObj>
              </mc:Choice>
              <mc:Fallback>
                <p:oleObj name="Equation" r:id="rId65" imgW="317087" imgH="177569" progId="Equation.DSMT4">
                  <p:embed/>
                  <p:pic>
                    <p:nvPicPr>
                      <p:cNvPr id="14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4416425"/>
                        <a:ext cx="5953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37"/>
          <p:cNvGraphicFramePr>
            <a:graphicFrameLocks noChangeAspect="1"/>
          </p:cNvGraphicFramePr>
          <p:nvPr/>
        </p:nvGraphicFramePr>
        <p:xfrm>
          <a:off x="6961188" y="4913313"/>
          <a:ext cx="647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67" imgW="329914" imgH="177646" progId="Equation.DSMT4">
                  <p:embed/>
                </p:oleObj>
              </mc:Choice>
              <mc:Fallback>
                <p:oleObj name="Equation" r:id="rId67" imgW="329914" imgH="177646" progId="Equation.DSMT4">
                  <p:embed/>
                  <p:pic>
                    <p:nvPicPr>
                      <p:cNvPr id="14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913313"/>
                        <a:ext cx="647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Oval 143"/>
          <p:cNvSpPr/>
          <p:nvPr/>
        </p:nvSpPr>
        <p:spPr>
          <a:xfrm>
            <a:off x="2368550" y="5576888"/>
            <a:ext cx="95250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5" name="Oval 144"/>
          <p:cNvSpPr/>
          <p:nvPr/>
        </p:nvSpPr>
        <p:spPr>
          <a:xfrm>
            <a:off x="1773238" y="5346700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6" name="Oval 145"/>
          <p:cNvSpPr/>
          <p:nvPr/>
        </p:nvSpPr>
        <p:spPr>
          <a:xfrm>
            <a:off x="1179513" y="4895850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869950" y="4546600"/>
            <a:ext cx="93663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588963" y="4119563"/>
            <a:ext cx="95250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3" name="Freeform 236"/>
          <p:cNvSpPr>
            <a:spLocks/>
          </p:cNvSpPr>
          <p:nvPr/>
        </p:nvSpPr>
        <p:spPr bwMode="auto">
          <a:xfrm flipH="1">
            <a:off x="458788" y="3686175"/>
            <a:ext cx="2573337" cy="2003425"/>
          </a:xfrm>
          <a:custGeom>
            <a:avLst/>
            <a:gdLst>
              <a:gd name="T0" fmla="*/ 2147483646 w 1021"/>
              <a:gd name="T1" fmla="*/ 2147483646 h 257"/>
              <a:gd name="T2" fmla="*/ 2147483646 w 1021"/>
              <a:gd name="T3" fmla="*/ 2147483646 h 257"/>
              <a:gd name="T4" fmla="*/ 2147483646 w 1021"/>
              <a:gd name="T5" fmla="*/ 2147483646 h 257"/>
              <a:gd name="T6" fmla="*/ 2147483646 w 1021"/>
              <a:gd name="T7" fmla="*/ 2147483646 h 257"/>
              <a:gd name="T8" fmla="*/ 2147483646 w 1021"/>
              <a:gd name="T9" fmla="*/ 2147483646 h 257"/>
              <a:gd name="T10" fmla="*/ 2147483646 w 1021"/>
              <a:gd name="T11" fmla="*/ 2147483646 h 257"/>
              <a:gd name="T12" fmla="*/ 2147483646 w 1021"/>
              <a:gd name="T13" fmla="*/ 2147483646 h 257"/>
              <a:gd name="T14" fmla="*/ 2147483646 w 1021"/>
              <a:gd name="T15" fmla="*/ 2147483646 h 257"/>
              <a:gd name="T16" fmla="*/ 2147483646 w 1021"/>
              <a:gd name="T17" fmla="*/ 2147483646 h 257"/>
              <a:gd name="T18" fmla="*/ 2147483646 w 1021"/>
              <a:gd name="T19" fmla="*/ 2147483646 h 257"/>
              <a:gd name="T20" fmla="*/ 2147483646 w 1021"/>
              <a:gd name="T21" fmla="*/ 2147483646 h 257"/>
              <a:gd name="T22" fmla="*/ 2147483646 w 1021"/>
              <a:gd name="T23" fmla="*/ 2147483646 h 257"/>
              <a:gd name="T24" fmla="*/ 2147483646 w 1021"/>
              <a:gd name="T25" fmla="*/ 2147483646 h 257"/>
              <a:gd name="T26" fmla="*/ 2147483646 w 1021"/>
              <a:gd name="T27" fmla="*/ 2147483646 h 257"/>
              <a:gd name="T28" fmla="*/ 2147483646 w 1021"/>
              <a:gd name="T29" fmla="*/ 2147483646 h 257"/>
              <a:gd name="T30" fmla="*/ 2147483646 w 1021"/>
              <a:gd name="T31" fmla="*/ 2147483646 h 257"/>
              <a:gd name="T32" fmla="*/ 2147483646 w 1021"/>
              <a:gd name="T33" fmla="*/ 2147483646 h 257"/>
              <a:gd name="T34" fmla="*/ 2147483646 w 1021"/>
              <a:gd name="T35" fmla="*/ 2147483646 h 257"/>
              <a:gd name="T36" fmla="*/ 2147483646 w 1021"/>
              <a:gd name="T37" fmla="*/ 2147483646 h 257"/>
              <a:gd name="T38" fmla="*/ 2147483646 w 1021"/>
              <a:gd name="T39" fmla="*/ 2147483646 h 257"/>
              <a:gd name="T40" fmla="*/ 2147483646 w 1021"/>
              <a:gd name="T41" fmla="*/ 2147483646 h 257"/>
              <a:gd name="T42" fmla="*/ 2147483646 w 1021"/>
              <a:gd name="T43" fmla="*/ 2147483646 h 257"/>
              <a:gd name="T44" fmla="*/ 2147483646 w 1021"/>
              <a:gd name="T45" fmla="*/ 2147483646 h 257"/>
              <a:gd name="T46" fmla="*/ 2147483646 w 1021"/>
              <a:gd name="T47" fmla="*/ 2147483646 h 257"/>
              <a:gd name="T48" fmla="*/ 2147483646 w 1021"/>
              <a:gd name="T49" fmla="*/ 2147483646 h 257"/>
              <a:gd name="T50" fmla="*/ 2147483646 w 1021"/>
              <a:gd name="T51" fmla="*/ 2147483646 h 257"/>
              <a:gd name="T52" fmla="*/ 2147483646 w 1021"/>
              <a:gd name="T53" fmla="*/ 2147483646 h 257"/>
              <a:gd name="T54" fmla="*/ 2147483646 w 1021"/>
              <a:gd name="T55" fmla="*/ 2147483646 h 257"/>
              <a:gd name="T56" fmla="*/ 2147483646 w 1021"/>
              <a:gd name="T57" fmla="*/ 2147483646 h 257"/>
              <a:gd name="T58" fmla="*/ 2147483646 w 1021"/>
              <a:gd name="T59" fmla="*/ 2147483646 h 257"/>
              <a:gd name="T60" fmla="*/ 2147483646 w 1021"/>
              <a:gd name="T61" fmla="*/ 2147483646 h 257"/>
              <a:gd name="T62" fmla="*/ 2147483646 w 1021"/>
              <a:gd name="T63" fmla="*/ 2147483646 h 257"/>
              <a:gd name="T64" fmla="*/ 2147483646 w 1021"/>
              <a:gd name="T65" fmla="*/ 2147483646 h 257"/>
              <a:gd name="T66" fmla="*/ 2147483646 w 1021"/>
              <a:gd name="T67" fmla="*/ 2147483646 h 257"/>
              <a:gd name="T68" fmla="*/ 2147483646 w 1021"/>
              <a:gd name="T69" fmla="*/ 2147483646 h 257"/>
              <a:gd name="T70" fmla="*/ 2147483646 w 1021"/>
              <a:gd name="T71" fmla="*/ 2147483646 h 257"/>
              <a:gd name="T72" fmla="*/ 2147483646 w 1021"/>
              <a:gd name="T73" fmla="*/ 2147483646 h 257"/>
              <a:gd name="T74" fmla="*/ 2147483646 w 1021"/>
              <a:gd name="T75" fmla="*/ 2147483646 h 257"/>
              <a:gd name="T76" fmla="*/ 2147483646 w 1021"/>
              <a:gd name="T77" fmla="*/ 2147483646 h 257"/>
              <a:gd name="T78" fmla="*/ 2147483646 w 1021"/>
              <a:gd name="T79" fmla="*/ 2147483646 h 257"/>
              <a:gd name="T80" fmla="*/ 2147483646 w 1021"/>
              <a:gd name="T81" fmla="*/ 2147483646 h 257"/>
              <a:gd name="T82" fmla="*/ 2147483646 w 1021"/>
              <a:gd name="T83" fmla="*/ 2147483646 h 257"/>
              <a:gd name="T84" fmla="*/ 2147483646 w 1021"/>
              <a:gd name="T85" fmla="*/ 2147483646 h 257"/>
              <a:gd name="T86" fmla="*/ 2147483646 w 1021"/>
              <a:gd name="T87" fmla="*/ 2147483646 h 257"/>
              <a:gd name="T88" fmla="*/ 2147483646 w 1021"/>
              <a:gd name="T89" fmla="*/ 2147483646 h 257"/>
              <a:gd name="T90" fmla="*/ 2147483646 w 1021"/>
              <a:gd name="T91" fmla="*/ 2147483646 h 257"/>
              <a:gd name="T92" fmla="*/ 2147483646 w 1021"/>
              <a:gd name="T93" fmla="*/ 2147483646 h 257"/>
              <a:gd name="T94" fmla="*/ 2147483646 w 1021"/>
              <a:gd name="T95" fmla="*/ 2147483646 h 257"/>
              <a:gd name="T96" fmla="*/ 2147483646 w 1021"/>
              <a:gd name="T97" fmla="*/ 2147483646 h 257"/>
              <a:gd name="T98" fmla="*/ 2147483646 w 1021"/>
              <a:gd name="T99" fmla="*/ 2147483646 h 257"/>
              <a:gd name="T100" fmla="*/ 2147483646 w 1021"/>
              <a:gd name="T101" fmla="*/ 2147483646 h 257"/>
              <a:gd name="T102" fmla="*/ 2147483646 w 1021"/>
              <a:gd name="T103" fmla="*/ 2147483646 h 257"/>
              <a:gd name="T104" fmla="*/ 2147483646 w 1021"/>
              <a:gd name="T105" fmla="*/ 2147483646 h 257"/>
              <a:gd name="T106" fmla="*/ 2147483646 w 1021"/>
              <a:gd name="T107" fmla="*/ 2147483646 h 257"/>
              <a:gd name="T108" fmla="*/ 2147483646 w 1021"/>
              <a:gd name="T109" fmla="*/ 2147483646 h 257"/>
              <a:gd name="T110" fmla="*/ 2147483646 w 1021"/>
              <a:gd name="T111" fmla="*/ 2147483646 h 25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57"/>
              <a:gd name="T170" fmla="*/ 1021 w 1021"/>
              <a:gd name="T171" fmla="*/ 257 h 25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57">
                <a:moveTo>
                  <a:pt x="0" y="257"/>
                </a:moveTo>
                <a:lnTo>
                  <a:pt x="2" y="257"/>
                </a:lnTo>
                <a:lnTo>
                  <a:pt x="4" y="257"/>
                </a:lnTo>
                <a:lnTo>
                  <a:pt x="6" y="257"/>
                </a:lnTo>
                <a:lnTo>
                  <a:pt x="8" y="257"/>
                </a:lnTo>
                <a:lnTo>
                  <a:pt x="10" y="257"/>
                </a:lnTo>
                <a:lnTo>
                  <a:pt x="12" y="257"/>
                </a:lnTo>
                <a:lnTo>
                  <a:pt x="14" y="257"/>
                </a:lnTo>
                <a:lnTo>
                  <a:pt x="16" y="257"/>
                </a:lnTo>
                <a:lnTo>
                  <a:pt x="18" y="257"/>
                </a:lnTo>
                <a:lnTo>
                  <a:pt x="20" y="257"/>
                </a:lnTo>
                <a:lnTo>
                  <a:pt x="22" y="257"/>
                </a:lnTo>
                <a:lnTo>
                  <a:pt x="24" y="257"/>
                </a:lnTo>
                <a:lnTo>
                  <a:pt x="26" y="257"/>
                </a:lnTo>
                <a:lnTo>
                  <a:pt x="28" y="257"/>
                </a:lnTo>
                <a:lnTo>
                  <a:pt x="30" y="257"/>
                </a:lnTo>
                <a:lnTo>
                  <a:pt x="32" y="256"/>
                </a:lnTo>
                <a:lnTo>
                  <a:pt x="34" y="256"/>
                </a:lnTo>
                <a:lnTo>
                  <a:pt x="36" y="256"/>
                </a:lnTo>
                <a:lnTo>
                  <a:pt x="38" y="256"/>
                </a:lnTo>
                <a:lnTo>
                  <a:pt x="40" y="256"/>
                </a:lnTo>
                <a:lnTo>
                  <a:pt x="42" y="256"/>
                </a:lnTo>
                <a:lnTo>
                  <a:pt x="44" y="256"/>
                </a:lnTo>
                <a:lnTo>
                  <a:pt x="46" y="256"/>
                </a:lnTo>
                <a:lnTo>
                  <a:pt x="48" y="256"/>
                </a:lnTo>
                <a:lnTo>
                  <a:pt x="50" y="256"/>
                </a:lnTo>
                <a:lnTo>
                  <a:pt x="52" y="256"/>
                </a:lnTo>
                <a:lnTo>
                  <a:pt x="54" y="256"/>
                </a:lnTo>
                <a:lnTo>
                  <a:pt x="56" y="256"/>
                </a:lnTo>
                <a:lnTo>
                  <a:pt x="58" y="256"/>
                </a:lnTo>
                <a:lnTo>
                  <a:pt x="60" y="256"/>
                </a:lnTo>
                <a:lnTo>
                  <a:pt x="62" y="255"/>
                </a:lnTo>
                <a:lnTo>
                  <a:pt x="64" y="255"/>
                </a:lnTo>
                <a:lnTo>
                  <a:pt x="66" y="255"/>
                </a:lnTo>
                <a:lnTo>
                  <a:pt x="68" y="255"/>
                </a:lnTo>
                <a:lnTo>
                  <a:pt x="70" y="255"/>
                </a:lnTo>
                <a:lnTo>
                  <a:pt x="72" y="255"/>
                </a:lnTo>
                <a:lnTo>
                  <a:pt x="74" y="255"/>
                </a:lnTo>
                <a:lnTo>
                  <a:pt x="76" y="255"/>
                </a:lnTo>
                <a:lnTo>
                  <a:pt x="78" y="255"/>
                </a:lnTo>
                <a:lnTo>
                  <a:pt x="80" y="255"/>
                </a:lnTo>
                <a:lnTo>
                  <a:pt x="82" y="255"/>
                </a:lnTo>
                <a:lnTo>
                  <a:pt x="84" y="255"/>
                </a:lnTo>
                <a:lnTo>
                  <a:pt x="86" y="255"/>
                </a:lnTo>
                <a:lnTo>
                  <a:pt x="88" y="254"/>
                </a:lnTo>
                <a:lnTo>
                  <a:pt x="90" y="254"/>
                </a:lnTo>
                <a:lnTo>
                  <a:pt x="92" y="254"/>
                </a:lnTo>
                <a:lnTo>
                  <a:pt x="94" y="254"/>
                </a:lnTo>
                <a:lnTo>
                  <a:pt x="96" y="254"/>
                </a:lnTo>
                <a:lnTo>
                  <a:pt x="98" y="254"/>
                </a:lnTo>
                <a:lnTo>
                  <a:pt x="100" y="254"/>
                </a:lnTo>
                <a:lnTo>
                  <a:pt x="102" y="254"/>
                </a:lnTo>
                <a:lnTo>
                  <a:pt x="104" y="254"/>
                </a:lnTo>
                <a:lnTo>
                  <a:pt x="106" y="254"/>
                </a:lnTo>
                <a:lnTo>
                  <a:pt x="108" y="254"/>
                </a:lnTo>
                <a:lnTo>
                  <a:pt x="110" y="254"/>
                </a:lnTo>
                <a:lnTo>
                  <a:pt x="112" y="254"/>
                </a:lnTo>
                <a:lnTo>
                  <a:pt x="114" y="253"/>
                </a:lnTo>
                <a:lnTo>
                  <a:pt x="116" y="253"/>
                </a:lnTo>
                <a:lnTo>
                  <a:pt x="118" y="253"/>
                </a:lnTo>
                <a:lnTo>
                  <a:pt x="120" y="253"/>
                </a:lnTo>
                <a:lnTo>
                  <a:pt x="122" y="253"/>
                </a:lnTo>
                <a:lnTo>
                  <a:pt x="124" y="253"/>
                </a:lnTo>
                <a:lnTo>
                  <a:pt x="126" y="253"/>
                </a:lnTo>
                <a:lnTo>
                  <a:pt x="128" y="253"/>
                </a:lnTo>
                <a:lnTo>
                  <a:pt x="130" y="253"/>
                </a:lnTo>
                <a:lnTo>
                  <a:pt x="132" y="253"/>
                </a:lnTo>
                <a:lnTo>
                  <a:pt x="134" y="253"/>
                </a:lnTo>
                <a:lnTo>
                  <a:pt x="136" y="252"/>
                </a:lnTo>
                <a:lnTo>
                  <a:pt x="138" y="252"/>
                </a:lnTo>
                <a:lnTo>
                  <a:pt x="140" y="252"/>
                </a:lnTo>
                <a:lnTo>
                  <a:pt x="142" y="252"/>
                </a:lnTo>
                <a:lnTo>
                  <a:pt x="144" y="252"/>
                </a:lnTo>
                <a:lnTo>
                  <a:pt x="146" y="252"/>
                </a:lnTo>
                <a:lnTo>
                  <a:pt x="148" y="252"/>
                </a:lnTo>
                <a:lnTo>
                  <a:pt x="150" y="252"/>
                </a:lnTo>
                <a:lnTo>
                  <a:pt x="152" y="252"/>
                </a:lnTo>
                <a:lnTo>
                  <a:pt x="154" y="252"/>
                </a:lnTo>
                <a:lnTo>
                  <a:pt x="156" y="252"/>
                </a:lnTo>
                <a:lnTo>
                  <a:pt x="158" y="251"/>
                </a:lnTo>
                <a:lnTo>
                  <a:pt x="160" y="251"/>
                </a:lnTo>
                <a:lnTo>
                  <a:pt x="162" y="251"/>
                </a:lnTo>
                <a:lnTo>
                  <a:pt x="164" y="251"/>
                </a:lnTo>
                <a:lnTo>
                  <a:pt x="166" y="251"/>
                </a:lnTo>
                <a:lnTo>
                  <a:pt x="168" y="251"/>
                </a:lnTo>
                <a:lnTo>
                  <a:pt x="170" y="251"/>
                </a:lnTo>
                <a:lnTo>
                  <a:pt x="172" y="251"/>
                </a:lnTo>
                <a:lnTo>
                  <a:pt x="174" y="251"/>
                </a:lnTo>
                <a:lnTo>
                  <a:pt x="176" y="251"/>
                </a:lnTo>
                <a:lnTo>
                  <a:pt x="178" y="250"/>
                </a:lnTo>
                <a:lnTo>
                  <a:pt x="180" y="250"/>
                </a:lnTo>
                <a:lnTo>
                  <a:pt x="182" y="250"/>
                </a:lnTo>
                <a:lnTo>
                  <a:pt x="184" y="250"/>
                </a:lnTo>
                <a:lnTo>
                  <a:pt x="186" y="250"/>
                </a:lnTo>
                <a:lnTo>
                  <a:pt x="188" y="250"/>
                </a:lnTo>
                <a:lnTo>
                  <a:pt x="190" y="250"/>
                </a:lnTo>
                <a:lnTo>
                  <a:pt x="192" y="250"/>
                </a:lnTo>
                <a:lnTo>
                  <a:pt x="194" y="250"/>
                </a:lnTo>
                <a:lnTo>
                  <a:pt x="196" y="249"/>
                </a:lnTo>
                <a:lnTo>
                  <a:pt x="198" y="249"/>
                </a:lnTo>
                <a:lnTo>
                  <a:pt x="200" y="249"/>
                </a:lnTo>
                <a:lnTo>
                  <a:pt x="202" y="249"/>
                </a:lnTo>
                <a:lnTo>
                  <a:pt x="204" y="249"/>
                </a:lnTo>
                <a:lnTo>
                  <a:pt x="206" y="249"/>
                </a:lnTo>
                <a:lnTo>
                  <a:pt x="208" y="249"/>
                </a:lnTo>
                <a:lnTo>
                  <a:pt x="210" y="249"/>
                </a:lnTo>
                <a:lnTo>
                  <a:pt x="212" y="249"/>
                </a:lnTo>
                <a:lnTo>
                  <a:pt x="214" y="248"/>
                </a:lnTo>
                <a:lnTo>
                  <a:pt x="216" y="248"/>
                </a:lnTo>
                <a:lnTo>
                  <a:pt x="218" y="248"/>
                </a:lnTo>
                <a:lnTo>
                  <a:pt x="220" y="248"/>
                </a:lnTo>
                <a:lnTo>
                  <a:pt x="222" y="248"/>
                </a:lnTo>
                <a:lnTo>
                  <a:pt x="224" y="248"/>
                </a:lnTo>
                <a:lnTo>
                  <a:pt x="226" y="248"/>
                </a:lnTo>
                <a:lnTo>
                  <a:pt x="228" y="248"/>
                </a:lnTo>
                <a:lnTo>
                  <a:pt x="230" y="247"/>
                </a:lnTo>
                <a:lnTo>
                  <a:pt x="232" y="247"/>
                </a:lnTo>
                <a:lnTo>
                  <a:pt x="234" y="247"/>
                </a:lnTo>
                <a:lnTo>
                  <a:pt x="236" y="247"/>
                </a:lnTo>
                <a:lnTo>
                  <a:pt x="238" y="247"/>
                </a:lnTo>
                <a:lnTo>
                  <a:pt x="240" y="247"/>
                </a:lnTo>
                <a:lnTo>
                  <a:pt x="242" y="247"/>
                </a:lnTo>
                <a:lnTo>
                  <a:pt x="244" y="247"/>
                </a:lnTo>
                <a:lnTo>
                  <a:pt x="246" y="246"/>
                </a:lnTo>
                <a:lnTo>
                  <a:pt x="248" y="246"/>
                </a:lnTo>
                <a:lnTo>
                  <a:pt x="250" y="246"/>
                </a:lnTo>
                <a:lnTo>
                  <a:pt x="252" y="246"/>
                </a:lnTo>
                <a:lnTo>
                  <a:pt x="254" y="246"/>
                </a:lnTo>
                <a:lnTo>
                  <a:pt x="256" y="246"/>
                </a:lnTo>
                <a:lnTo>
                  <a:pt x="258" y="246"/>
                </a:lnTo>
                <a:lnTo>
                  <a:pt x="260" y="246"/>
                </a:lnTo>
                <a:lnTo>
                  <a:pt x="262" y="245"/>
                </a:lnTo>
                <a:lnTo>
                  <a:pt x="264" y="245"/>
                </a:lnTo>
                <a:lnTo>
                  <a:pt x="266" y="245"/>
                </a:lnTo>
                <a:lnTo>
                  <a:pt x="268" y="245"/>
                </a:lnTo>
                <a:lnTo>
                  <a:pt x="270" y="245"/>
                </a:lnTo>
                <a:lnTo>
                  <a:pt x="272" y="245"/>
                </a:lnTo>
                <a:lnTo>
                  <a:pt x="274" y="245"/>
                </a:lnTo>
                <a:lnTo>
                  <a:pt x="276" y="244"/>
                </a:lnTo>
                <a:lnTo>
                  <a:pt x="278" y="244"/>
                </a:lnTo>
                <a:lnTo>
                  <a:pt x="280" y="244"/>
                </a:lnTo>
                <a:lnTo>
                  <a:pt x="282" y="244"/>
                </a:lnTo>
                <a:lnTo>
                  <a:pt x="284" y="244"/>
                </a:lnTo>
                <a:lnTo>
                  <a:pt x="286" y="244"/>
                </a:lnTo>
                <a:lnTo>
                  <a:pt x="288" y="244"/>
                </a:lnTo>
                <a:lnTo>
                  <a:pt x="290" y="243"/>
                </a:lnTo>
                <a:lnTo>
                  <a:pt x="292" y="243"/>
                </a:lnTo>
                <a:lnTo>
                  <a:pt x="294" y="243"/>
                </a:lnTo>
                <a:lnTo>
                  <a:pt x="296" y="243"/>
                </a:lnTo>
                <a:lnTo>
                  <a:pt x="298" y="243"/>
                </a:lnTo>
                <a:lnTo>
                  <a:pt x="300" y="243"/>
                </a:lnTo>
                <a:lnTo>
                  <a:pt x="302" y="242"/>
                </a:lnTo>
                <a:lnTo>
                  <a:pt x="304" y="242"/>
                </a:lnTo>
                <a:lnTo>
                  <a:pt x="306" y="242"/>
                </a:lnTo>
                <a:lnTo>
                  <a:pt x="308" y="242"/>
                </a:lnTo>
                <a:lnTo>
                  <a:pt x="310" y="242"/>
                </a:lnTo>
                <a:lnTo>
                  <a:pt x="312" y="242"/>
                </a:lnTo>
                <a:lnTo>
                  <a:pt x="314" y="241"/>
                </a:lnTo>
                <a:lnTo>
                  <a:pt x="316" y="241"/>
                </a:lnTo>
                <a:lnTo>
                  <a:pt x="318" y="241"/>
                </a:lnTo>
                <a:lnTo>
                  <a:pt x="320" y="241"/>
                </a:lnTo>
                <a:lnTo>
                  <a:pt x="322" y="241"/>
                </a:lnTo>
                <a:lnTo>
                  <a:pt x="324" y="241"/>
                </a:lnTo>
                <a:lnTo>
                  <a:pt x="326" y="240"/>
                </a:lnTo>
                <a:lnTo>
                  <a:pt x="328" y="240"/>
                </a:lnTo>
                <a:lnTo>
                  <a:pt x="330" y="240"/>
                </a:lnTo>
                <a:lnTo>
                  <a:pt x="332" y="240"/>
                </a:lnTo>
                <a:lnTo>
                  <a:pt x="334" y="240"/>
                </a:lnTo>
                <a:lnTo>
                  <a:pt x="336" y="240"/>
                </a:lnTo>
                <a:lnTo>
                  <a:pt x="338" y="239"/>
                </a:lnTo>
                <a:lnTo>
                  <a:pt x="340" y="239"/>
                </a:lnTo>
                <a:lnTo>
                  <a:pt x="342" y="239"/>
                </a:lnTo>
                <a:lnTo>
                  <a:pt x="344" y="239"/>
                </a:lnTo>
                <a:lnTo>
                  <a:pt x="346" y="239"/>
                </a:lnTo>
                <a:lnTo>
                  <a:pt x="348" y="238"/>
                </a:lnTo>
                <a:lnTo>
                  <a:pt x="350" y="238"/>
                </a:lnTo>
                <a:lnTo>
                  <a:pt x="352" y="238"/>
                </a:lnTo>
                <a:lnTo>
                  <a:pt x="354" y="238"/>
                </a:lnTo>
                <a:lnTo>
                  <a:pt x="356" y="238"/>
                </a:lnTo>
                <a:lnTo>
                  <a:pt x="358" y="238"/>
                </a:lnTo>
                <a:lnTo>
                  <a:pt x="360" y="237"/>
                </a:lnTo>
                <a:lnTo>
                  <a:pt x="362" y="237"/>
                </a:lnTo>
                <a:lnTo>
                  <a:pt x="364" y="237"/>
                </a:lnTo>
                <a:lnTo>
                  <a:pt x="366" y="237"/>
                </a:lnTo>
                <a:lnTo>
                  <a:pt x="368" y="237"/>
                </a:lnTo>
                <a:lnTo>
                  <a:pt x="370" y="236"/>
                </a:lnTo>
                <a:lnTo>
                  <a:pt x="372" y="236"/>
                </a:lnTo>
                <a:lnTo>
                  <a:pt x="374" y="236"/>
                </a:lnTo>
                <a:lnTo>
                  <a:pt x="376" y="236"/>
                </a:lnTo>
                <a:lnTo>
                  <a:pt x="378" y="236"/>
                </a:lnTo>
                <a:lnTo>
                  <a:pt x="380" y="235"/>
                </a:lnTo>
                <a:lnTo>
                  <a:pt x="382" y="235"/>
                </a:lnTo>
                <a:lnTo>
                  <a:pt x="384" y="235"/>
                </a:lnTo>
                <a:lnTo>
                  <a:pt x="386" y="235"/>
                </a:lnTo>
                <a:lnTo>
                  <a:pt x="388" y="235"/>
                </a:lnTo>
                <a:lnTo>
                  <a:pt x="390" y="234"/>
                </a:lnTo>
                <a:lnTo>
                  <a:pt x="392" y="234"/>
                </a:lnTo>
                <a:lnTo>
                  <a:pt x="394" y="234"/>
                </a:lnTo>
                <a:lnTo>
                  <a:pt x="396" y="234"/>
                </a:lnTo>
                <a:lnTo>
                  <a:pt x="398" y="233"/>
                </a:lnTo>
                <a:lnTo>
                  <a:pt x="400" y="233"/>
                </a:lnTo>
                <a:lnTo>
                  <a:pt x="402" y="233"/>
                </a:lnTo>
                <a:lnTo>
                  <a:pt x="404" y="233"/>
                </a:lnTo>
                <a:lnTo>
                  <a:pt x="406" y="233"/>
                </a:lnTo>
                <a:lnTo>
                  <a:pt x="408" y="232"/>
                </a:lnTo>
                <a:lnTo>
                  <a:pt x="410" y="232"/>
                </a:lnTo>
                <a:lnTo>
                  <a:pt x="412" y="232"/>
                </a:lnTo>
                <a:lnTo>
                  <a:pt x="414" y="232"/>
                </a:lnTo>
                <a:lnTo>
                  <a:pt x="416" y="231"/>
                </a:lnTo>
                <a:lnTo>
                  <a:pt x="418" y="231"/>
                </a:lnTo>
                <a:lnTo>
                  <a:pt x="420" y="231"/>
                </a:lnTo>
                <a:lnTo>
                  <a:pt x="422" y="231"/>
                </a:lnTo>
                <a:lnTo>
                  <a:pt x="424" y="230"/>
                </a:lnTo>
                <a:lnTo>
                  <a:pt x="426" y="230"/>
                </a:lnTo>
                <a:lnTo>
                  <a:pt x="428" y="230"/>
                </a:lnTo>
                <a:lnTo>
                  <a:pt x="430" y="230"/>
                </a:lnTo>
                <a:lnTo>
                  <a:pt x="432" y="230"/>
                </a:lnTo>
                <a:lnTo>
                  <a:pt x="434" y="229"/>
                </a:lnTo>
                <a:lnTo>
                  <a:pt x="436" y="229"/>
                </a:lnTo>
                <a:lnTo>
                  <a:pt x="438" y="229"/>
                </a:lnTo>
                <a:lnTo>
                  <a:pt x="440" y="229"/>
                </a:lnTo>
                <a:lnTo>
                  <a:pt x="442" y="228"/>
                </a:lnTo>
                <a:lnTo>
                  <a:pt x="444" y="228"/>
                </a:lnTo>
                <a:lnTo>
                  <a:pt x="446" y="228"/>
                </a:lnTo>
                <a:lnTo>
                  <a:pt x="448" y="227"/>
                </a:lnTo>
                <a:lnTo>
                  <a:pt x="450" y="227"/>
                </a:lnTo>
                <a:lnTo>
                  <a:pt x="452" y="227"/>
                </a:lnTo>
                <a:lnTo>
                  <a:pt x="454" y="227"/>
                </a:lnTo>
                <a:lnTo>
                  <a:pt x="456" y="226"/>
                </a:lnTo>
                <a:lnTo>
                  <a:pt x="458" y="226"/>
                </a:lnTo>
                <a:lnTo>
                  <a:pt x="460" y="226"/>
                </a:lnTo>
                <a:lnTo>
                  <a:pt x="462" y="226"/>
                </a:lnTo>
                <a:lnTo>
                  <a:pt x="464" y="225"/>
                </a:lnTo>
                <a:lnTo>
                  <a:pt x="466" y="225"/>
                </a:lnTo>
                <a:lnTo>
                  <a:pt x="468" y="225"/>
                </a:lnTo>
                <a:lnTo>
                  <a:pt x="470" y="225"/>
                </a:lnTo>
                <a:lnTo>
                  <a:pt x="472" y="224"/>
                </a:lnTo>
                <a:lnTo>
                  <a:pt x="474" y="224"/>
                </a:lnTo>
                <a:lnTo>
                  <a:pt x="476" y="224"/>
                </a:lnTo>
                <a:lnTo>
                  <a:pt x="478" y="223"/>
                </a:lnTo>
                <a:lnTo>
                  <a:pt x="480" y="223"/>
                </a:lnTo>
                <a:lnTo>
                  <a:pt x="482" y="223"/>
                </a:lnTo>
                <a:lnTo>
                  <a:pt x="484" y="223"/>
                </a:lnTo>
                <a:lnTo>
                  <a:pt x="486" y="222"/>
                </a:lnTo>
                <a:lnTo>
                  <a:pt x="488" y="222"/>
                </a:lnTo>
                <a:lnTo>
                  <a:pt x="490" y="222"/>
                </a:lnTo>
                <a:lnTo>
                  <a:pt x="492" y="221"/>
                </a:lnTo>
                <a:lnTo>
                  <a:pt x="494" y="221"/>
                </a:lnTo>
                <a:lnTo>
                  <a:pt x="496" y="221"/>
                </a:lnTo>
                <a:lnTo>
                  <a:pt x="498" y="220"/>
                </a:lnTo>
                <a:lnTo>
                  <a:pt x="500" y="220"/>
                </a:lnTo>
                <a:lnTo>
                  <a:pt x="502" y="220"/>
                </a:lnTo>
                <a:lnTo>
                  <a:pt x="504" y="219"/>
                </a:lnTo>
                <a:lnTo>
                  <a:pt x="506" y="219"/>
                </a:lnTo>
                <a:lnTo>
                  <a:pt x="508" y="219"/>
                </a:lnTo>
                <a:lnTo>
                  <a:pt x="510" y="219"/>
                </a:lnTo>
                <a:lnTo>
                  <a:pt x="512" y="218"/>
                </a:lnTo>
                <a:lnTo>
                  <a:pt x="514" y="218"/>
                </a:lnTo>
                <a:lnTo>
                  <a:pt x="516" y="218"/>
                </a:lnTo>
                <a:lnTo>
                  <a:pt x="518" y="217"/>
                </a:lnTo>
                <a:lnTo>
                  <a:pt x="520" y="217"/>
                </a:lnTo>
                <a:lnTo>
                  <a:pt x="522" y="217"/>
                </a:lnTo>
                <a:lnTo>
                  <a:pt x="524" y="216"/>
                </a:lnTo>
                <a:lnTo>
                  <a:pt x="526" y="216"/>
                </a:lnTo>
                <a:lnTo>
                  <a:pt x="528" y="216"/>
                </a:lnTo>
                <a:lnTo>
                  <a:pt x="530" y="215"/>
                </a:lnTo>
                <a:lnTo>
                  <a:pt x="532" y="215"/>
                </a:lnTo>
                <a:lnTo>
                  <a:pt x="534" y="215"/>
                </a:lnTo>
                <a:lnTo>
                  <a:pt x="536" y="214"/>
                </a:lnTo>
                <a:lnTo>
                  <a:pt x="538" y="214"/>
                </a:lnTo>
                <a:lnTo>
                  <a:pt x="540" y="214"/>
                </a:lnTo>
                <a:lnTo>
                  <a:pt x="542" y="213"/>
                </a:lnTo>
                <a:lnTo>
                  <a:pt x="544" y="213"/>
                </a:lnTo>
                <a:lnTo>
                  <a:pt x="546" y="212"/>
                </a:lnTo>
                <a:lnTo>
                  <a:pt x="548" y="212"/>
                </a:lnTo>
                <a:lnTo>
                  <a:pt x="550" y="212"/>
                </a:lnTo>
                <a:lnTo>
                  <a:pt x="552" y="211"/>
                </a:lnTo>
                <a:lnTo>
                  <a:pt x="554" y="211"/>
                </a:lnTo>
                <a:lnTo>
                  <a:pt x="556" y="211"/>
                </a:lnTo>
                <a:lnTo>
                  <a:pt x="558" y="210"/>
                </a:lnTo>
                <a:lnTo>
                  <a:pt x="560" y="210"/>
                </a:lnTo>
                <a:lnTo>
                  <a:pt x="562" y="209"/>
                </a:lnTo>
                <a:lnTo>
                  <a:pt x="564" y="209"/>
                </a:lnTo>
                <a:lnTo>
                  <a:pt x="566" y="209"/>
                </a:lnTo>
                <a:lnTo>
                  <a:pt x="568" y="208"/>
                </a:lnTo>
                <a:lnTo>
                  <a:pt x="570" y="208"/>
                </a:lnTo>
                <a:lnTo>
                  <a:pt x="572" y="208"/>
                </a:lnTo>
                <a:lnTo>
                  <a:pt x="574" y="207"/>
                </a:lnTo>
                <a:lnTo>
                  <a:pt x="576" y="207"/>
                </a:lnTo>
                <a:lnTo>
                  <a:pt x="578" y="206"/>
                </a:lnTo>
                <a:lnTo>
                  <a:pt x="580" y="206"/>
                </a:lnTo>
                <a:lnTo>
                  <a:pt x="582" y="206"/>
                </a:lnTo>
                <a:lnTo>
                  <a:pt x="584" y="205"/>
                </a:lnTo>
                <a:lnTo>
                  <a:pt x="586" y="205"/>
                </a:lnTo>
                <a:lnTo>
                  <a:pt x="588" y="204"/>
                </a:lnTo>
                <a:lnTo>
                  <a:pt x="590" y="204"/>
                </a:lnTo>
                <a:lnTo>
                  <a:pt x="592" y="203"/>
                </a:lnTo>
                <a:lnTo>
                  <a:pt x="594" y="203"/>
                </a:lnTo>
                <a:lnTo>
                  <a:pt x="596" y="203"/>
                </a:lnTo>
                <a:lnTo>
                  <a:pt x="598" y="202"/>
                </a:lnTo>
                <a:lnTo>
                  <a:pt x="600" y="202"/>
                </a:lnTo>
                <a:lnTo>
                  <a:pt x="602" y="201"/>
                </a:lnTo>
                <a:lnTo>
                  <a:pt x="604" y="201"/>
                </a:lnTo>
                <a:lnTo>
                  <a:pt x="606" y="200"/>
                </a:lnTo>
                <a:lnTo>
                  <a:pt x="608" y="200"/>
                </a:lnTo>
                <a:lnTo>
                  <a:pt x="610" y="200"/>
                </a:lnTo>
                <a:lnTo>
                  <a:pt x="612" y="199"/>
                </a:lnTo>
                <a:lnTo>
                  <a:pt x="614" y="199"/>
                </a:lnTo>
                <a:lnTo>
                  <a:pt x="616" y="198"/>
                </a:lnTo>
                <a:lnTo>
                  <a:pt x="618" y="198"/>
                </a:lnTo>
                <a:lnTo>
                  <a:pt x="620" y="197"/>
                </a:lnTo>
                <a:lnTo>
                  <a:pt x="622" y="197"/>
                </a:lnTo>
                <a:lnTo>
                  <a:pt x="624" y="196"/>
                </a:lnTo>
                <a:lnTo>
                  <a:pt x="626" y="196"/>
                </a:lnTo>
                <a:lnTo>
                  <a:pt x="628" y="195"/>
                </a:lnTo>
                <a:lnTo>
                  <a:pt x="630" y="195"/>
                </a:lnTo>
                <a:lnTo>
                  <a:pt x="632" y="194"/>
                </a:lnTo>
                <a:lnTo>
                  <a:pt x="634" y="194"/>
                </a:lnTo>
                <a:lnTo>
                  <a:pt x="636" y="193"/>
                </a:lnTo>
                <a:lnTo>
                  <a:pt x="638" y="193"/>
                </a:lnTo>
                <a:lnTo>
                  <a:pt x="640" y="192"/>
                </a:lnTo>
                <a:lnTo>
                  <a:pt x="642" y="192"/>
                </a:lnTo>
                <a:lnTo>
                  <a:pt x="644" y="191"/>
                </a:lnTo>
                <a:lnTo>
                  <a:pt x="646" y="191"/>
                </a:lnTo>
                <a:lnTo>
                  <a:pt x="648" y="190"/>
                </a:lnTo>
                <a:lnTo>
                  <a:pt x="650" y="190"/>
                </a:lnTo>
                <a:lnTo>
                  <a:pt x="652" y="189"/>
                </a:lnTo>
                <a:lnTo>
                  <a:pt x="654" y="189"/>
                </a:lnTo>
                <a:lnTo>
                  <a:pt x="656" y="188"/>
                </a:lnTo>
                <a:lnTo>
                  <a:pt x="658" y="188"/>
                </a:lnTo>
                <a:lnTo>
                  <a:pt x="660" y="187"/>
                </a:lnTo>
                <a:lnTo>
                  <a:pt x="662" y="187"/>
                </a:lnTo>
                <a:lnTo>
                  <a:pt x="664" y="186"/>
                </a:lnTo>
                <a:lnTo>
                  <a:pt x="666" y="186"/>
                </a:lnTo>
                <a:lnTo>
                  <a:pt x="668" y="185"/>
                </a:lnTo>
                <a:lnTo>
                  <a:pt x="670" y="185"/>
                </a:lnTo>
                <a:lnTo>
                  <a:pt x="672" y="184"/>
                </a:lnTo>
                <a:lnTo>
                  <a:pt x="674" y="184"/>
                </a:lnTo>
                <a:lnTo>
                  <a:pt x="676" y="183"/>
                </a:lnTo>
                <a:lnTo>
                  <a:pt x="678" y="182"/>
                </a:lnTo>
                <a:lnTo>
                  <a:pt x="680" y="182"/>
                </a:lnTo>
                <a:lnTo>
                  <a:pt x="682" y="181"/>
                </a:lnTo>
                <a:lnTo>
                  <a:pt x="684" y="181"/>
                </a:lnTo>
                <a:lnTo>
                  <a:pt x="686" y="180"/>
                </a:lnTo>
                <a:lnTo>
                  <a:pt x="688" y="180"/>
                </a:lnTo>
                <a:lnTo>
                  <a:pt x="690" y="179"/>
                </a:lnTo>
                <a:lnTo>
                  <a:pt x="692" y="178"/>
                </a:lnTo>
                <a:lnTo>
                  <a:pt x="694" y="178"/>
                </a:lnTo>
                <a:lnTo>
                  <a:pt x="696" y="177"/>
                </a:lnTo>
                <a:lnTo>
                  <a:pt x="698" y="177"/>
                </a:lnTo>
                <a:lnTo>
                  <a:pt x="700" y="176"/>
                </a:lnTo>
                <a:lnTo>
                  <a:pt x="702" y="175"/>
                </a:lnTo>
                <a:lnTo>
                  <a:pt x="704" y="175"/>
                </a:lnTo>
                <a:lnTo>
                  <a:pt x="706" y="174"/>
                </a:lnTo>
                <a:lnTo>
                  <a:pt x="708" y="173"/>
                </a:lnTo>
                <a:lnTo>
                  <a:pt x="710" y="173"/>
                </a:lnTo>
                <a:lnTo>
                  <a:pt x="712" y="172"/>
                </a:lnTo>
                <a:lnTo>
                  <a:pt x="714" y="172"/>
                </a:lnTo>
                <a:lnTo>
                  <a:pt x="716" y="171"/>
                </a:lnTo>
                <a:lnTo>
                  <a:pt x="718" y="170"/>
                </a:lnTo>
                <a:lnTo>
                  <a:pt x="720" y="170"/>
                </a:lnTo>
                <a:lnTo>
                  <a:pt x="722" y="169"/>
                </a:lnTo>
                <a:lnTo>
                  <a:pt x="724" y="168"/>
                </a:lnTo>
                <a:lnTo>
                  <a:pt x="726" y="168"/>
                </a:lnTo>
                <a:lnTo>
                  <a:pt x="728" y="167"/>
                </a:lnTo>
                <a:lnTo>
                  <a:pt x="730" y="166"/>
                </a:lnTo>
                <a:lnTo>
                  <a:pt x="732" y="166"/>
                </a:lnTo>
                <a:lnTo>
                  <a:pt x="734" y="165"/>
                </a:lnTo>
                <a:lnTo>
                  <a:pt x="736" y="164"/>
                </a:lnTo>
                <a:lnTo>
                  <a:pt x="738" y="164"/>
                </a:lnTo>
                <a:lnTo>
                  <a:pt x="740" y="163"/>
                </a:lnTo>
                <a:lnTo>
                  <a:pt x="742" y="162"/>
                </a:lnTo>
                <a:lnTo>
                  <a:pt x="744" y="162"/>
                </a:lnTo>
                <a:lnTo>
                  <a:pt x="746" y="161"/>
                </a:lnTo>
                <a:lnTo>
                  <a:pt x="748" y="160"/>
                </a:lnTo>
                <a:lnTo>
                  <a:pt x="750" y="159"/>
                </a:lnTo>
                <a:lnTo>
                  <a:pt x="752" y="159"/>
                </a:lnTo>
                <a:lnTo>
                  <a:pt x="754" y="158"/>
                </a:lnTo>
                <a:lnTo>
                  <a:pt x="756" y="157"/>
                </a:lnTo>
                <a:lnTo>
                  <a:pt x="758" y="156"/>
                </a:lnTo>
                <a:lnTo>
                  <a:pt x="760" y="156"/>
                </a:lnTo>
                <a:lnTo>
                  <a:pt x="762" y="155"/>
                </a:lnTo>
                <a:lnTo>
                  <a:pt x="764" y="154"/>
                </a:lnTo>
                <a:lnTo>
                  <a:pt x="766" y="153"/>
                </a:lnTo>
                <a:lnTo>
                  <a:pt x="768" y="153"/>
                </a:lnTo>
                <a:lnTo>
                  <a:pt x="770" y="152"/>
                </a:lnTo>
                <a:lnTo>
                  <a:pt x="772" y="151"/>
                </a:lnTo>
                <a:lnTo>
                  <a:pt x="774" y="150"/>
                </a:lnTo>
                <a:lnTo>
                  <a:pt x="776" y="150"/>
                </a:lnTo>
                <a:lnTo>
                  <a:pt x="778" y="149"/>
                </a:lnTo>
                <a:lnTo>
                  <a:pt x="780" y="148"/>
                </a:lnTo>
                <a:lnTo>
                  <a:pt x="782" y="147"/>
                </a:lnTo>
                <a:lnTo>
                  <a:pt x="784" y="146"/>
                </a:lnTo>
                <a:lnTo>
                  <a:pt x="786" y="146"/>
                </a:lnTo>
                <a:lnTo>
                  <a:pt x="788" y="145"/>
                </a:lnTo>
                <a:lnTo>
                  <a:pt x="790" y="144"/>
                </a:lnTo>
                <a:lnTo>
                  <a:pt x="792" y="143"/>
                </a:lnTo>
                <a:lnTo>
                  <a:pt x="794" y="142"/>
                </a:lnTo>
                <a:lnTo>
                  <a:pt x="796" y="142"/>
                </a:lnTo>
                <a:lnTo>
                  <a:pt x="798" y="141"/>
                </a:lnTo>
                <a:lnTo>
                  <a:pt x="800" y="140"/>
                </a:lnTo>
                <a:lnTo>
                  <a:pt x="802" y="139"/>
                </a:lnTo>
                <a:lnTo>
                  <a:pt x="804" y="138"/>
                </a:lnTo>
                <a:lnTo>
                  <a:pt x="806" y="137"/>
                </a:lnTo>
                <a:lnTo>
                  <a:pt x="808" y="136"/>
                </a:lnTo>
                <a:lnTo>
                  <a:pt x="810" y="135"/>
                </a:lnTo>
                <a:lnTo>
                  <a:pt x="812" y="135"/>
                </a:lnTo>
                <a:lnTo>
                  <a:pt x="814" y="134"/>
                </a:lnTo>
                <a:lnTo>
                  <a:pt x="816" y="133"/>
                </a:lnTo>
                <a:lnTo>
                  <a:pt x="818" y="132"/>
                </a:lnTo>
                <a:lnTo>
                  <a:pt x="820" y="131"/>
                </a:lnTo>
                <a:lnTo>
                  <a:pt x="822" y="130"/>
                </a:lnTo>
                <a:lnTo>
                  <a:pt x="824" y="129"/>
                </a:lnTo>
                <a:lnTo>
                  <a:pt x="826" y="128"/>
                </a:lnTo>
                <a:lnTo>
                  <a:pt x="828" y="127"/>
                </a:lnTo>
                <a:lnTo>
                  <a:pt x="830" y="126"/>
                </a:lnTo>
                <a:lnTo>
                  <a:pt x="832" y="125"/>
                </a:lnTo>
                <a:lnTo>
                  <a:pt x="834" y="124"/>
                </a:lnTo>
                <a:lnTo>
                  <a:pt x="836" y="124"/>
                </a:lnTo>
                <a:lnTo>
                  <a:pt x="838" y="123"/>
                </a:lnTo>
                <a:lnTo>
                  <a:pt x="840" y="122"/>
                </a:lnTo>
                <a:lnTo>
                  <a:pt x="842" y="121"/>
                </a:lnTo>
                <a:lnTo>
                  <a:pt x="844" y="120"/>
                </a:lnTo>
                <a:lnTo>
                  <a:pt x="846" y="119"/>
                </a:lnTo>
                <a:lnTo>
                  <a:pt x="848" y="118"/>
                </a:lnTo>
                <a:lnTo>
                  <a:pt x="850" y="117"/>
                </a:lnTo>
                <a:lnTo>
                  <a:pt x="852" y="116"/>
                </a:lnTo>
                <a:lnTo>
                  <a:pt x="854" y="115"/>
                </a:lnTo>
                <a:lnTo>
                  <a:pt x="856" y="114"/>
                </a:lnTo>
                <a:lnTo>
                  <a:pt x="858" y="113"/>
                </a:lnTo>
                <a:lnTo>
                  <a:pt x="860" y="111"/>
                </a:lnTo>
                <a:lnTo>
                  <a:pt x="862" y="110"/>
                </a:lnTo>
                <a:lnTo>
                  <a:pt x="864" y="109"/>
                </a:lnTo>
                <a:lnTo>
                  <a:pt x="866" y="108"/>
                </a:lnTo>
                <a:lnTo>
                  <a:pt x="868" y="107"/>
                </a:lnTo>
                <a:lnTo>
                  <a:pt x="870" y="106"/>
                </a:lnTo>
                <a:lnTo>
                  <a:pt x="872" y="105"/>
                </a:lnTo>
                <a:lnTo>
                  <a:pt x="874" y="104"/>
                </a:lnTo>
                <a:lnTo>
                  <a:pt x="876" y="103"/>
                </a:lnTo>
                <a:lnTo>
                  <a:pt x="878" y="102"/>
                </a:lnTo>
                <a:lnTo>
                  <a:pt x="880" y="101"/>
                </a:lnTo>
                <a:lnTo>
                  <a:pt x="882" y="100"/>
                </a:lnTo>
                <a:lnTo>
                  <a:pt x="884" y="98"/>
                </a:lnTo>
                <a:lnTo>
                  <a:pt x="886" y="97"/>
                </a:lnTo>
                <a:lnTo>
                  <a:pt x="888" y="96"/>
                </a:lnTo>
                <a:lnTo>
                  <a:pt x="890" y="95"/>
                </a:lnTo>
                <a:lnTo>
                  <a:pt x="892" y="94"/>
                </a:lnTo>
                <a:lnTo>
                  <a:pt x="894" y="93"/>
                </a:lnTo>
                <a:lnTo>
                  <a:pt x="896" y="92"/>
                </a:lnTo>
                <a:lnTo>
                  <a:pt x="898" y="90"/>
                </a:lnTo>
                <a:lnTo>
                  <a:pt x="900" y="89"/>
                </a:lnTo>
                <a:lnTo>
                  <a:pt x="902" y="88"/>
                </a:lnTo>
                <a:lnTo>
                  <a:pt x="904" y="87"/>
                </a:lnTo>
                <a:lnTo>
                  <a:pt x="906" y="86"/>
                </a:lnTo>
                <a:lnTo>
                  <a:pt x="908" y="84"/>
                </a:lnTo>
                <a:lnTo>
                  <a:pt x="910" y="83"/>
                </a:lnTo>
                <a:lnTo>
                  <a:pt x="912" y="82"/>
                </a:lnTo>
                <a:lnTo>
                  <a:pt x="914" y="81"/>
                </a:lnTo>
                <a:lnTo>
                  <a:pt x="916" y="79"/>
                </a:lnTo>
                <a:lnTo>
                  <a:pt x="918" y="78"/>
                </a:lnTo>
                <a:lnTo>
                  <a:pt x="920" y="77"/>
                </a:lnTo>
                <a:lnTo>
                  <a:pt x="922" y="75"/>
                </a:lnTo>
                <a:lnTo>
                  <a:pt x="924" y="74"/>
                </a:lnTo>
                <a:lnTo>
                  <a:pt x="926" y="73"/>
                </a:lnTo>
                <a:lnTo>
                  <a:pt x="928" y="72"/>
                </a:lnTo>
                <a:lnTo>
                  <a:pt x="930" y="70"/>
                </a:lnTo>
                <a:lnTo>
                  <a:pt x="932" y="69"/>
                </a:lnTo>
                <a:lnTo>
                  <a:pt x="934" y="68"/>
                </a:lnTo>
                <a:lnTo>
                  <a:pt x="936" y="66"/>
                </a:lnTo>
                <a:lnTo>
                  <a:pt x="938" y="65"/>
                </a:lnTo>
                <a:lnTo>
                  <a:pt x="940" y="64"/>
                </a:lnTo>
                <a:lnTo>
                  <a:pt x="942" y="62"/>
                </a:lnTo>
                <a:lnTo>
                  <a:pt x="944" y="61"/>
                </a:lnTo>
                <a:lnTo>
                  <a:pt x="946" y="59"/>
                </a:lnTo>
                <a:lnTo>
                  <a:pt x="948" y="58"/>
                </a:lnTo>
                <a:lnTo>
                  <a:pt x="950" y="57"/>
                </a:lnTo>
                <a:lnTo>
                  <a:pt x="952" y="55"/>
                </a:lnTo>
                <a:lnTo>
                  <a:pt x="954" y="54"/>
                </a:lnTo>
                <a:lnTo>
                  <a:pt x="956" y="52"/>
                </a:lnTo>
                <a:lnTo>
                  <a:pt x="958" y="51"/>
                </a:lnTo>
                <a:lnTo>
                  <a:pt x="960" y="49"/>
                </a:lnTo>
                <a:lnTo>
                  <a:pt x="962" y="48"/>
                </a:lnTo>
                <a:lnTo>
                  <a:pt x="964" y="46"/>
                </a:lnTo>
                <a:lnTo>
                  <a:pt x="966" y="45"/>
                </a:lnTo>
                <a:lnTo>
                  <a:pt x="968" y="43"/>
                </a:lnTo>
                <a:lnTo>
                  <a:pt x="970" y="42"/>
                </a:lnTo>
                <a:lnTo>
                  <a:pt x="972" y="40"/>
                </a:lnTo>
                <a:lnTo>
                  <a:pt x="974" y="39"/>
                </a:lnTo>
                <a:lnTo>
                  <a:pt x="976" y="37"/>
                </a:lnTo>
                <a:lnTo>
                  <a:pt x="978" y="36"/>
                </a:lnTo>
                <a:lnTo>
                  <a:pt x="980" y="34"/>
                </a:lnTo>
                <a:lnTo>
                  <a:pt x="982" y="33"/>
                </a:lnTo>
                <a:lnTo>
                  <a:pt x="984" y="31"/>
                </a:lnTo>
                <a:lnTo>
                  <a:pt x="986" y="30"/>
                </a:lnTo>
                <a:lnTo>
                  <a:pt x="988" y="28"/>
                </a:lnTo>
                <a:lnTo>
                  <a:pt x="990" y="26"/>
                </a:lnTo>
                <a:lnTo>
                  <a:pt x="992" y="25"/>
                </a:lnTo>
                <a:lnTo>
                  <a:pt x="994" y="23"/>
                </a:lnTo>
                <a:lnTo>
                  <a:pt x="996" y="21"/>
                </a:lnTo>
                <a:lnTo>
                  <a:pt x="998" y="20"/>
                </a:lnTo>
                <a:lnTo>
                  <a:pt x="1000" y="18"/>
                </a:lnTo>
                <a:lnTo>
                  <a:pt x="1002" y="16"/>
                </a:lnTo>
                <a:lnTo>
                  <a:pt x="1004" y="15"/>
                </a:lnTo>
                <a:lnTo>
                  <a:pt x="1006" y="13"/>
                </a:lnTo>
                <a:lnTo>
                  <a:pt x="1008" y="11"/>
                </a:lnTo>
                <a:lnTo>
                  <a:pt x="1010" y="10"/>
                </a:lnTo>
                <a:lnTo>
                  <a:pt x="1012" y="8"/>
                </a:lnTo>
                <a:lnTo>
                  <a:pt x="1014" y="6"/>
                </a:lnTo>
                <a:lnTo>
                  <a:pt x="1016" y="4"/>
                </a:lnTo>
                <a:lnTo>
                  <a:pt x="1018" y="3"/>
                </a:lnTo>
                <a:lnTo>
                  <a:pt x="1020" y="1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1" name="Oval 250"/>
          <p:cNvSpPr/>
          <p:nvPr/>
        </p:nvSpPr>
        <p:spPr>
          <a:xfrm>
            <a:off x="2357438" y="5827713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2" name="Freeform 232"/>
          <p:cNvSpPr>
            <a:spLocks/>
          </p:cNvSpPr>
          <p:nvPr/>
        </p:nvSpPr>
        <p:spPr bwMode="auto">
          <a:xfrm flipH="1">
            <a:off x="622300" y="1593850"/>
            <a:ext cx="2406650" cy="4338638"/>
          </a:xfrm>
          <a:custGeom>
            <a:avLst/>
            <a:gdLst>
              <a:gd name="T0" fmla="*/ 2147483646 w 974"/>
              <a:gd name="T1" fmla="*/ 2147483646 h 415"/>
              <a:gd name="T2" fmla="*/ 2147483646 w 974"/>
              <a:gd name="T3" fmla="*/ 2147483646 h 415"/>
              <a:gd name="T4" fmla="*/ 2147483646 w 974"/>
              <a:gd name="T5" fmla="*/ 2147483646 h 415"/>
              <a:gd name="T6" fmla="*/ 2147483646 w 974"/>
              <a:gd name="T7" fmla="*/ 2147483646 h 415"/>
              <a:gd name="T8" fmla="*/ 2147483646 w 974"/>
              <a:gd name="T9" fmla="*/ 2147483646 h 415"/>
              <a:gd name="T10" fmla="*/ 2147483646 w 974"/>
              <a:gd name="T11" fmla="*/ 2147483646 h 415"/>
              <a:gd name="T12" fmla="*/ 2147483646 w 974"/>
              <a:gd name="T13" fmla="*/ 2147483646 h 415"/>
              <a:gd name="T14" fmla="*/ 2147483646 w 974"/>
              <a:gd name="T15" fmla="*/ 2147483646 h 415"/>
              <a:gd name="T16" fmla="*/ 2147483646 w 974"/>
              <a:gd name="T17" fmla="*/ 2147483646 h 415"/>
              <a:gd name="T18" fmla="*/ 2147483646 w 974"/>
              <a:gd name="T19" fmla="*/ 2147483646 h 415"/>
              <a:gd name="T20" fmla="*/ 2147483646 w 974"/>
              <a:gd name="T21" fmla="*/ 2147483646 h 415"/>
              <a:gd name="T22" fmla="*/ 2147483646 w 974"/>
              <a:gd name="T23" fmla="*/ 2147483646 h 415"/>
              <a:gd name="T24" fmla="*/ 2147483646 w 974"/>
              <a:gd name="T25" fmla="*/ 2147483646 h 415"/>
              <a:gd name="T26" fmla="*/ 2147483646 w 974"/>
              <a:gd name="T27" fmla="*/ 2147483646 h 415"/>
              <a:gd name="T28" fmla="*/ 2147483646 w 974"/>
              <a:gd name="T29" fmla="*/ 2147483646 h 415"/>
              <a:gd name="T30" fmla="*/ 2147483646 w 974"/>
              <a:gd name="T31" fmla="*/ 2147483646 h 415"/>
              <a:gd name="T32" fmla="*/ 2147483646 w 974"/>
              <a:gd name="T33" fmla="*/ 2147483646 h 415"/>
              <a:gd name="T34" fmla="*/ 2147483646 w 974"/>
              <a:gd name="T35" fmla="*/ 2147483646 h 415"/>
              <a:gd name="T36" fmla="*/ 2147483646 w 974"/>
              <a:gd name="T37" fmla="*/ 2147483646 h 415"/>
              <a:gd name="T38" fmla="*/ 2147483646 w 974"/>
              <a:gd name="T39" fmla="*/ 2147483646 h 415"/>
              <a:gd name="T40" fmla="*/ 2147483646 w 974"/>
              <a:gd name="T41" fmla="*/ 2147483646 h 415"/>
              <a:gd name="T42" fmla="*/ 2147483646 w 974"/>
              <a:gd name="T43" fmla="*/ 2147483646 h 415"/>
              <a:gd name="T44" fmla="*/ 2147483646 w 974"/>
              <a:gd name="T45" fmla="*/ 2147483646 h 415"/>
              <a:gd name="T46" fmla="*/ 2147483646 w 974"/>
              <a:gd name="T47" fmla="*/ 2147483646 h 415"/>
              <a:gd name="T48" fmla="*/ 2147483646 w 974"/>
              <a:gd name="T49" fmla="*/ 2147483646 h 415"/>
              <a:gd name="T50" fmla="*/ 2147483646 w 974"/>
              <a:gd name="T51" fmla="*/ 2147483646 h 415"/>
              <a:gd name="T52" fmla="*/ 2147483646 w 974"/>
              <a:gd name="T53" fmla="*/ 2147483646 h 415"/>
              <a:gd name="T54" fmla="*/ 2147483646 w 974"/>
              <a:gd name="T55" fmla="*/ 2147483646 h 415"/>
              <a:gd name="T56" fmla="*/ 2147483646 w 974"/>
              <a:gd name="T57" fmla="*/ 2147483646 h 415"/>
              <a:gd name="T58" fmla="*/ 2147483646 w 974"/>
              <a:gd name="T59" fmla="*/ 2147483646 h 415"/>
              <a:gd name="T60" fmla="*/ 2147483646 w 974"/>
              <a:gd name="T61" fmla="*/ 2147483646 h 415"/>
              <a:gd name="T62" fmla="*/ 2147483646 w 974"/>
              <a:gd name="T63" fmla="*/ 2147483646 h 415"/>
              <a:gd name="T64" fmla="*/ 2147483646 w 974"/>
              <a:gd name="T65" fmla="*/ 2147483646 h 415"/>
              <a:gd name="T66" fmla="*/ 2147483646 w 974"/>
              <a:gd name="T67" fmla="*/ 2147483646 h 415"/>
              <a:gd name="T68" fmla="*/ 2147483646 w 974"/>
              <a:gd name="T69" fmla="*/ 2147483646 h 415"/>
              <a:gd name="T70" fmla="*/ 2147483646 w 974"/>
              <a:gd name="T71" fmla="*/ 2147483646 h 415"/>
              <a:gd name="T72" fmla="*/ 2147483646 w 974"/>
              <a:gd name="T73" fmla="*/ 2147483646 h 415"/>
              <a:gd name="T74" fmla="*/ 2147483646 w 974"/>
              <a:gd name="T75" fmla="*/ 2147483646 h 415"/>
              <a:gd name="T76" fmla="*/ 2147483646 w 974"/>
              <a:gd name="T77" fmla="*/ 2147483646 h 415"/>
              <a:gd name="T78" fmla="*/ 2147483646 w 974"/>
              <a:gd name="T79" fmla="*/ 2147483646 h 415"/>
              <a:gd name="T80" fmla="*/ 2147483646 w 974"/>
              <a:gd name="T81" fmla="*/ 2147483646 h 415"/>
              <a:gd name="T82" fmla="*/ 2147483646 w 974"/>
              <a:gd name="T83" fmla="*/ 2147483646 h 415"/>
              <a:gd name="T84" fmla="*/ 2147483646 w 974"/>
              <a:gd name="T85" fmla="*/ 2147483646 h 415"/>
              <a:gd name="T86" fmla="*/ 2147483646 w 974"/>
              <a:gd name="T87" fmla="*/ 2147483646 h 415"/>
              <a:gd name="T88" fmla="*/ 2147483646 w 974"/>
              <a:gd name="T89" fmla="*/ 2147483646 h 415"/>
              <a:gd name="T90" fmla="*/ 2147483646 w 974"/>
              <a:gd name="T91" fmla="*/ 2147483646 h 415"/>
              <a:gd name="T92" fmla="*/ 2147483646 w 974"/>
              <a:gd name="T93" fmla="*/ 2147483646 h 415"/>
              <a:gd name="T94" fmla="*/ 2147483646 w 974"/>
              <a:gd name="T95" fmla="*/ 2147483646 h 415"/>
              <a:gd name="T96" fmla="*/ 2147483646 w 974"/>
              <a:gd name="T97" fmla="*/ 2147483646 h 415"/>
              <a:gd name="T98" fmla="*/ 2147483646 w 974"/>
              <a:gd name="T99" fmla="*/ 2147483646 h 415"/>
              <a:gd name="T100" fmla="*/ 2147483646 w 974"/>
              <a:gd name="T101" fmla="*/ 2147483646 h 415"/>
              <a:gd name="T102" fmla="*/ 2147483646 w 974"/>
              <a:gd name="T103" fmla="*/ 2147483646 h 415"/>
              <a:gd name="T104" fmla="*/ 2147483646 w 974"/>
              <a:gd name="T105" fmla="*/ 2147483646 h 415"/>
              <a:gd name="T106" fmla="*/ 2147483646 w 974"/>
              <a:gd name="T107" fmla="*/ 2147483646 h 415"/>
              <a:gd name="T108" fmla="*/ 2147483646 w 974"/>
              <a:gd name="T109" fmla="*/ 2147483646 h 415"/>
              <a:gd name="T110" fmla="*/ 2147483646 w 974"/>
              <a:gd name="T111" fmla="*/ 2147483646 h 415"/>
              <a:gd name="T112" fmla="*/ 2147483646 w 974"/>
              <a:gd name="T113" fmla="*/ 2147483646 h 415"/>
              <a:gd name="T114" fmla="*/ 2147483646 w 974"/>
              <a:gd name="T115" fmla="*/ 2147483646 h 415"/>
              <a:gd name="T116" fmla="*/ 2147483646 w 974"/>
              <a:gd name="T117" fmla="*/ 2147483646 h 415"/>
              <a:gd name="T118" fmla="*/ 2147483646 w 974"/>
              <a:gd name="T119" fmla="*/ 2147483646 h 415"/>
              <a:gd name="T120" fmla="*/ 2147483646 w 974"/>
              <a:gd name="T121" fmla="*/ 0 h 41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974"/>
              <a:gd name="T184" fmla="*/ 0 h 415"/>
              <a:gd name="T185" fmla="*/ 974 w 974"/>
              <a:gd name="T186" fmla="*/ 415 h 41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974" h="415">
                <a:moveTo>
                  <a:pt x="0" y="415"/>
                </a:moveTo>
                <a:lnTo>
                  <a:pt x="2" y="415"/>
                </a:lnTo>
                <a:lnTo>
                  <a:pt x="4" y="415"/>
                </a:lnTo>
                <a:lnTo>
                  <a:pt x="6" y="415"/>
                </a:lnTo>
                <a:lnTo>
                  <a:pt x="8" y="415"/>
                </a:lnTo>
                <a:lnTo>
                  <a:pt x="10" y="415"/>
                </a:lnTo>
                <a:lnTo>
                  <a:pt x="12" y="415"/>
                </a:lnTo>
                <a:lnTo>
                  <a:pt x="14" y="415"/>
                </a:lnTo>
                <a:lnTo>
                  <a:pt x="16" y="415"/>
                </a:lnTo>
                <a:lnTo>
                  <a:pt x="18" y="415"/>
                </a:lnTo>
                <a:lnTo>
                  <a:pt x="20" y="415"/>
                </a:lnTo>
                <a:lnTo>
                  <a:pt x="22" y="415"/>
                </a:lnTo>
                <a:lnTo>
                  <a:pt x="24" y="415"/>
                </a:lnTo>
                <a:lnTo>
                  <a:pt x="26" y="415"/>
                </a:lnTo>
                <a:lnTo>
                  <a:pt x="28" y="415"/>
                </a:lnTo>
                <a:lnTo>
                  <a:pt x="30" y="415"/>
                </a:lnTo>
                <a:lnTo>
                  <a:pt x="32" y="415"/>
                </a:lnTo>
                <a:lnTo>
                  <a:pt x="34" y="415"/>
                </a:lnTo>
                <a:lnTo>
                  <a:pt x="36" y="415"/>
                </a:lnTo>
                <a:lnTo>
                  <a:pt x="38" y="415"/>
                </a:lnTo>
                <a:lnTo>
                  <a:pt x="40" y="415"/>
                </a:lnTo>
                <a:lnTo>
                  <a:pt x="42" y="415"/>
                </a:lnTo>
                <a:lnTo>
                  <a:pt x="44" y="415"/>
                </a:lnTo>
                <a:lnTo>
                  <a:pt x="46" y="415"/>
                </a:lnTo>
                <a:lnTo>
                  <a:pt x="48" y="415"/>
                </a:lnTo>
                <a:lnTo>
                  <a:pt x="50" y="415"/>
                </a:lnTo>
                <a:lnTo>
                  <a:pt x="52" y="415"/>
                </a:lnTo>
                <a:lnTo>
                  <a:pt x="54" y="415"/>
                </a:lnTo>
                <a:lnTo>
                  <a:pt x="56" y="415"/>
                </a:lnTo>
                <a:lnTo>
                  <a:pt x="58" y="415"/>
                </a:lnTo>
                <a:lnTo>
                  <a:pt x="60" y="415"/>
                </a:lnTo>
                <a:lnTo>
                  <a:pt x="62" y="415"/>
                </a:lnTo>
                <a:lnTo>
                  <a:pt x="64" y="415"/>
                </a:lnTo>
                <a:lnTo>
                  <a:pt x="66" y="415"/>
                </a:lnTo>
                <a:lnTo>
                  <a:pt x="68" y="415"/>
                </a:lnTo>
                <a:lnTo>
                  <a:pt x="70" y="415"/>
                </a:lnTo>
                <a:lnTo>
                  <a:pt x="72" y="415"/>
                </a:lnTo>
                <a:lnTo>
                  <a:pt x="74" y="415"/>
                </a:lnTo>
                <a:lnTo>
                  <a:pt x="76" y="415"/>
                </a:lnTo>
                <a:lnTo>
                  <a:pt x="78" y="415"/>
                </a:lnTo>
                <a:lnTo>
                  <a:pt x="80" y="414"/>
                </a:lnTo>
                <a:lnTo>
                  <a:pt x="82" y="414"/>
                </a:lnTo>
                <a:lnTo>
                  <a:pt x="84" y="414"/>
                </a:lnTo>
                <a:lnTo>
                  <a:pt x="86" y="414"/>
                </a:lnTo>
                <a:lnTo>
                  <a:pt x="88" y="414"/>
                </a:lnTo>
                <a:lnTo>
                  <a:pt x="90" y="414"/>
                </a:lnTo>
                <a:lnTo>
                  <a:pt x="92" y="414"/>
                </a:lnTo>
                <a:lnTo>
                  <a:pt x="94" y="414"/>
                </a:lnTo>
                <a:lnTo>
                  <a:pt x="96" y="414"/>
                </a:lnTo>
                <a:lnTo>
                  <a:pt x="98" y="414"/>
                </a:lnTo>
                <a:lnTo>
                  <a:pt x="100" y="414"/>
                </a:lnTo>
                <a:lnTo>
                  <a:pt x="102" y="414"/>
                </a:lnTo>
                <a:lnTo>
                  <a:pt x="104" y="414"/>
                </a:lnTo>
                <a:lnTo>
                  <a:pt x="106" y="414"/>
                </a:lnTo>
                <a:lnTo>
                  <a:pt x="108" y="414"/>
                </a:lnTo>
                <a:lnTo>
                  <a:pt x="110" y="414"/>
                </a:lnTo>
                <a:lnTo>
                  <a:pt x="112" y="414"/>
                </a:lnTo>
                <a:lnTo>
                  <a:pt x="114" y="414"/>
                </a:lnTo>
                <a:lnTo>
                  <a:pt x="116" y="414"/>
                </a:lnTo>
                <a:lnTo>
                  <a:pt x="118" y="414"/>
                </a:lnTo>
                <a:lnTo>
                  <a:pt x="120" y="414"/>
                </a:lnTo>
                <a:lnTo>
                  <a:pt x="122" y="414"/>
                </a:lnTo>
                <a:lnTo>
                  <a:pt x="124" y="414"/>
                </a:lnTo>
                <a:lnTo>
                  <a:pt x="126" y="414"/>
                </a:lnTo>
                <a:lnTo>
                  <a:pt x="128" y="414"/>
                </a:lnTo>
                <a:lnTo>
                  <a:pt x="130" y="414"/>
                </a:lnTo>
                <a:lnTo>
                  <a:pt x="132" y="414"/>
                </a:lnTo>
                <a:lnTo>
                  <a:pt x="134" y="414"/>
                </a:lnTo>
                <a:lnTo>
                  <a:pt x="136" y="414"/>
                </a:lnTo>
                <a:lnTo>
                  <a:pt x="138" y="414"/>
                </a:lnTo>
                <a:lnTo>
                  <a:pt x="140" y="413"/>
                </a:lnTo>
                <a:lnTo>
                  <a:pt x="142" y="413"/>
                </a:lnTo>
                <a:lnTo>
                  <a:pt x="144" y="413"/>
                </a:lnTo>
                <a:lnTo>
                  <a:pt x="146" y="413"/>
                </a:lnTo>
                <a:lnTo>
                  <a:pt x="148" y="413"/>
                </a:lnTo>
                <a:lnTo>
                  <a:pt x="150" y="413"/>
                </a:lnTo>
                <a:lnTo>
                  <a:pt x="152" y="413"/>
                </a:lnTo>
                <a:lnTo>
                  <a:pt x="154" y="413"/>
                </a:lnTo>
                <a:lnTo>
                  <a:pt x="156" y="413"/>
                </a:lnTo>
                <a:lnTo>
                  <a:pt x="158" y="413"/>
                </a:lnTo>
                <a:lnTo>
                  <a:pt x="160" y="413"/>
                </a:lnTo>
                <a:lnTo>
                  <a:pt x="162" y="413"/>
                </a:lnTo>
                <a:lnTo>
                  <a:pt x="164" y="413"/>
                </a:lnTo>
                <a:lnTo>
                  <a:pt x="166" y="413"/>
                </a:lnTo>
                <a:lnTo>
                  <a:pt x="168" y="413"/>
                </a:lnTo>
                <a:lnTo>
                  <a:pt x="170" y="413"/>
                </a:lnTo>
                <a:lnTo>
                  <a:pt x="172" y="413"/>
                </a:lnTo>
                <a:lnTo>
                  <a:pt x="174" y="413"/>
                </a:lnTo>
                <a:lnTo>
                  <a:pt x="176" y="413"/>
                </a:lnTo>
                <a:lnTo>
                  <a:pt x="178" y="413"/>
                </a:lnTo>
                <a:lnTo>
                  <a:pt x="180" y="413"/>
                </a:lnTo>
                <a:lnTo>
                  <a:pt x="182" y="413"/>
                </a:lnTo>
                <a:lnTo>
                  <a:pt x="184" y="413"/>
                </a:lnTo>
                <a:lnTo>
                  <a:pt x="186" y="412"/>
                </a:lnTo>
                <a:lnTo>
                  <a:pt x="188" y="412"/>
                </a:lnTo>
                <a:lnTo>
                  <a:pt x="190" y="412"/>
                </a:lnTo>
                <a:lnTo>
                  <a:pt x="192" y="412"/>
                </a:lnTo>
                <a:lnTo>
                  <a:pt x="194" y="412"/>
                </a:lnTo>
                <a:lnTo>
                  <a:pt x="196" y="412"/>
                </a:lnTo>
                <a:lnTo>
                  <a:pt x="198" y="412"/>
                </a:lnTo>
                <a:lnTo>
                  <a:pt x="200" y="412"/>
                </a:lnTo>
                <a:lnTo>
                  <a:pt x="202" y="412"/>
                </a:lnTo>
                <a:lnTo>
                  <a:pt x="204" y="412"/>
                </a:lnTo>
                <a:lnTo>
                  <a:pt x="206" y="412"/>
                </a:lnTo>
                <a:lnTo>
                  <a:pt x="208" y="412"/>
                </a:lnTo>
                <a:lnTo>
                  <a:pt x="210" y="412"/>
                </a:lnTo>
                <a:lnTo>
                  <a:pt x="212" y="412"/>
                </a:lnTo>
                <a:lnTo>
                  <a:pt x="214" y="412"/>
                </a:lnTo>
                <a:lnTo>
                  <a:pt x="216" y="412"/>
                </a:lnTo>
                <a:lnTo>
                  <a:pt x="218" y="412"/>
                </a:lnTo>
                <a:lnTo>
                  <a:pt x="220" y="412"/>
                </a:lnTo>
                <a:lnTo>
                  <a:pt x="222" y="411"/>
                </a:lnTo>
                <a:lnTo>
                  <a:pt x="224" y="411"/>
                </a:lnTo>
                <a:lnTo>
                  <a:pt x="226" y="411"/>
                </a:lnTo>
                <a:lnTo>
                  <a:pt x="228" y="411"/>
                </a:lnTo>
                <a:lnTo>
                  <a:pt x="230" y="411"/>
                </a:lnTo>
                <a:lnTo>
                  <a:pt x="232" y="411"/>
                </a:lnTo>
                <a:lnTo>
                  <a:pt x="234" y="411"/>
                </a:lnTo>
                <a:lnTo>
                  <a:pt x="236" y="411"/>
                </a:lnTo>
                <a:lnTo>
                  <a:pt x="238" y="411"/>
                </a:lnTo>
                <a:lnTo>
                  <a:pt x="240" y="411"/>
                </a:lnTo>
                <a:lnTo>
                  <a:pt x="242" y="411"/>
                </a:lnTo>
                <a:lnTo>
                  <a:pt x="244" y="411"/>
                </a:lnTo>
                <a:lnTo>
                  <a:pt x="246" y="411"/>
                </a:lnTo>
                <a:lnTo>
                  <a:pt x="248" y="411"/>
                </a:lnTo>
                <a:lnTo>
                  <a:pt x="250" y="410"/>
                </a:lnTo>
                <a:lnTo>
                  <a:pt x="252" y="410"/>
                </a:lnTo>
                <a:lnTo>
                  <a:pt x="254" y="410"/>
                </a:lnTo>
                <a:lnTo>
                  <a:pt x="256" y="410"/>
                </a:lnTo>
                <a:lnTo>
                  <a:pt x="258" y="410"/>
                </a:lnTo>
                <a:lnTo>
                  <a:pt x="260" y="410"/>
                </a:lnTo>
                <a:lnTo>
                  <a:pt x="262" y="410"/>
                </a:lnTo>
                <a:lnTo>
                  <a:pt x="264" y="410"/>
                </a:lnTo>
                <a:lnTo>
                  <a:pt x="266" y="410"/>
                </a:lnTo>
                <a:lnTo>
                  <a:pt x="268" y="410"/>
                </a:lnTo>
                <a:lnTo>
                  <a:pt x="270" y="410"/>
                </a:lnTo>
                <a:lnTo>
                  <a:pt x="272" y="410"/>
                </a:lnTo>
                <a:lnTo>
                  <a:pt x="274" y="410"/>
                </a:lnTo>
                <a:lnTo>
                  <a:pt x="276" y="409"/>
                </a:lnTo>
                <a:lnTo>
                  <a:pt x="278" y="409"/>
                </a:lnTo>
                <a:lnTo>
                  <a:pt x="280" y="409"/>
                </a:lnTo>
                <a:lnTo>
                  <a:pt x="282" y="409"/>
                </a:lnTo>
                <a:lnTo>
                  <a:pt x="284" y="409"/>
                </a:lnTo>
                <a:lnTo>
                  <a:pt x="286" y="409"/>
                </a:lnTo>
                <a:lnTo>
                  <a:pt x="288" y="409"/>
                </a:lnTo>
                <a:lnTo>
                  <a:pt x="290" y="409"/>
                </a:lnTo>
                <a:lnTo>
                  <a:pt x="292" y="409"/>
                </a:lnTo>
                <a:lnTo>
                  <a:pt x="294" y="409"/>
                </a:lnTo>
                <a:lnTo>
                  <a:pt x="296" y="409"/>
                </a:lnTo>
                <a:lnTo>
                  <a:pt x="298" y="408"/>
                </a:lnTo>
                <a:lnTo>
                  <a:pt x="300" y="408"/>
                </a:lnTo>
                <a:lnTo>
                  <a:pt x="302" y="408"/>
                </a:lnTo>
                <a:lnTo>
                  <a:pt x="304" y="408"/>
                </a:lnTo>
                <a:lnTo>
                  <a:pt x="306" y="408"/>
                </a:lnTo>
                <a:lnTo>
                  <a:pt x="308" y="408"/>
                </a:lnTo>
                <a:lnTo>
                  <a:pt x="310" y="408"/>
                </a:lnTo>
                <a:lnTo>
                  <a:pt x="312" y="408"/>
                </a:lnTo>
                <a:lnTo>
                  <a:pt x="314" y="408"/>
                </a:lnTo>
                <a:lnTo>
                  <a:pt x="316" y="408"/>
                </a:lnTo>
                <a:lnTo>
                  <a:pt x="318" y="407"/>
                </a:lnTo>
                <a:lnTo>
                  <a:pt x="320" y="407"/>
                </a:lnTo>
                <a:lnTo>
                  <a:pt x="322" y="407"/>
                </a:lnTo>
                <a:lnTo>
                  <a:pt x="324" y="407"/>
                </a:lnTo>
                <a:lnTo>
                  <a:pt x="326" y="407"/>
                </a:lnTo>
                <a:lnTo>
                  <a:pt x="328" y="407"/>
                </a:lnTo>
                <a:lnTo>
                  <a:pt x="330" y="407"/>
                </a:lnTo>
                <a:lnTo>
                  <a:pt x="332" y="407"/>
                </a:lnTo>
                <a:lnTo>
                  <a:pt x="334" y="407"/>
                </a:lnTo>
                <a:lnTo>
                  <a:pt x="336" y="406"/>
                </a:lnTo>
                <a:lnTo>
                  <a:pt x="338" y="406"/>
                </a:lnTo>
                <a:lnTo>
                  <a:pt x="340" y="406"/>
                </a:lnTo>
                <a:lnTo>
                  <a:pt x="342" y="406"/>
                </a:lnTo>
                <a:lnTo>
                  <a:pt x="344" y="406"/>
                </a:lnTo>
                <a:lnTo>
                  <a:pt x="346" y="406"/>
                </a:lnTo>
                <a:lnTo>
                  <a:pt x="348" y="406"/>
                </a:lnTo>
                <a:lnTo>
                  <a:pt x="350" y="406"/>
                </a:lnTo>
                <a:lnTo>
                  <a:pt x="352" y="405"/>
                </a:lnTo>
                <a:lnTo>
                  <a:pt x="354" y="405"/>
                </a:lnTo>
                <a:lnTo>
                  <a:pt x="356" y="405"/>
                </a:lnTo>
                <a:lnTo>
                  <a:pt x="358" y="405"/>
                </a:lnTo>
                <a:lnTo>
                  <a:pt x="360" y="405"/>
                </a:lnTo>
                <a:lnTo>
                  <a:pt x="362" y="405"/>
                </a:lnTo>
                <a:lnTo>
                  <a:pt x="364" y="405"/>
                </a:lnTo>
                <a:lnTo>
                  <a:pt x="366" y="404"/>
                </a:lnTo>
                <a:lnTo>
                  <a:pt x="368" y="404"/>
                </a:lnTo>
                <a:lnTo>
                  <a:pt x="370" y="404"/>
                </a:lnTo>
                <a:lnTo>
                  <a:pt x="372" y="404"/>
                </a:lnTo>
                <a:lnTo>
                  <a:pt x="374" y="404"/>
                </a:lnTo>
                <a:lnTo>
                  <a:pt x="376" y="404"/>
                </a:lnTo>
                <a:lnTo>
                  <a:pt x="378" y="404"/>
                </a:lnTo>
                <a:lnTo>
                  <a:pt x="380" y="403"/>
                </a:lnTo>
                <a:lnTo>
                  <a:pt x="382" y="403"/>
                </a:lnTo>
                <a:lnTo>
                  <a:pt x="384" y="403"/>
                </a:lnTo>
                <a:lnTo>
                  <a:pt x="386" y="403"/>
                </a:lnTo>
                <a:lnTo>
                  <a:pt x="388" y="403"/>
                </a:lnTo>
                <a:lnTo>
                  <a:pt x="390" y="403"/>
                </a:lnTo>
                <a:lnTo>
                  <a:pt x="392" y="402"/>
                </a:lnTo>
                <a:lnTo>
                  <a:pt x="394" y="402"/>
                </a:lnTo>
                <a:lnTo>
                  <a:pt x="396" y="402"/>
                </a:lnTo>
                <a:lnTo>
                  <a:pt x="398" y="402"/>
                </a:lnTo>
                <a:lnTo>
                  <a:pt x="400" y="402"/>
                </a:lnTo>
                <a:lnTo>
                  <a:pt x="402" y="402"/>
                </a:lnTo>
                <a:lnTo>
                  <a:pt x="404" y="401"/>
                </a:lnTo>
                <a:lnTo>
                  <a:pt x="406" y="401"/>
                </a:lnTo>
                <a:lnTo>
                  <a:pt x="408" y="401"/>
                </a:lnTo>
                <a:lnTo>
                  <a:pt x="410" y="401"/>
                </a:lnTo>
                <a:lnTo>
                  <a:pt x="412" y="401"/>
                </a:lnTo>
                <a:lnTo>
                  <a:pt x="414" y="400"/>
                </a:lnTo>
                <a:lnTo>
                  <a:pt x="416" y="400"/>
                </a:lnTo>
                <a:lnTo>
                  <a:pt x="418" y="400"/>
                </a:lnTo>
                <a:lnTo>
                  <a:pt x="420" y="400"/>
                </a:lnTo>
                <a:lnTo>
                  <a:pt x="422" y="400"/>
                </a:lnTo>
                <a:lnTo>
                  <a:pt x="424" y="399"/>
                </a:lnTo>
                <a:lnTo>
                  <a:pt x="426" y="399"/>
                </a:lnTo>
                <a:lnTo>
                  <a:pt x="428" y="399"/>
                </a:lnTo>
                <a:lnTo>
                  <a:pt x="430" y="399"/>
                </a:lnTo>
                <a:lnTo>
                  <a:pt x="432" y="399"/>
                </a:lnTo>
                <a:lnTo>
                  <a:pt x="434" y="398"/>
                </a:lnTo>
                <a:lnTo>
                  <a:pt x="436" y="398"/>
                </a:lnTo>
                <a:lnTo>
                  <a:pt x="438" y="398"/>
                </a:lnTo>
                <a:lnTo>
                  <a:pt x="440" y="398"/>
                </a:lnTo>
                <a:lnTo>
                  <a:pt x="442" y="398"/>
                </a:lnTo>
                <a:lnTo>
                  <a:pt x="444" y="397"/>
                </a:lnTo>
                <a:lnTo>
                  <a:pt x="446" y="397"/>
                </a:lnTo>
                <a:lnTo>
                  <a:pt x="448" y="397"/>
                </a:lnTo>
                <a:lnTo>
                  <a:pt x="450" y="397"/>
                </a:lnTo>
                <a:lnTo>
                  <a:pt x="452" y="396"/>
                </a:lnTo>
                <a:lnTo>
                  <a:pt x="454" y="396"/>
                </a:lnTo>
                <a:lnTo>
                  <a:pt x="456" y="396"/>
                </a:lnTo>
                <a:lnTo>
                  <a:pt x="458" y="396"/>
                </a:lnTo>
                <a:lnTo>
                  <a:pt x="460" y="395"/>
                </a:lnTo>
                <a:lnTo>
                  <a:pt x="462" y="395"/>
                </a:lnTo>
                <a:lnTo>
                  <a:pt x="464" y="395"/>
                </a:lnTo>
                <a:lnTo>
                  <a:pt x="466" y="395"/>
                </a:lnTo>
                <a:lnTo>
                  <a:pt x="468" y="394"/>
                </a:lnTo>
                <a:lnTo>
                  <a:pt x="470" y="394"/>
                </a:lnTo>
                <a:lnTo>
                  <a:pt x="472" y="394"/>
                </a:lnTo>
                <a:lnTo>
                  <a:pt x="474" y="394"/>
                </a:lnTo>
                <a:lnTo>
                  <a:pt x="476" y="393"/>
                </a:lnTo>
                <a:lnTo>
                  <a:pt x="478" y="393"/>
                </a:lnTo>
                <a:lnTo>
                  <a:pt x="480" y="393"/>
                </a:lnTo>
                <a:lnTo>
                  <a:pt x="482" y="393"/>
                </a:lnTo>
                <a:lnTo>
                  <a:pt x="484" y="392"/>
                </a:lnTo>
                <a:lnTo>
                  <a:pt x="486" y="392"/>
                </a:lnTo>
                <a:lnTo>
                  <a:pt x="488" y="392"/>
                </a:lnTo>
                <a:lnTo>
                  <a:pt x="490" y="391"/>
                </a:lnTo>
                <a:lnTo>
                  <a:pt x="492" y="391"/>
                </a:lnTo>
                <a:lnTo>
                  <a:pt x="494" y="391"/>
                </a:lnTo>
                <a:lnTo>
                  <a:pt x="496" y="390"/>
                </a:lnTo>
                <a:lnTo>
                  <a:pt x="498" y="390"/>
                </a:lnTo>
                <a:lnTo>
                  <a:pt x="500" y="390"/>
                </a:lnTo>
                <a:lnTo>
                  <a:pt x="502" y="390"/>
                </a:lnTo>
                <a:lnTo>
                  <a:pt x="504" y="389"/>
                </a:lnTo>
                <a:lnTo>
                  <a:pt x="506" y="389"/>
                </a:lnTo>
                <a:lnTo>
                  <a:pt x="508" y="389"/>
                </a:lnTo>
                <a:lnTo>
                  <a:pt x="510" y="388"/>
                </a:lnTo>
                <a:lnTo>
                  <a:pt x="512" y="388"/>
                </a:lnTo>
                <a:lnTo>
                  <a:pt x="514" y="388"/>
                </a:lnTo>
                <a:lnTo>
                  <a:pt x="516" y="387"/>
                </a:lnTo>
                <a:lnTo>
                  <a:pt x="518" y="387"/>
                </a:lnTo>
                <a:lnTo>
                  <a:pt x="520" y="387"/>
                </a:lnTo>
                <a:lnTo>
                  <a:pt x="522" y="386"/>
                </a:lnTo>
                <a:lnTo>
                  <a:pt x="524" y="386"/>
                </a:lnTo>
                <a:lnTo>
                  <a:pt x="526" y="385"/>
                </a:lnTo>
                <a:lnTo>
                  <a:pt x="528" y="385"/>
                </a:lnTo>
                <a:lnTo>
                  <a:pt x="530" y="385"/>
                </a:lnTo>
                <a:lnTo>
                  <a:pt x="532" y="384"/>
                </a:lnTo>
                <a:lnTo>
                  <a:pt x="534" y="384"/>
                </a:lnTo>
                <a:lnTo>
                  <a:pt x="536" y="384"/>
                </a:lnTo>
                <a:lnTo>
                  <a:pt x="538" y="383"/>
                </a:lnTo>
                <a:lnTo>
                  <a:pt x="540" y="383"/>
                </a:lnTo>
                <a:lnTo>
                  <a:pt x="542" y="382"/>
                </a:lnTo>
                <a:lnTo>
                  <a:pt x="544" y="382"/>
                </a:lnTo>
                <a:lnTo>
                  <a:pt x="546" y="382"/>
                </a:lnTo>
                <a:lnTo>
                  <a:pt x="548" y="381"/>
                </a:lnTo>
                <a:lnTo>
                  <a:pt x="550" y="381"/>
                </a:lnTo>
                <a:lnTo>
                  <a:pt x="552" y="380"/>
                </a:lnTo>
                <a:lnTo>
                  <a:pt x="554" y="380"/>
                </a:lnTo>
                <a:lnTo>
                  <a:pt x="556" y="380"/>
                </a:lnTo>
                <a:lnTo>
                  <a:pt x="558" y="379"/>
                </a:lnTo>
                <a:lnTo>
                  <a:pt x="560" y="379"/>
                </a:lnTo>
                <a:lnTo>
                  <a:pt x="562" y="378"/>
                </a:lnTo>
                <a:lnTo>
                  <a:pt x="564" y="378"/>
                </a:lnTo>
                <a:lnTo>
                  <a:pt x="566" y="377"/>
                </a:lnTo>
                <a:lnTo>
                  <a:pt x="568" y="377"/>
                </a:lnTo>
                <a:lnTo>
                  <a:pt x="570" y="376"/>
                </a:lnTo>
                <a:lnTo>
                  <a:pt x="572" y="376"/>
                </a:lnTo>
                <a:lnTo>
                  <a:pt x="574" y="375"/>
                </a:lnTo>
                <a:lnTo>
                  <a:pt x="576" y="375"/>
                </a:lnTo>
                <a:lnTo>
                  <a:pt x="578" y="375"/>
                </a:lnTo>
                <a:lnTo>
                  <a:pt x="580" y="374"/>
                </a:lnTo>
                <a:lnTo>
                  <a:pt x="582" y="374"/>
                </a:lnTo>
                <a:lnTo>
                  <a:pt x="584" y="373"/>
                </a:lnTo>
                <a:lnTo>
                  <a:pt x="586" y="373"/>
                </a:lnTo>
                <a:lnTo>
                  <a:pt x="588" y="372"/>
                </a:lnTo>
                <a:lnTo>
                  <a:pt x="590" y="371"/>
                </a:lnTo>
                <a:lnTo>
                  <a:pt x="592" y="371"/>
                </a:lnTo>
                <a:lnTo>
                  <a:pt x="594" y="370"/>
                </a:lnTo>
                <a:lnTo>
                  <a:pt x="596" y="370"/>
                </a:lnTo>
                <a:lnTo>
                  <a:pt x="598" y="369"/>
                </a:lnTo>
                <a:lnTo>
                  <a:pt x="600" y="369"/>
                </a:lnTo>
                <a:lnTo>
                  <a:pt x="602" y="368"/>
                </a:lnTo>
                <a:lnTo>
                  <a:pt x="604" y="368"/>
                </a:lnTo>
                <a:lnTo>
                  <a:pt x="606" y="367"/>
                </a:lnTo>
                <a:lnTo>
                  <a:pt x="608" y="366"/>
                </a:lnTo>
                <a:lnTo>
                  <a:pt x="610" y="366"/>
                </a:lnTo>
                <a:lnTo>
                  <a:pt x="612" y="365"/>
                </a:lnTo>
                <a:lnTo>
                  <a:pt x="614" y="365"/>
                </a:lnTo>
                <a:lnTo>
                  <a:pt x="616" y="364"/>
                </a:lnTo>
                <a:lnTo>
                  <a:pt x="618" y="363"/>
                </a:lnTo>
                <a:lnTo>
                  <a:pt x="620" y="363"/>
                </a:lnTo>
                <a:lnTo>
                  <a:pt x="622" y="362"/>
                </a:lnTo>
                <a:lnTo>
                  <a:pt x="624" y="362"/>
                </a:lnTo>
                <a:lnTo>
                  <a:pt x="626" y="361"/>
                </a:lnTo>
                <a:lnTo>
                  <a:pt x="628" y="360"/>
                </a:lnTo>
                <a:lnTo>
                  <a:pt x="630" y="360"/>
                </a:lnTo>
                <a:lnTo>
                  <a:pt x="632" y="359"/>
                </a:lnTo>
                <a:lnTo>
                  <a:pt x="634" y="358"/>
                </a:lnTo>
                <a:lnTo>
                  <a:pt x="636" y="358"/>
                </a:lnTo>
                <a:lnTo>
                  <a:pt x="638" y="357"/>
                </a:lnTo>
                <a:lnTo>
                  <a:pt x="640" y="356"/>
                </a:lnTo>
                <a:lnTo>
                  <a:pt x="642" y="356"/>
                </a:lnTo>
                <a:lnTo>
                  <a:pt x="644" y="355"/>
                </a:lnTo>
                <a:lnTo>
                  <a:pt x="646" y="354"/>
                </a:lnTo>
                <a:lnTo>
                  <a:pt x="648" y="353"/>
                </a:lnTo>
                <a:lnTo>
                  <a:pt x="650" y="353"/>
                </a:lnTo>
                <a:lnTo>
                  <a:pt x="652" y="352"/>
                </a:lnTo>
                <a:lnTo>
                  <a:pt x="654" y="351"/>
                </a:lnTo>
                <a:lnTo>
                  <a:pt x="656" y="350"/>
                </a:lnTo>
                <a:lnTo>
                  <a:pt x="658" y="350"/>
                </a:lnTo>
                <a:lnTo>
                  <a:pt x="660" y="349"/>
                </a:lnTo>
                <a:lnTo>
                  <a:pt x="662" y="348"/>
                </a:lnTo>
                <a:lnTo>
                  <a:pt x="664" y="347"/>
                </a:lnTo>
                <a:lnTo>
                  <a:pt x="666" y="346"/>
                </a:lnTo>
                <a:lnTo>
                  <a:pt x="668" y="346"/>
                </a:lnTo>
                <a:lnTo>
                  <a:pt x="670" y="345"/>
                </a:lnTo>
                <a:lnTo>
                  <a:pt x="672" y="344"/>
                </a:lnTo>
                <a:lnTo>
                  <a:pt x="674" y="343"/>
                </a:lnTo>
                <a:lnTo>
                  <a:pt x="676" y="342"/>
                </a:lnTo>
                <a:lnTo>
                  <a:pt x="678" y="341"/>
                </a:lnTo>
                <a:lnTo>
                  <a:pt x="680" y="341"/>
                </a:lnTo>
                <a:lnTo>
                  <a:pt x="682" y="340"/>
                </a:lnTo>
                <a:lnTo>
                  <a:pt x="684" y="339"/>
                </a:lnTo>
                <a:lnTo>
                  <a:pt x="686" y="338"/>
                </a:lnTo>
                <a:lnTo>
                  <a:pt x="688" y="337"/>
                </a:lnTo>
                <a:lnTo>
                  <a:pt x="690" y="336"/>
                </a:lnTo>
                <a:lnTo>
                  <a:pt x="692" y="335"/>
                </a:lnTo>
                <a:lnTo>
                  <a:pt x="694" y="334"/>
                </a:lnTo>
                <a:lnTo>
                  <a:pt x="696" y="333"/>
                </a:lnTo>
                <a:lnTo>
                  <a:pt x="698" y="332"/>
                </a:lnTo>
                <a:lnTo>
                  <a:pt x="700" y="331"/>
                </a:lnTo>
                <a:lnTo>
                  <a:pt x="702" y="330"/>
                </a:lnTo>
                <a:lnTo>
                  <a:pt x="704" y="329"/>
                </a:lnTo>
                <a:lnTo>
                  <a:pt x="706" y="328"/>
                </a:lnTo>
                <a:lnTo>
                  <a:pt x="708" y="327"/>
                </a:lnTo>
                <a:lnTo>
                  <a:pt x="710" y="326"/>
                </a:lnTo>
                <a:lnTo>
                  <a:pt x="712" y="325"/>
                </a:lnTo>
                <a:lnTo>
                  <a:pt x="714" y="324"/>
                </a:lnTo>
                <a:lnTo>
                  <a:pt x="716" y="323"/>
                </a:lnTo>
                <a:lnTo>
                  <a:pt x="718" y="322"/>
                </a:lnTo>
                <a:lnTo>
                  <a:pt x="720" y="321"/>
                </a:lnTo>
                <a:lnTo>
                  <a:pt x="722" y="320"/>
                </a:lnTo>
                <a:lnTo>
                  <a:pt x="724" y="318"/>
                </a:lnTo>
                <a:lnTo>
                  <a:pt x="726" y="317"/>
                </a:lnTo>
                <a:lnTo>
                  <a:pt x="728" y="316"/>
                </a:lnTo>
                <a:lnTo>
                  <a:pt x="730" y="315"/>
                </a:lnTo>
                <a:lnTo>
                  <a:pt x="732" y="314"/>
                </a:lnTo>
                <a:lnTo>
                  <a:pt x="734" y="313"/>
                </a:lnTo>
                <a:lnTo>
                  <a:pt x="736" y="311"/>
                </a:lnTo>
                <a:lnTo>
                  <a:pt x="738" y="310"/>
                </a:lnTo>
                <a:lnTo>
                  <a:pt x="740" y="309"/>
                </a:lnTo>
                <a:lnTo>
                  <a:pt x="742" y="308"/>
                </a:lnTo>
                <a:lnTo>
                  <a:pt x="744" y="306"/>
                </a:lnTo>
                <a:lnTo>
                  <a:pt x="746" y="305"/>
                </a:lnTo>
                <a:lnTo>
                  <a:pt x="748" y="304"/>
                </a:lnTo>
                <a:lnTo>
                  <a:pt x="750" y="302"/>
                </a:lnTo>
                <a:lnTo>
                  <a:pt x="752" y="301"/>
                </a:lnTo>
                <a:lnTo>
                  <a:pt x="754" y="300"/>
                </a:lnTo>
                <a:lnTo>
                  <a:pt x="756" y="298"/>
                </a:lnTo>
                <a:lnTo>
                  <a:pt x="758" y="297"/>
                </a:lnTo>
                <a:lnTo>
                  <a:pt x="760" y="296"/>
                </a:lnTo>
                <a:lnTo>
                  <a:pt x="762" y="294"/>
                </a:lnTo>
                <a:lnTo>
                  <a:pt x="764" y="293"/>
                </a:lnTo>
                <a:lnTo>
                  <a:pt x="766" y="291"/>
                </a:lnTo>
                <a:lnTo>
                  <a:pt x="768" y="290"/>
                </a:lnTo>
                <a:lnTo>
                  <a:pt x="770" y="288"/>
                </a:lnTo>
                <a:lnTo>
                  <a:pt x="772" y="287"/>
                </a:lnTo>
                <a:lnTo>
                  <a:pt x="774" y="285"/>
                </a:lnTo>
                <a:lnTo>
                  <a:pt x="776" y="284"/>
                </a:lnTo>
                <a:lnTo>
                  <a:pt x="778" y="282"/>
                </a:lnTo>
                <a:lnTo>
                  <a:pt x="780" y="281"/>
                </a:lnTo>
                <a:lnTo>
                  <a:pt x="782" y="279"/>
                </a:lnTo>
                <a:lnTo>
                  <a:pt x="784" y="278"/>
                </a:lnTo>
                <a:lnTo>
                  <a:pt x="786" y="276"/>
                </a:lnTo>
                <a:lnTo>
                  <a:pt x="788" y="274"/>
                </a:lnTo>
                <a:lnTo>
                  <a:pt x="790" y="273"/>
                </a:lnTo>
                <a:lnTo>
                  <a:pt x="792" y="271"/>
                </a:lnTo>
                <a:lnTo>
                  <a:pt x="794" y="269"/>
                </a:lnTo>
                <a:lnTo>
                  <a:pt x="796" y="268"/>
                </a:lnTo>
                <a:lnTo>
                  <a:pt x="798" y="266"/>
                </a:lnTo>
                <a:lnTo>
                  <a:pt x="800" y="264"/>
                </a:lnTo>
                <a:lnTo>
                  <a:pt x="802" y="262"/>
                </a:lnTo>
                <a:lnTo>
                  <a:pt x="804" y="261"/>
                </a:lnTo>
                <a:lnTo>
                  <a:pt x="806" y="259"/>
                </a:lnTo>
                <a:lnTo>
                  <a:pt x="808" y="257"/>
                </a:lnTo>
                <a:lnTo>
                  <a:pt x="810" y="255"/>
                </a:lnTo>
                <a:lnTo>
                  <a:pt x="812" y="253"/>
                </a:lnTo>
                <a:lnTo>
                  <a:pt x="814" y="251"/>
                </a:lnTo>
                <a:lnTo>
                  <a:pt x="816" y="249"/>
                </a:lnTo>
                <a:lnTo>
                  <a:pt x="818" y="247"/>
                </a:lnTo>
                <a:lnTo>
                  <a:pt x="820" y="245"/>
                </a:lnTo>
                <a:lnTo>
                  <a:pt x="822" y="243"/>
                </a:lnTo>
                <a:lnTo>
                  <a:pt x="824" y="241"/>
                </a:lnTo>
                <a:lnTo>
                  <a:pt x="826" y="239"/>
                </a:lnTo>
                <a:lnTo>
                  <a:pt x="828" y="237"/>
                </a:lnTo>
                <a:lnTo>
                  <a:pt x="830" y="235"/>
                </a:lnTo>
                <a:lnTo>
                  <a:pt x="832" y="233"/>
                </a:lnTo>
                <a:lnTo>
                  <a:pt x="834" y="231"/>
                </a:lnTo>
                <a:lnTo>
                  <a:pt x="836" y="229"/>
                </a:lnTo>
                <a:lnTo>
                  <a:pt x="838" y="227"/>
                </a:lnTo>
                <a:lnTo>
                  <a:pt x="840" y="224"/>
                </a:lnTo>
                <a:lnTo>
                  <a:pt x="842" y="222"/>
                </a:lnTo>
                <a:lnTo>
                  <a:pt x="844" y="220"/>
                </a:lnTo>
                <a:lnTo>
                  <a:pt x="846" y="218"/>
                </a:lnTo>
                <a:lnTo>
                  <a:pt x="848" y="215"/>
                </a:lnTo>
                <a:lnTo>
                  <a:pt x="850" y="213"/>
                </a:lnTo>
                <a:lnTo>
                  <a:pt x="852" y="211"/>
                </a:lnTo>
                <a:lnTo>
                  <a:pt x="854" y="208"/>
                </a:lnTo>
                <a:lnTo>
                  <a:pt x="856" y="206"/>
                </a:lnTo>
                <a:lnTo>
                  <a:pt x="858" y="203"/>
                </a:lnTo>
                <a:lnTo>
                  <a:pt x="860" y="201"/>
                </a:lnTo>
                <a:lnTo>
                  <a:pt x="862" y="198"/>
                </a:lnTo>
                <a:lnTo>
                  <a:pt x="864" y="196"/>
                </a:lnTo>
                <a:lnTo>
                  <a:pt x="866" y="193"/>
                </a:lnTo>
                <a:lnTo>
                  <a:pt x="868" y="191"/>
                </a:lnTo>
                <a:lnTo>
                  <a:pt x="870" y="188"/>
                </a:lnTo>
                <a:lnTo>
                  <a:pt x="872" y="185"/>
                </a:lnTo>
                <a:lnTo>
                  <a:pt x="874" y="183"/>
                </a:lnTo>
                <a:lnTo>
                  <a:pt x="876" y="180"/>
                </a:lnTo>
                <a:lnTo>
                  <a:pt x="878" y="177"/>
                </a:lnTo>
                <a:lnTo>
                  <a:pt x="880" y="174"/>
                </a:lnTo>
                <a:lnTo>
                  <a:pt x="882" y="172"/>
                </a:lnTo>
                <a:lnTo>
                  <a:pt x="884" y="169"/>
                </a:lnTo>
                <a:lnTo>
                  <a:pt x="886" y="166"/>
                </a:lnTo>
                <a:lnTo>
                  <a:pt x="888" y="163"/>
                </a:lnTo>
                <a:lnTo>
                  <a:pt x="890" y="160"/>
                </a:lnTo>
                <a:lnTo>
                  <a:pt x="892" y="157"/>
                </a:lnTo>
                <a:lnTo>
                  <a:pt x="894" y="154"/>
                </a:lnTo>
                <a:lnTo>
                  <a:pt x="896" y="151"/>
                </a:lnTo>
                <a:lnTo>
                  <a:pt x="898" y="148"/>
                </a:lnTo>
                <a:lnTo>
                  <a:pt x="900" y="145"/>
                </a:lnTo>
                <a:lnTo>
                  <a:pt x="902" y="142"/>
                </a:lnTo>
                <a:lnTo>
                  <a:pt x="904" y="138"/>
                </a:lnTo>
                <a:lnTo>
                  <a:pt x="906" y="135"/>
                </a:lnTo>
                <a:lnTo>
                  <a:pt x="908" y="132"/>
                </a:lnTo>
                <a:lnTo>
                  <a:pt x="910" y="129"/>
                </a:lnTo>
                <a:lnTo>
                  <a:pt x="912" y="125"/>
                </a:lnTo>
                <a:lnTo>
                  <a:pt x="914" y="122"/>
                </a:lnTo>
                <a:lnTo>
                  <a:pt x="916" y="118"/>
                </a:lnTo>
                <a:lnTo>
                  <a:pt x="918" y="115"/>
                </a:lnTo>
                <a:lnTo>
                  <a:pt x="920" y="111"/>
                </a:lnTo>
                <a:lnTo>
                  <a:pt x="922" y="108"/>
                </a:lnTo>
                <a:lnTo>
                  <a:pt x="924" y="104"/>
                </a:lnTo>
                <a:lnTo>
                  <a:pt x="926" y="101"/>
                </a:lnTo>
                <a:lnTo>
                  <a:pt x="928" y="97"/>
                </a:lnTo>
                <a:lnTo>
                  <a:pt x="930" y="93"/>
                </a:lnTo>
                <a:lnTo>
                  <a:pt x="932" y="90"/>
                </a:lnTo>
                <a:lnTo>
                  <a:pt x="934" y="86"/>
                </a:lnTo>
                <a:lnTo>
                  <a:pt x="936" y="82"/>
                </a:lnTo>
                <a:lnTo>
                  <a:pt x="938" y="78"/>
                </a:lnTo>
                <a:lnTo>
                  <a:pt x="940" y="74"/>
                </a:lnTo>
                <a:lnTo>
                  <a:pt x="942" y="70"/>
                </a:lnTo>
                <a:lnTo>
                  <a:pt x="944" y="66"/>
                </a:lnTo>
                <a:lnTo>
                  <a:pt x="946" y="62"/>
                </a:lnTo>
                <a:lnTo>
                  <a:pt x="948" y="58"/>
                </a:lnTo>
                <a:lnTo>
                  <a:pt x="950" y="54"/>
                </a:lnTo>
                <a:lnTo>
                  <a:pt x="952" y="49"/>
                </a:lnTo>
                <a:lnTo>
                  <a:pt x="954" y="45"/>
                </a:lnTo>
                <a:lnTo>
                  <a:pt x="956" y="41"/>
                </a:lnTo>
                <a:lnTo>
                  <a:pt x="958" y="36"/>
                </a:lnTo>
                <a:lnTo>
                  <a:pt x="960" y="32"/>
                </a:lnTo>
                <a:lnTo>
                  <a:pt x="962" y="28"/>
                </a:lnTo>
                <a:lnTo>
                  <a:pt x="964" y="23"/>
                </a:lnTo>
                <a:lnTo>
                  <a:pt x="966" y="18"/>
                </a:lnTo>
                <a:lnTo>
                  <a:pt x="968" y="14"/>
                </a:lnTo>
                <a:lnTo>
                  <a:pt x="970" y="9"/>
                </a:lnTo>
                <a:lnTo>
                  <a:pt x="972" y="4"/>
                </a:lnTo>
                <a:lnTo>
                  <a:pt x="974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9" name="TextBox 258"/>
          <p:cNvSpPr txBox="1"/>
          <p:nvPr/>
        </p:nvSpPr>
        <p:spPr>
          <a:xfrm>
            <a:off x="3357563" y="5519738"/>
            <a:ext cx="4529137" cy="800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300" dirty="0">
                <a:latin typeface="+mn-lt"/>
              </a:rPr>
              <a:t>IF “B” is smaller, the graph will</a:t>
            </a:r>
            <a:br>
              <a:rPr lang="en-CA" sz="2300" dirty="0">
                <a:latin typeface="+mn-lt"/>
              </a:rPr>
            </a:br>
            <a:r>
              <a:rPr lang="en-CA" sz="2300" dirty="0">
                <a:latin typeface="+mn-lt"/>
              </a:rPr>
              <a:t>go down faster!!</a:t>
            </a:r>
          </a:p>
        </p:txBody>
      </p:sp>
      <p:sp>
        <p:nvSpPr>
          <p:cNvPr id="1746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9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4" dur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7" dur="1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0" dur="1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3" dur="1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6" dur="1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 animBg="1"/>
      <p:bldP spid="254" grpId="1" animBg="1"/>
      <p:bldP spid="255" grpId="0" animBg="1"/>
      <p:bldP spid="255" grpId="1" animBg="1"/>
      <p:bldP spid="257" grpId="0" animBg="1"/>
      <p:bldP spid="257" grpId="1" animBg="1"/>
      <p:bldP spid="258" grpId="0" animBg="1"/>
      <p:bldP spid="258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243" grpId="0" animBg="1"/>
      <p:bldP spid="251" grpId="0" animBg="1"/>
      <p:bldP spid="251" grpId="1" animBg="1"/>
      <p:bldP spid="252" grpId="0" animBg="1"/>
      <p:bldP spid="2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56525" cy="52049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Summary: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sz="quarter" idx="1"/>
          </p:nvPr>
        </p:nvSpPr>
        <p:spPr>
          <a:xfrm>
            <a:off x="202027" y="863393"/>
            <a:ext cx="8466137" cy="37211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For Bases larger than 1</a:t>
            </a:r>
          </a:p>
          <a:p>
            <a:r>
              <a:rPr lang="en-CA" altLang="en-US" dirty="0"/>
              <a:t>When the base is larger, the graph will increase faster</a:t>
            </a:r>
          </a:p>
          <a:p>
            <a:endParaRPr lang="en-CA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For Bases between 0 and 1</a:t>
            </a:r>
          </a:p>
          <a:p>
            <a:r>
              <a:rPr lang="en-CA" altLang="en-US" dirty="0"/>
              <a:t>When the base is smaller, the graph will decrease faster</a:t>
            </a:r>
          </a:p>
          <a:p>
            <a:endParaRPr lang="en-CA" altLang="en-US" dirty="0"/>
          </a:p>
          <a:p>
            <a:r>
              <a:rPr lang="en-CA" altLang="en-US" dirty="0"/>
              <a:t>Note: If there are no vertical shifts in the graph, then the x-axis will be a horizontal asymptote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dirty="0"/>
          </a:p>
          <a:p>
            <a:pPr>
              <a:buFont typeface="Wingdings" panose="05000000000000000000" pitchFamily="2" charset="2"/>
              <a:buNone/>
            </a:pPr>
            <a:endParaRPr lang="en-CA" altLang="en-US" dirty="0"/>
          </a:p>
          <a:p>
            <a:endParaRPr lang="en-CA" altLang="en-US" dirty="0"/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7153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Given the equations, indicate which of the following is the correct graph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4013" y="1627188"/>
          <a:ext cx="14144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4" imgW="660113" imgH="241195" progId="Equation.DSMT4">
                  <p:embed/>
                </p:oleObj>
              </mc:Choice>
              <mc:Fallback>
                <p:oleObj name="Equation" r:id="rId4" imgW="660113" imgH="241195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627188"/>
                        <a:ext cx="14144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23850" y="2408238"/>
          <a:ext cx="2120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6" imgW="990170" imgH="291973" progId="Equation.DSMT4">
                  <p:embed/>
                </p:oleObj>
              </mc:Choice>
              <mc:Fallback>
                <p:oleObj name="Equation" r:id="rId6" imgW="990170" imgH="29197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08238"/>
                        <a:ext cx="2120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41313" y="3221038"/>
          <a:ext cx="2120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8" imgW="990170" imgH="291973" progId="Equation.DSMT4">
                  <p:embed/>
                </p:oleObj>
              </mc:Choice>
              <mc:Fallback>
                <p:oleObj name="Equation" r:id="rId8" imgW="990170" imgH="291973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3221038"/>
                        <a:ext cx="2120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82575" y="4202113"/>
          <a:ext cx="1930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0" imgW="901309" imgH="291973" progId="Equation.DSMT4">
                  <p:embed/>
                </p:oleObj>
              </mc:Choice>
              <mc:Fallback>
                <p:oleObj name="Equation" r:id="rId10" imgW="901309" imgH="291973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202113"/>
                        <a:ext cx="1930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50838" y="5183188"/>
          <a:ext cx="18494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2" imgW="863225" imgH="291973" progId="Equation.DSMT4">
                  <p:embed/>
                </p:oleObj>
              </mc:Choice>
              <mc:Fallback>
                <p:oleObj name="Equation" r:id="rId12" imgW="863225" imgH="291973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5183188"/>
                        <a:ext cx="18494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2" name="Group 13"/>
          <p:cNvGrpSpPr>
            <a:grpSpLocks noChangeAspect="1"/>
          </p:cNvGrpSpPr>
          <p:nvPr/>
        </p:nvGrpSpPr>
        <p:grpSpPr bwMode="auto">
          <a:xfrm>
            <a:off x="4006850" y="1463675"/>
            <a:ext cx="4718050" cy="5224463"/>
            <a:chOff x="2346" y="756"/>
            <a:chExt cx="3219" cy="3564"/>
          </a:xfrm>
        </p:grpSpPr>
        <p:sp>
          <p:nvSpPr>
            <p:cNvPr id="21537" name="AutoShape 12"/>
            <p:cNvSpPr>
              <a:spLocks noChangeAspect="1" noChangeArrowheads="1" noTextEdit="1"/>
            </p:cNvSpPr>
            <p:nvPr/>
          </p:nvSpPr>
          <p:spPr bwMode="auto">
            <a:xfrm>
              <a:off x="2346" y="762"/>
              <a:ext cx="3219" cy="3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8" name="Rectangle 14"/>
            <p:cNvSpPr>
              <a:spLocks noChangeArrowheads="1"/>
            </p:cNvSpPr>
            <p:nvPr/>
          </p:nvSpPr>
          <p:spPr bwMode="auto">
            <a:xfrm>
              <a:off x="2349" y="768"/>
              <a:ext cx="3213" cy="3546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39" name="Line 15"/>
            <p:cNvSpPr>
              <a:spLocks noChangeShapeType="1"/>
            </p:cNvSpPr>
            <p:nvPr/>
          </p:nvSpPr>
          <p:spPr bwMode="auto">
            <a:xfrm flipV="1">
              <a:off x="2550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0" name="Line 16"/>
            <p:cNvSpPr>
              <a:spLocks noChangeShapeType="1"/>
            </p:cNvSpPr>
            <p:nvPr/>
          </p:nvSpPr>
          <p:spPr bwMode="auto">
            <a:xfrm flipV="1">
              <a:off x="2553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1" name="Line 17"/>
            <p:cNvSpPr>
              <a:spLocks noChangeShapeType="1"/>
            </p:cNvSpPr>
            <p:nvPr/>
          </p:nvSpPr>
          <p:spPr bwMode="auto">
            <a:xfrm flipV="1">
              <a:off x="2752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2" name="Line 18"/>
            <p:cNvSpPr>
              <a:spLocks noChangeShapeType="1"/>
            </p:cNvSpPr>
            <p:nvPr/>
          </p:nvSpPr>
          <p:spPr bwMode="auto">
            <a:xfrm flipV="1">
              <a:off x="2755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3" name="Line 19"/>
            <p:cNvSpPr>
              <a:spLocks noChangeShapeType="1"/>
            </p:cNvSpPr>
            <p:nvPr/>
          </p:nvSpPr>
          <p:spPr bwMode="auto">
            <a:xfrm flipV="1">
              <a:off x="2950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4" name="Line 20"/>
            <p:cNvSpPr>
              <a:spLocks noChangeShapeType="1"/>
            </p:cNvSpPr>
            <p:nvPr/>
          </p:nvSpPr>
          <p:spPr bwMode="auto">
            <a:xfrm flipV="1">
              <a:off x="2953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5" name="Line 21"/>
            <p:cNvSpPr>
              <a:spLocks noChangeShapeType="1"/>
            </p:cNvSpPr>
            <p:nvPr/>
          </p:nvSpPr>
          <p:spPr bwMode="auto">
            <a:xfrm flipV="1">
              <a:off x="3151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6" name="Line 22"/>
            <p:cNvSpPr>
              <a:spLocks noChangeShapeType="1"/>
            </p:cNvSpPr>
            <p:nvPr/>
          </p:nvSpPr>
          <p:spPr bwMode="auto">
            <a:xfrm flipV="1">
              <a:off x="3154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7" name="Line 23"/>
            <p:cNvSpPr>
              <a:spLocks noChangeShapeType="1"/>
            </p:cNvSpPr>
            <p:nvPr/>
          </p:nvSpPr>
          <p:spPr bwMode="auto">
            <a:xfrm flipV="1">
              <a:off x="3352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8" name="Line 24"/>
            <p:cNvSpPr>
              <a:spLocks noChangeShapeType="1"/>
            </p:cNvSpPr>
            <p:nvPr/>
          </p:nvSpPr>
          <p:spPr bwMode="auto">
            <a:xfrm flipV="1">
              <a:off x="3355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9" name="Line 25"/>
            <p:cNvSpPr>
              <a:spLocks noChangeShapeType="1"/>
            </p:cNvSpPr>
            <p:nvPr/>
          </p:nvSpPr>
          <p:spPr bwMode="auto">
            <a:xfrm flipV="1">
              <a:off x="3553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0" name="Line 26"/>
            <p:cNvSpPr>
              <a:spLocks noChangeShapeType="1"/>
            </p:cNvSpPr>
            <p:nvPr/>
          </p:nvSpPr>
          <p:spPr bwMode="auto">
            <a:xfrm flipV="1">
              <a:off x="3556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1" name="Line 27"/>
            <p:cNvSpPr>
              <a:spLocks noChangeShapeType="1"/>
            </p:cNvSpPr>
            <p:nvPr/>
          </p:nvSpPr>
          <p:spPr bwMode="auto">
            <a:xfrm flipV="1">
              <a:off x="3751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2" name="Line 28"/>
            <p:cNvSpPr>
              <a:spLocks noChangeShapeType="1"/>
            </p:cNvSpPr>
            <p:nvPr/>
          </p:nvSpPr>
          <p:spPr bwMode="auto">
            <a:xfrm flipV="1">
              <a:off x="3754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3" name="Line 29"/>
            <p:cNvSpPr>
              <a:spLocks noChangeShapeType="1"/>
            </p:cNvSpPr>
            <p:nvPr/>
          </p:nvSpPr>
          <p:spPr bwMode="auto">
            <a:xfrm flipV="1">
              <a:off x="4154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4" name="Line 30"/>
            <p:cNvSpPr>
              <a:spLocks noChangeShapeType="1"/>
            </p:cNvSpPr>
            <p:nvPr/>
          </p:nvSpPr>
          <p:spPr bwMode="auto">
            <a:xfrm flipV="1">
              <a:off x="4157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5" name="Line 31"/>
            <p:cNvSpPr>
              <a:spLocks noChangeShapeType="1"/>
            </p:cNvSpPr>
            <p:nvPr/>
          </p:nvSpPr>
          <p:spPr bwMode="auto">
            <a:xfrm flipV="1">
              <a:off x="4355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6" name="Line 32"/>
            <p:cNvSpPr>
              <a:spLocks noChangeShapeType="1"/>
            </p:cNvSpPr>
            <p:nvPr/>
          </p:nvSpPr>
          <p:spPr bwMode="auto">
            <a:xfrm flipV="1">
              <a:off x="4358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7" name="Line 33"/>
            <p:cNvSpPr>
              <a:spLocks noChangeShapeType="1"/>
            </p:cNvSpPr>
            <p:nvPr/>
          </p:nvSpPr>
          <p:spPr bwMode="auto">
            <a:xfrm flipV="1">
              <a:off x="4553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8" name="Line 34"/>
            <p:cNvSpPr>
              <a:spLocks noChangeShapeType="1"/>
            </p:cNvSpPr>
            <p:nvPr/>
          </p:nvSpPr>
          <p:spPr bwMode="auto">
            <a:xfrm flipV="1">
              <a:off x="4556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9" name="Line 35"/>
            <p:cNvSpPr>
              <a:spLocks noChangeShapeType="1"/>
            </p:cNvSpPr>
            <p:nvPr/>
          </p:nvSpPr>
          <p:spPr bwMode="auto">
            <a:xfrm flipV="1">
              <a:off x="4754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0" name="Line 36"/>
            <p:cNvSpPr>
              <a:spLocks noChangeShapeType="1"/>
            </p:cNvSpPr>
            <p:nvPr/>
          </p:nvSpPr>
          <p:spPr bwMode="auto">
            <a:xfrm flipV="1">
              <a:off x="4757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1" name="Line 37"/>
            <p:cNvSpPr>
              <a:spLocks noChangeShapeType="1"/>
            </p:cNvSpPr>
            <p:nvPr/>
          </p:nvSpPr>
          <p:spPr bwMode="auto">
            <a:xfrm flipV="1">
              <a:off x="4955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2" name="Line 38"/>
            <p:cNvSpPr>
              <a:spLocks noChangeShapeType="1"/>
            </p:cNvSpPr>
            <p:nvPr/>
          </p:nvSpPr>
          <p:spPr bwMode="auto">
            <a:xfrm flipV="1">
              <a:off x="4958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3" name="Line 39"/>
            <p:cNvSpPr>
              <a:spLocks noChangeShapeType="1"/>
            </p:cNvSpPr>
            <p:nvPr/>
          </p:nvSpPr>
          <p:spPr bwMode="auto">
            <a:xfrm flipV="1">
              <a:off x="5156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4" name="Line 40"/>
            <p:cNvSpPr>
              <a:spLocks noChangeShapeType="1"/>
            </p:cNvSpPr>
            <p:nvPr/>
          </p:nvSpPr>
          <p:spPr bwMode="auto">
            <a:xfrm flipV="1">
              <a:off x="5159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5" name="Line 41"/>
            <p:cNvSpPr>
              <a:spLocks noChangeShapeType="1"/>
            </p:cNvSpPr>
            <p:nvPr/>
          </p:nvSpPr>
          <p:spPr bwMode="auto">
            <a:xfrm flipV="1">
              <a:off x="5354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6" name="Line 42"/>
            <p:cNvSpPr>
              <a:spLocks noChangeShapeType="1"/>
            </p:cNvSpPr>
            <p:nvPr/>
          </p:nvSpPr>
          <p:spPr bwMode="auto">
            <a:xfrm flipV="1">
              <a:off x="5358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7" name="Line 43"/>
            <p:cNvSpPr>
              <a:spLocks noChangeShapeType="1"/>
            </p:cNvSpPr>
            <p:nvPr/>
          </p:nvSpPr>
          <p:spPr bwMode="auto">
            <a:xfrm>
              <a:off x="2352" y="4092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8" name="Line 44"/>
            <p:cNvSpPr>
              <a:spLocks noChangeShapeType="1"/>
            </p:cNvSpPr>
            <p:nvPr/>
          </p:nvSpPr>
          <p:spPr bwMode="auto">
            <a:xfrm>
              <a:off x="2352" y="4098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9" name="Line 45"/>
            <p:cNvSpPr>
              <a:spLocks noChangeShapeType="1"/>
            </p:cNvSpPr>
            <p:nvPr/>
          </p:nvSpPr>
          <p:spPr bwMode="auto">
            <a:xfrm>
              <a:off x="2352" y="3678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0" name="Line 46"/>
            <p:cNvSpPr>
              <a:spLocks noChangeShapeType="1"/>
            </p:cNvSpPr>
            <p:nvPr/>
          </p:nvSpPr>
          <p:spPr bwMode="auto">
            <a:xfrm>
              <a:off x="2352" y="3684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1" name="Line 47"/>
            <p:cNvSpPr>
              <a:spLocks noChangeShapeType="1"/>
            </p:cNvSpPr>
            <p:nvPr/>
          </p:nvSpPr>
          <p:spPr bwMode="auto">
            <a:xfrm>
              <a:off x="2352" y="3468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2" name="Line 48"/>
            <p:cNvSpPr>
              <a:spLocks noChangeShapeType="1"/>
            </p:cNvSpPr>
            <p:nvPr/>
          </p:nvSpPr>
          <p:spPr bwMode="auto">
            <a:xfrm>
              <a:off x="2352" y="3474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3" name="Line 49"/>
            <p:cNvSpPr>
              <a:spLocks noChangeShapeType="1"/>
            </p:cNvSpPr>
            <p:nvPr/>
          </p:nvSpPr>
          <p:spPr bwMode="auto">
            <a:xfrm>
              <a:off x="2352" y="3264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4" name="Line 50"/>
            <p:cNvSpPr>
              <a:spLocks noChangeShapeType="1"/>
            </p:cNvSpPr>
            <p:nvPr/>
          </p:nvSpPr>
          <p:spPr bwMode="auto">
            <a:xfrm>
              <a:off x="2352" y="3270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5" name="Line 51"/>
            <p:cNvSpPr>
              <a:spLocks noChangeShapeType="1"/>
            </p:cNvSpPr>
            <p:nvPr/>
          </p:nvSpPr>
          <p:spPr bwMode="auto">
            <a:xfrm>
              <a:off x="2352" y="3054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6" name="Line 52"/>
            <p:cNvSpPr>
              <a:spLocks noChangeShapeType="1"/>
            </p:cNvSpPr>
            <p:nvPr/>
          </p:nvSpPr>
          <p:spPr bwMode="auto">
            <a:xfrm>
              <a:off x="2352" y="3060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7" name="Line 53"/>
            <p:cNvSpPr>
              <a:spLocks noChangeShapeType="1"/>
            </p:cNvSpPr>
            <p:nvPr/>
          </p:nvSpPr>
          <p:spPr bwMode="auto">
            <a:xfrm>
              <a:off x="2352" y="2844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8" name="Line 54"/>
            <p:cNvSpPr>
              <a:spLocks noChangeShapeType="1"/>
            </p:cNvSpPr>
            <p:nvPr/>
          </p:nvSpPr>
          <p:spPr bwMode="auto">
            <a:xfrm>
              <a:off x="2352" y="2850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9" name="Line 55"/>
            <p:cNvSpPr>
              <a:spLocks noChangeShapeType="1"/>
            </p:cNvSpPr>
            <p:nvPr/>
          </p:nvSpPr>
          <p:spPr bwMode="auto">
            <a:xfrm>
              <a:off x="2352" y="2640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0" name="Line 56"/>
            <p:cNvSpPr>
              <a:spLocks noChangeShapeType="1"/>
            </p:cNvSpPr>
            <p:nvPr/>
          </p:nvSpPr>
          <p:spPr bwMode="auto">
            <a:xfrm>
              <a:off x="2352" y="2646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1" name="Line 57"/>
            <p:cNvSpPr>
              <a:spLocks noChangeShapeType="1"/>
            </p:cNvSpPr>
            <p:nvPr/>
          </p:nvSpPr>
          <p:spPr bwMode="auto">
            <a:xfrm>
              <a:off x="2352" y="2430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2" name="Line 58"/>
            <p:cNvSpPr>
              <a:spLocks noChangeShapeType="1"/>
            </p:cNvSpPr>
            <p:nvPr/>
          </p:nvSpPr>
          <p:spPr bwMode="auto">
            <a:xfrm>
              <a:off x="2352" y="2436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3" name="Line 59"/>
            <p:cNvSpPr>
              <a:spLocks noChangeShapeType="1"/>
            </p:cNvSpPr>
            <p:nvPr/>
          </p:nvSpPr>
          <p:spPr bwMode="auto">
            <a:xfrm>
              <a:off x="2352" y="2226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4" name="Line 60"/>
            <p:cNvSpPr>
              <a:spLocks noChangeShapeType="1"/>
            </p:cNvSpPr>
            <p:nvPr/>
          </p:nvSpPr>
          <p:spPr bwMode="auto">
            <a:xfrm>
              <a:off x="2352" y="2232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5" name="Line 61"/>
            <p:cNvSpPr>
              <a:spLocks noChangeShapeType="1"/>
            </p:cNvSpPr>
            <p:nvPr/>
          </p:nvSpPr>
          <p:spPr bwMode="auto">
            <a:xfrm>
              <a:off x="2352" y="2016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6" name="Line 62"/>
            <p:cNvSpPr>
              <a:spLocks noChangeShapeType="1"/>
            </p:cNvSpPr>
            <p:nvPr/>
          </p:nvSpPr>
          <p:spPr bwMode="auto">
            <a:xfrm>
              <a:off x="2352" y="2022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7" name="Line 63"/>
            <p:cNvSpPr>
              <a:spLocks noChangeShapeType="1"/>
            </p:cNvSpPr>
            <p:nvPr/>
          </p:nvSpPr>
          <p:spPr bwMode="auto">
            <a:xfrm>
              <a:off x="2352" y="1806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8" name="Line 64"/>
            <p:cNvSpPr>
              <a:spLocks noChangeShapeType="1"/>
            </p:cNvSpPr>
            <p:nvPr/>
          </p:nvSpPr>
          <p:spPr bwMode="auto">
            <a:xfrm>
              <a:off x="2352" y="1812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9" name="Line 65"/>
            <p:cNvSpPr>
              <a:spLocks noChangeShapeType="1"/>
            </p:cNvSpPr>
            <p:nvPr/>
          </p:nvSpPr>
          <p:spPr bwMode="auto">
            <a:xfrm>
              <a:off x="2352" y="1602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0" name="Line 66"/>
            <p:cNvSpPr>
              <a:spLocks noChangeShapeType="1"/>
            </p:cNvSpPr>
            <p:nvPr/>
          </p:nvSpPr>
          <p:spPr bwMode="auto">
            <a:xfrm>
              <a:off x="2352" y="1608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1" name="Line 67"/>
            <p:cNvSpPr>
              <a:spLocks noChangeShapeType="1"/>
            </p:cNvSpPr>
            <p:nvPr/>
          </p:nvSpPr>
          <p:spPr bwMode="auto">
            <a:xfrm>
              <a:off x="2352" y="1392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2" name="Line 68"/>
            <p:cNvSpPr>
              <a:spLocks noChangeShapeType="1"/>
            </p:cNvSpPr>
            <p:nvPr/>
          </p:nvSpPr>
          <p:spPr bwMode="auto">
            <a:xfrm>
              <a:off x="2352" y="1398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3" name="Line 69"/>
            <p:cNvSpPr>
              <a:spLocks noChangeShapeType="1"/>
            </p:cNvSpPr>
            <p:nvPr/>
          </p:nvSpPr>
          <p:spPr bwMode="auto">
            <a:xfrm>
              <a:off x="2352" y="1182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4" name="Line 70"/>
            <p:cNvSpPr>
              <a:spLocks noChangeShapeType="1"/>
            </p:cNvSpPr>
            <p:nvPr/>
          </p:nvSpPr>
          <p:spPr bwMode="auto">
            <a:xfrm>
              <a:off x="2352" y="1188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5" name="Line 71"/>
            <p:cNvSpPr>
              <a:spLocks noChangeShapeType="1"/>
            </p:cNvSpPr>
            <p:nvPr/>
          </p:nvSpPr>
          <p:spPr bwMode="auto">
            <a:xfrm>
              <a:off x="2352" y="978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6" name="Line 72"/>
            <p:cNvSpPr>
              <a:spLocks noChangeShapeType="1"/>
            </p:cNvSpPr>
            <p:nvPr/>
          </p:nvSpPr>
          <p:spPr bwMode="auto">
            <a:xfrm>
              <a:off x="2352" y="984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7" name="Line 73"/>
            <p:cNvSpPr>
              <a:spLocks noChangeShapeType="1"/>
            </p:cNvSpPr>
            <p:nvPr/>
          </p:nvSpPr>
          <p:spPr bwMode="auto">
            <a:xfrm>
              <a:off x="2352" y="3882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8" name="Line 74"/>
            <p:cNvSpPr>
              <a:spLocks noChangeShapeType="1"/>
            </p:cNvSpPr>
            <p:nvPr/>
          </p:nvSpPr>
          <p:spPr bwMode="auto">
            <a:xfrm>
              <a:off x="2352" y="3888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9" name="Line 75"/>
            <p:cNvSpPr>
              <a:spLocks noChangeShapeType="1"/>
            </p:cNvSpPr>
            <p:nvPr/>
          </p:nvSpPr>
          <p:spPr bwMode="auto">
            <a:xfrm>
              <a:off x="2352" y="3894"/>
              <a:ext cx="32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0" name="Line 76"/>
            <p:cNvSpPr>
              <a:spLocks noChangeShapeType="1"/>
            </p:cNvSpPr>
            <p:nvPr/>
          </p:nvSpPr>
          <p:spPr bwMode="auto">
            <a:xfrm>
              <a:off x="2352" y="3900"/>
              <a:ext cx="321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1" name="Rectangle 77"/>
            <p:cNvSpPr>
              <a:spLocks noChangeArrowheads="1"/>
            </p:cNvSpPr>
            <p:nvPr/>
          </p:nvSpPr>
          <p:spPr bwMode="auto">
            <a:xfrm>
              <a:off x="5496" y="3714"/>
              <a:ext cx="53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02" name="Freeform 78"/>
            <p:cNvSpPr>
              <a:spLocks/>
            </p:cNvSpPr>
            <p:nvPr/>
          </p:nvSpPr>
          <p:spPr bwMode="auto">
            <a:xfrm>
              <a:off x="5527" y="3840"/>
              <a:ext cx="29" cy="108"/>
            </a:xfrm>
            <a:custGeom>
              <a:avLst/>
              <a:gdLst>
                <a:gd name="T0" fmla="*/ 0 w 29"/>
                <a:gd name="T1" fmla="*/ 0 h 108"/>
                <a:gd name="T2" fmla="*/ 29 w 29"/>
                <a:gd name="T3" fmla="*/ 54 h 108"/>
                <a:gd name="T4" fmla="*/ 0 w 29"/>
                <a:gd name="T5" fmla="*/ 108 h 108"/>
                <a:gd name="T6" fmla="*/ 0 w 29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"/>
                <a:gd name="T13" fmla="*/ 0 h 108"/>
                <a:gd name="T14" fmla="*/ 29 w 29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" h="108">
                  <a:moveTo>
                    <a:pt x="0" y="0"/>
                  </a:moveTo>
                  <a:lnTo>
                    <a:pt x="29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03" name="Line 79"/>
            <p:cNvSpPr>
              <a:spLocks noChangeShapeType="1"/>
            </p:cNvSpPr>
            <p:nvPr/>
          </p:nvSpPr>
          <p:spPr bwMode="auto">
            <a:xfrm flipV="1">
              <a:off x="3949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4" name="Line 80"/>
            <p:cNvSpPr>
              <a:spLocks noChangeShapeType="1"/>
            </p:cNvSpPr>
            <p:nvPr/>
          </p:nvSpPr>
          <p:spPr bwMode="auto">
            <a:xfrm flipV="1">
              <a:off x="3952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5" name="Line 81"/>
            <p:cNvSpPr>
              <a:spLocks noChangeShapeType="1"/>
            </p:cNvSpPr>
            <p:nvPr/>
          </p:nvSpPr>
          <p:spPr bwMode="auto">
            <a:xfrm flipV="1">
              <a:off x="3956" y="768"/>
              <a:ext cx="1" cy="35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6" name="Rectangle 83"/>
            <p:cNvSpPr>
              <a:spLocks noChangeArrowheads="1"/>
            </p:cNvSpPr>
            <p:nvPr/>
          </p:nvSpPr>
          <p:spPr bwMode="auto">
            <a:xfrm>
              <a:off x="3993" y="756"/>
              <a:ext cx="53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07" name="Freeform 84"/>
            <p:cNvSpPr>
              <a:spLocks/>
            </p:cNvSpPr>
            <p:nvPr/>
          </p:nvSpPr>
          <p:spPr bwMode="auto">
            <a:xfrm>
              <a:off x="3927" y="774"/>
              <a:ext cx="57" cy="54"/>
            </a:xfrm>
            <a:custGeom>
              <a:avLst/>
              <a:gdLst>
                <a:gd name="T0" fmla="*/ 0 w 57"/>
                <a:gd name="T1" fmla="*/ 54 h 54"/>
                <a:gd name="T2" fmla="*/ 29 w 57"/>
                <a:gd name="T3" fmla="*/ 0 h 54"/>
                <a:gd name="T4" fmla="*/ 57 w 57"/>
                <a:gd name="T5" fmla="*/ 54 h 54"/>
                <a:gd name="T6" fmla="*/ 0 w 57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54"/>
                <a:gd name="T14" fmla="*/ 57 w 57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54">
                  <a:moveTo>
                    <a:pt x="0" y="54"/>
                  </a:moveTo>
                  <a:lnTo>
                    <a:pt x="29" y="0"/>
                  </a:lnTo>
                  <a:lnTo>
                    <a:pt x="57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08" name="Rectangle 85"/>
            <p:cNvSpPr>
              <a:spLocks noChangeArrowheads="1"/>
            </p:cNvSpPr>
            <p:nvPr/>
          </p:nvSpPr>
          <p:spPr bwMode="auto">
            <a:xfrm>
              <a:off x="2349" y="768"/>
              <a:ext cx="3213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09" name="Line 86"/>
            <p:cNvSpPr>
              <a:spLocks noChangeShapeType="1"/>
            </p:cNvSpPr>
            <p:nvPr/>
          </p:nvSpPr>
          <p:spPr bwMode="auto">
            <a:xfrm>
              <a:off x="2553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0" name="Rectangle 87"/>
            <p:cNvSpPr>
              <a:spLocks noChangeArrowheads="1"/>
            </p:cNvSpPr>
            <p:nvPr/>
          </p:nvSpPr>
          <p:spPr bwMode="auto">
            <a:xfrm>
              <a:off x="2522" y="3942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11" name="Line 88"/>
            <p:cNvSpPr>
              <a:spLocks noChangeShapeType="1"/>
            </p:cNvSpPr>
            <p:nvPr/>
          </p:nvSpPr>
          <p:spPr bwMode="auto">
            <a:xfrm>
              <a:off x="2755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2" name="Rectangle 89"/>
            <p:cNvSpPr>
              <a:spLocks noChangeArrowheads="1"/>
            </p:cNvSpPr>
            <p:nvPr/>
          </p:nvSpPr>
          <p:spPr bwMode="auto">
            <a:xfrm>
              <a:off x="2723" y="3942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13" name="Line 90"/>
            <p:cNvSpPr>
              <a:spLocks noChangeShapeType="1"/>
            </p:cNvSpPr>
            <p:nvPr/>
          </p:nvSpPr>
          <p:spPr bwMode="auto">
            <a:xfrm>
              <a:off x="2953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4" name="Rectangle 91"/>
            <p:cNvSpPr>
              <a:spLocks noChangeArrowheads="1"/>
            </p:cNvSpPr>
            <p:nvPr/>
          </p:nvSpPr>
          <p:spPr bwMode="auto">
            <a:xfrm>
              <a:off x="2921" y="3942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15" name="Line 92"/>
            <p:cNvSpPr>
              <a:spLocks noChangeShapeType="1"/>
            </p:cNvSpPr>
            <p:nvPr/>
          </p:nvSpPr>
          <p:spPr bwMode="auto">
            <a:xfrm>
              <a:off x="3154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6" name="Rectangle 93"/>
            <p:cNvSpPr>
              <a:spLocks noChangeArrowheads="1"/>
            </p:cNvSpPr>
            <p:nvPr/>
          </p:nvSpPr>
          <p:spPr bwMode="auto">
            <a:xfrm>
              <a:off x="3122" y="3942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17" name="Line 94"/>
            <p:cNvSpPr>
              <a:spLocks noChangeShapeType="1"/>
            </p:cNvSpPr>
            <p:nvPr/>
          </p:nvSpPr>
          <p:spPr bwMode="auto">
            <a:xfrm>
              <a:off x="3355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8" name="Rectangle 95"/>
            <p:cNvSpPr>
              <a:spLocks noChangeArrowheads="1"/>
            </p:cNvSpPr>
            <p:nvPr/>
          </p:nvSpPr>
          <p:spPr bwMode="auto">
            <a:xfrm>
              <a:off x="3324" y="3942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19" name="Line 96"/>
            <p:cNvSpPr>
              <a:spLocks noChangeShapeType="1"/>
            </p:cNvSpPr>
            <p:nvPr/>
          </p:nvSpPr>
          <p:spPr bwMode="auto">
            <a:xfrm>
              <a:off x="3556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0" name="Rectangle 97"/>
            <p:cNvSpPr>
              <a:spLocks noChangeArrowheads="1"/>
            </p:cNvSpPr>
            <p:nvPr/>
          </p:nvSpPr>
          <p:spPr bwMode="auto">
            <a:xfrm>
              <a:off x="3525" y="3942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21" name="Line 98"/>
            <p:cNvSpPr>
              <a:spLocks noChangeShapeType="1"/>
            </p:cNvSpPr>
            <p:nvPr/>
          </p:nvSpPr>
          <p:spPr bwMode="auto">
            <a:xfrm>
              <a:off x="3754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2" name="Rectangle 99"/>
            <p:cNvSpPr>
              <a:spLocks noChangeArrowheads="1"/>
            </p:cNvSpPr>
            <p:nvPr/>
          </p:nvSpPr>
          <p:spPr bwMode="auto">
            <a:xfrm>
              <a:off x="3723" y="3942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23" name="Rectangle 100"/>
            <p:cNvSpPr>
              <a:spLocks noChangeArrowheads="1"/>
            </p:cNvSpPr>
            <p:nvPr/>
          </p:nvSpPr>
          <p:spPr bwMode="auto">
            <a:xfrm>
              <a:off x="3968" y="3942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24" name="Line 101"/>
            <p:cNvSpPr>
              <a:spLocks noChangeShapeType="1"/>
            </p:cNvSpPr>
            <p:nvPr/>
          </p:nvSpPr>
          <p:spPr bwMode="auto">
            <a:xfrm>
              <a:off x="4157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5" name="Rectangle 102"/>
            <p:cNvSpPr>
              <a:spLocks noChangeArrowheads="1"/>
            </p:cNvSpPr>
            <p:nvPr/>
          </p:nvSpPr>
          <p:spPr bwMode="auto">
            <a:xfrm>
              <a:off x="4160" y="3942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26" name="Line 103"/>
            <p:cNvSpPr>
              <a:spLocks noChangeShapeType="1"/>
            </p:cNvSpPr>
            <p:nvPr/>
          </p:nvSpPr>
          <p:spPr bwMode="auto">
            <a:xfrm>
              <a:off x="4358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7" name="Rectangle 104"/>
            <p:cNvSpPr>
              <a:spLocks noChangeArrowheads="1"/>
            </p:cNvSpPr>
            <p:nvPr/>
          </p:nvSpPr>
          <p:spPr bwMode="auto">
            <a:xfrm>
              <a:off x="4361" y="3942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28" name="Line 105"/>
            <p:cNvSpPr>
              <a:spLocks noChangeShapeType="1"/>
            </p:cNvSpPr>
            <p:nvPr/>
          </p:nvSpPr>
          <p:spPr bwMode="auto">
            <a:xfrm>
              <a:off x="4556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9" name="Rectangle 106"/>
            <p:cNvSpPr>
              <a:spLocks noChangeArrowheads="1"/>
            </p:cNvSpPr>
            <p:nvPr/>
          </p:nvSpPr>
          <p:spPr bwMode="auto">
            <a:xfrm>
              <a:off x="4559" y="3942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30" name="Line 107"/>
            <p:cNvSpPr>
              <a:spLocks noChangeShapeType="1"/>
            </p:cNvSpPr>
            <p:nvPr/>
          </p:nvSpPr>
          <p:spPr bwMode="auto">
            <a:xfrm>
              <a:off x="4757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1" name="Rectangle 108"/>
            <p:cNvSpPr>
              <a:spLocks noChangeArrowheads="1"/>
            </p:cNvSpPr>
            <p:nvPr/>
          </p:nvSpPr>
          <p:spPr bwMode="auto">
            <a:xfrm>
              <a:off x="4760" y="3942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32" name="Line 109"/>
            <p:cNvSpPr>
              <a:spLocks noChangeShapeType="1"/>
            </p:cNvSpPr>
            <p:nvPr/>
          </p:nvSpPr>
          <p:spPr bwMode="auto">
            <a:xfrm>
              <a:off x="4958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3" name="Rectangle 110"/>
            <p:cNvSpPr>
              <a:spLocks noChangeArrowheads="1"/>
            </p:cNvSpPr>
            <p:nvPr/>
          </p:nvSpPr>
          <p:spPr bwMode="auto">
            <a:xfrm>
              <a:off x="4961" y="3942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34" name="Line 111"/>
            <p:cNvSpPr>
              <a:spLocks noChangeShapeType="1"/>
            </p:cNvSpPr>
            <p:nvPr/>
          </p:nvSpPr>
          <p:spPr bwMode="auto">
            <a:xfrm>
              <a:off x="5159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5" name="Rectangle 112"/>
            <p:cNvSpPr>
              <a:spLocks noChangeArrowheads="1"/>
            </p:cNvSpPr>
            <p:nvPr/>
          </p:nvSpPr>
          <p:spPr bwMode="auto">
            <a:xfrm>
              <a:off x="5163" y="3942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36" name="Line 113"/>
            <p:cNvSpPr>
              <a:spLocks noChangeShapeType="1"/>
            </p:cNvSpPr>
            <p:nvPr/>
          </p:nvSpPr>
          <p:spPr bwMode="auto">
            <a:xfrm>
              <a:off x="5358" y="3852"/>
              <a:ext cx="1" cy="9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7" name="Rectangle 114"/>
            <p:cNvSpPr>
              <a:spLocks noChangeArrowheads="1"/>
            </p:cNvSpPr>
            <p:nvPr/>
          </p:nvSpPr>
          <p:spPr bwMode="auto">
            <a:xfrm>
              <a:off x="5361" y="3942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38" name="Rectangle 115"/>
            <p:cNvSpPr>
              <a:spLocks noChangeArrowheads="1"/>
            </p:cNvSpPr>
            <p:nvPr/>
          </p:nvSpPr>
          <p:spPr bwMode="auto">
            <a:xfrm>
              <a:off x="3867" y="4038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39" name="Line 116"/>
            <p:cNvSpPr>
              <a:spLocks noChangeShapeType="1"/>
            </p:cNvSpPr>
            <p:nvPr/>
          </p:nvSpPr>
          <p:spPr bwMode="auto">
            <a:xfrm>
              <a:off x="3933" y="4098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0" name="Rectangle 117"/>
            <p:cNvSpPr>
              <a:spLocks noChangeArrowheads="1"/>
            </p:cNvSpPr>
            <p:nvPr/>
          </p:nvSpPr>
          <p:spPr bwMode="auto">
            <a:xfrm>
              <a:off x="3899" y="3624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41" name="Line 118"/>
            <p:cNvSpPr>
              <a:spLocks noChangeShapeType="1"/>
            </p:cNvSpPr>
            <p:nvPr/>
          </p:nvSpPr>
          <p:spPr bwMode="auto">
            <a:xfrm>
              <a:off x="3933" y="3684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2" name="Rectangle 119"/>
            <p:cNvSpPr>
              <a:spLocks noChangeArrowheads="1"/>
            </p:cNvSpPr>
            <p:nvPr/>
          </p:nvSpPr>
          <p:spPr bwMode="auto">
            <a:xfrm>
              <a:off x="3899" y="3414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43" name="Line 120"/>
            <p:cNvSpPr>
              <a:spLocks noChangeShapeType="1"/>
            </p:cNvSpPr>
            <p:nvPr/>
          </p:nvSpPr>
          <p:spPr bwMode="auto">
            <a:xfrm>
              <a:off x="3933" y="3474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4" name="Line 122"/>
            <p:cNvSpPr>
              <a:spLocks noChangeShapeType="1"/>
            </p:cNvSpPr>
            <p:nvPr/>
          </p:nvSpPr>
          <p:spPr bwMode="auto">
            <a:xfrm>
              <a:off x="3933" y="3270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5" name="Rectangle 123"/>
            <p:cNvSpPr>
              <a:spLocks noChangeArrowheads="1"/>
            </p:cNvSpPr>
            <p:nvPr/>
          </p:nvSpPr>
          <p:spPr bwMode="auto">
            <a:xfrm>
              <a:off x="3899" y="3000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46" name="Line 124"/>
            <p:cNvSpPr>
              <a:spLocks noChangeShapeType="1"/>
            </p:cNvSpPr>
            <p:nvPr/>
          </p:nvSpPr>
          <p:spPr bwMode="auto">
            <a:xfrm>
              <a:off x="3933" y="3060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7" name="Line 126"/>
            <p:cNvSpPr>
              <a:spLocks noChangeShapeType="1"/>
            </p:cNvSpPr>
            <p:nvPr/>
          </p:nvSpPr>
          <p:spPr bwMode="auto">
            <a:xfrm>
              <a:off x="3933" y="2850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8" name="Line 128"/>
            <p:cNvSpPr>
              <a:spLocks noChangeShapeType="1"/>
            </p:cNvSpPr>
            <p:nvPr/>
          </p:nvSpPr>
          <p:spPr bwMode="auto">
            <a:xfrm>
              <a:off x="3933" y="2646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9" name="Rectangle 129"/>
            <p:cNvSpPr>
              <a:spLocks noChangeArrowheads="1"/>
            </p:cNvSpPr>
            <p:nvPr/>
          </p:nvSpPr>
          <p:spPr bwMode="auto">
            <a:xfrm>
              <a:off x="3899" y="2376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50" name="Line 130"/>
            <p:cNvSpPr>
              <a:spLocks noChangeShapeType="1"/>
            </p:cNvSpPr>
            <p:nvPr/>
          </p:nvSpPr>
          <p:spPr bwMode="auto">
            <a:xfrm>
              <a:off x="3933" y="2436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1" name="Rectangle 131"/>
            <p:cNvSpPr>
              <a:spLocks noChangeArrowheads="1"/>
            </p:cNvSpPr>
            <p:nvPr/>
          </p:nvSpPr>
          <p:spPr bwMode="auto">
            <a:xfrm>
              <a:off x="3899" y="2172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52" name="Line 132"/>
            <p:cNvSpPr>
              <a:spLocks noChangeShapeType="1"/>
            </p:cNvSpPr>
            <p:nvPr/>
          </p:nvSpPr>
          <p:spPr bwMode="auto">
            <a:xfrm>
              <a:off x="3933" y="2232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3" name="Rectangle 133"/>
            <p:cNvSpPr>
              <a:spLocks noChangeArrowheads="1"/>
            </p:cNvSpPr>
            <p:nvPr/>
          </p:nvSpPr>
          <p:spPr bwMode="auto">
            <a:xfrm>
              <a:off x="3899" y="1962"/>
              <a:ext cx="6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54" name="Line 134"/>
            <p:cNvSpPr>
              <a:spLocks noChangeShapeType="1"/>
            </p:cNvSpPr>
            <p:nvPr/>
          </p:nvSpPr>
          <p:spPr bwMode="auto">
            <a:xfrm>
              <a:off x="3933" y="2022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5" name="Rectangle 135"/>
            <p:cNvSpPr>
              <a:spLocks noChangeArrowheads="1"/>
            </p:cNvSpPr>
            <p:nvPr/>
          </p:nvSpPr>
          <p:spPr bwMode="auto">
            <a:xfrm>
              <a:off x="3867" y="1752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56" name="Line 136"/>
            <p:cNvSpPr>
              <a:spLocks noChangeShapeType="1"/>
            </p:cNvSpPr>
            <p:nvPr/>
          </p:nvSpPr>
          <p:spPr bwMode="auto">
            <a:xfrm>
              <a:off x="3933" y="1812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7" name="Rectangle 137"/>
            <p:cNvSpPr>
              <a:spLocks noChangeArrowheads="1"/>
            </p:cNvSpPr>
            <p:nvPr/>
          </p:nvSpPr>
          <p:spPr bwMode="auto">
            <a:xfrm>
              <a:off x="3867" y="1548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58" name="Line 138"/>
            <p:cNvSpPr>
              <a:spLocks noChangeShapeType="1"/>
            </p:cNvSpPr>
            <p:nvPr/>
          </p:nvSpPr>
          <p:spPr bwMode="auto">
            <a:xfrm>
              <a:off x="3933" y="1608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9" name="Rectangle 139"/>
            <p:cNvSpPr>
              <a:spLocks noChangeArrowheads="1"/>
            </p:cNvSpPr>
            <p:nvPr/>
          </p:nvSpPr>
          <p:spPr bwMode="auto">
            <a:xfrm>
              <a:off x="3867" y="1338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60" name="Line 140"/>
            <p:cNvSpPr>
              <a:spLocks noChangeShapeType="1"/>
            </p:cNvSpPr>
            <p:nvPr/>
          </p:nvSpPr>
          <p:spPr bwMode="auto">
            <a:xfrm>
              <a:off x="3933" y="1398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61" name="Rectangle 141"/>
            <p:cNvSpPr>
              <a:spLocks noChangeArrowheads="1"/>
            </p:cNvSpPr>
            <p:nvPr/>
          </p:nvSpPr>
          <p:spPr bwMode="auto">
            <a:xfrm>
              <a:off x="3867" y="1128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62" name="Line 142"/>
            <p:cNvSpPr>
              <a:spLocks noChangeShapeType="1"/>
            </p:cNvSpPr>
            <p:nvPr/>
          </p:nvSpPr>
          <p:spPr bwMode="auto">
            <a:xfrm>
              <a:off x="3933" y="1188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63" name="Rectangle 143"/>
            <p:cNvSpPr>
              <a:spLocks noChangeArrowheads="1"/>
            </p:cNvSpPr>
            <p:nvPr/>
          </p:nvSpPr>
          <p:spPr bwMode="auto">
            <a:xfrm>
              <a:off x="3867" y="924"/>
              <a:ext cx="9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64" name="Line 144"/>
            <p:cNvSpPr>
              <a:spLocks noChangeShapeType="1"/>
            </p:cNvSpPr>
            <p:nvPr/>
          </p:nvSpPr>
          <p:spPr bwMode="auto">
            <a:xfrm>
              <a:off x="3933" y="984"/>
              <a:ext cx="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65" name="Rectangle 152"/>
            <p:cNvSpPr>
              <a:spLocks noChangeArrowheads="1"/>
            </p:cNvSpPr>
            <p:nvPr/>
          </p:nvSpPr>
          <p:spPr bwMode="auto">
            <a:xfrm>
              <a:off x="2349" y="768"/>
              <a:ext cx="3213" cy="3546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666" name="Line 82"/>
            <p:cNvSpPr>
              <a:spLocks noChangeShapeType="1"/>
            </p:cNvSpPr>
            <p:nvPr/>
          </p:nvSpPr>
          <p:spPr bwMode="auto">
            <a:xfrm flipV="1">
              <a:off x="3959" y="768"/>
              <a:ext cx="1" cy="35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52" name="Freeform 145"/>
          <p:cNvSpPr>
            <a:spLocks/>
          </p:cNvSpPr>
          <p:nvPr/>
        </p:nvSpPr>
        <p:spPr bwMode="auto">
          <a:xfrm>
            <a:off x="4016375" y="1446213"/>
            <a:ext cx="3502025" cy="4616450"/>
          </a:xfrm>
          <a:custGeom>
            <a:avLst/>
            <a:gdLst>
              <a:gd name="T0" fmla="*/ 2147483646 w 760"/>
              <a:gd name="T1" fmla="*/ 2147483646 h 525"/>
              <a:gd name="T2" fmla="*/ 2147483646 w 760"/>
              <a:gd name="T3" fmla="*/ 2147483646 h 525"/>
              <a:gd name="T4" fmla="*/ 2147483646 w 760"/>
              <a:gd name="T5" fmla="*/ 2147483646 h 525"/>
              <a:gd name="T6" fmla="*/ 2147483646 w 760"/>
              <a:gd name="T7" fmla="*/ 2147483646 h 525"/>
              <a:gd name="T8" fmla="*/ 2147483646 w 760"/>
              <a:gd name="T9" fmla="*/ 2147483646 h 525"/>
              <a:gd name="T10" fmla="*/ 2147483646 w 760"/>
              <a:gd name="T11" fmla="*/ 2147483646 h 525"/>
              <a:gd name="T12" fmla="*/ 2147483646 w 760"/>
              <a:gd name="T13" fmla="*/ 2147483646 h 525"/>
              <a:gd name="T14" fmla="*/ 2147483646 w 760"/>
              <a:gd name="T15" fmla="*/ 2147483646 h 525"/>
              <a:gd name="T16" fmla="*/ 2147483646 w 760"/>
              <a:gd name="T17" fmla="*/ 2147483646 h 525"/>
              <a:gd name="T18" fmla="*/ 2147483646 w 760"/>
              <a:gd name="T19" fmla="*/ 2147483646 h 525"/>
              <a:gd name="T20" fmla="*/ 2147483646 w 760"/>
              <a:gd name="T21" fmla="*/ 2147483646 h 525"/>
              <a:gd name="T22" fmla="*/ 2147483646 w 760"/>
              <a:gd name="T23" fmla="*/ 2147483646 h 525"/>
              <a:gd name="T24" fmla="*/ 2147483646 w 760"/>
              <a:gd name="T25" fmla="*/ 2147483646 h 525"/>
              <a:gd name="T26" fmla="*/ 2147483646 w 760"/>
              <a:gd name="T27" fmla="*/ 2147483646 h 525"/>
              <a:gd name="T28" fmla="*/ 2147483646 w 760"/>
              <a:gd name="T29" fmla="*/ 2147483646 h 525"/>
              <a:gd name="T30" fmla="*/ 2147483646 w 760"/>
              <a:gd name="T31" fmla="*/ 2147483646 h 525"/>
              <a:gd name="T32" fmla="*/ 2147483646 w 760"/>
              <a:gd name="T33" fmla="*/ 2147483646 h 525"/>
              <a:gd name="T34" fmla="*/ 2147483646 w 760"/>
              <a:gd name="T35" fmla="*/ 2147483646 h 525"/>
              <a:gd name="T36" fmla="*/ 2147483646 w 760"/>
              <a:gd name="T37" fmla="*/ 2147483646 h 525"/>
              <a:gd name="T38" fmla="*/ 2147483646 w 760"/>
              <a:gd name="T39" fmla="*/ 2147483646 h 525"/>
              <a:gd name="T40" fmla="*/ 2147483646 w 760"/>
              <a:gd name="T41" fmla="*/ 2147483646 h 525"/>
              <a:gd name="T42" fmla="*/ 2147483646 w 760"/>
              <a:gd name="T43" fmla="*/ 2147483646 h 525"/>
              <a:gd name="T44" fmla="*/ 2147483646 w 760"/>
              <a:gd name="T45" fmla="*/ 2147483646 h 525"/>
              <a:gd name="T46" fmla="*/ 2147483646 w 760"/>
              <a:gd name="T47" fmla="*/ 2147483646 h 525"/>
              <a:gd name="T48" fmla="*/ 2147483646 w 760"/>
              <a:gd name="T49" fmla="*/ 2147483646 h 525"/>
              <a:gd name="T50" fmla="*/ 2147483646 w 760"/>
              <a:gd name="T51" fmla="*/ 2147483646 h 525"/>
              <a:gd name="T52" fmla="*/ 2147483646 w 760"/>
              <a:gd name="T53" fmla="*/ 2147483646 h 525"/>
              <a:gd name="T54" fmla="*/ 2147483646 w 760"/>
              <a:gd name="T55" fmla="*/ 2147483646 h 525"/>
              <a:gd name="T56" fmla="*/ 2147483646 w 760"/>
              <a:gd name="T57" fmla="*/ 2147483646 h 525"/>
              <a:gd name="T58" fmla="*/ 2147483646 w 760"/>
              <a:gd name="T59" fmla="*/ 2147483646 h 525"/>
              <a:gd name="T60" fmla="*/ 2147483646 w 760"/>
              <a:gd name="T61" fmla="*/ 2147483646 h 525"/>
              <a:gd name="T62" fmla="*/ 2147483646 w 760"/>
              <a:gd name="T63" fmla="*/ 2147483646 h 525"/>
              <a:gd name="T64" fmla="*/ 2147483646 w 760"/>
              <a:gd name="T65" fmla="*/ 2147483646 h 525"/>
              <a:gd name="T66" fmla="*/ 2147483646 w 760"/>
              <a:gd name="T67" fmla="*/ 2147483646 h 525"/>
              <a:gd name="T68" fmla="*/ 2147483646 w 760"/>
              <a:gd name="T69" fmla="*/ 2147483646 h 525"/>
              <a:gd name="T70" fmla="*/ 2147483646 w 760"/>
              <a:gd name="T71" fmla="*/ 2147483646 h 525"/>
              <a:gd name="T72" fmla="*/ 2147483646 w 760"/>
              <a:gd name="T73" fmla="*/ 2147483646 h 525"/>
              <a:gd name="T74" fmla="*/ 2147483646 w 760"/>
              <a:gd name="T75" fmla="*/ 2147483646 h 525"/>
              <a:gd name="T76" fmla="*/ 2147483646 w 760"/>
              <a:gd name="T77" fmla="*/ 2147483646 h 525"/>
              <a:gd name="T78" fmla="*/ 2147483646 w 760"/>
              <a:gd name="T79" fmla="*/ 2147483646 h 525"/>
              <a:gd name="T80" fmla="*/ 2147483646 w 760"/>
              <a:gd name="T81" fmla="*/ 2147483646 h 525"/>
              <a:gd name="T82" fmla="*/ 2147483646 w 760"/>
              <a:gd name="T83" fmla="*/ 2147483646 h 525"/>
              <a:gd name="T84" fmla="*/ 2147483646 w 760"/>
              <a:gd name="T85" fmla="*/ 2147483646 h 525"/>
              <a:gd name="T86" fmla="*/ 2147483646 w 760"/>
              <a:gd name="T87" fmla="*/ 2147483646 h 525"/>
              <a:gd name="T88" fmla="*/ 2147483646 w 760"/>
              <a:gd name="T89" fmla="*/ 2147483646 h 525"/>
              <a:gd name="T90" fmla="*/ 2147483646 w 760"/>
              <a:gd name="T91" fmla="*/ 2147483646 h 525"/>
              <a:gd name="T92" fmla="*/ 2147483646 w 760"/>
              <a:gd name="T93" fmla="*/ 2147483646 h 525"/>
              <a:gd name="T94" fmla="*/ 2147483646 w 760"/>
              <a:gd name="T95" fmla="*/ 2147483646 h 525"/>
              <a:gd name="T96" fmla="*/ 2147483646 w 760"/>
              <a:gd name="T97" fmla="*/ 2147483646 h 525"/>
              <a:gd name="T98" fmla="*/ 2147483646 w 760"/>
              <a:gd name="T99" fmla="*/ 2147483646 h 525"/>
              <a:gd name="T100" fmla="*/ 2147483646 w 760"/>
              <a:gd name="T101" fmla="*/ 2147483646 h 525"/>
              <a:gd name="T102" fmla="*/ 2147483646 w 760"/>
              <a:gd name="T103" fmla="*/ 2147483646 h 525"/>
              <a:gd name="T104" fmla="*/ 2147483646 w 760"/>
              <a:gd name="T105" fmla="*/ 2147483646 h 525"/>
              <a:gd name="T106" fmla="*/ 2147483646 w 760"/>
              <a:gd name="T107" fmla="*/ 2147483646 h 525"/>
              <a:gd name="T108" fmla="*/ 2147483646 w 760"/>
              <a:gd name="T109" fmla="*/ 2147483646 h 525"/>
              <a:gd name="T110" fmla="*/ 2147483646 w 760"/>
              <a:gd name="T111" fmla="*/ 2147483646 h 525"/>
              <a:gd name="T112" fmla="*/ 2147483646 w 760"/>
              <a:gd name="T113" fmla="*/ 2147483646 h 525"/>
              <a:gd name="T114" fmla="*/ 2147483646 w 760"/>
              <a:gd name="T115" fmla="*/ 2147483646 h 525"/>
              <a:gd name="T116" fmla="*/ 2147483646 w 760"/>
              <a:gd name="T117" fmla="*/ 2147483646 h 525"/>
              <a:gd name="T118" fmla="*/ 2147483646 w 760"/>
              <a:gd name="T119" fmla="*/ 2147483646 h 525"/>
              <a:gd name="T120" fmla="*/ 2147483646 w 760"/>
              <a:gd name="T121" fmla="*/ 2147483646 h 525"/>
              <a:gd name="T122" fmla="*/ 2147483646 w 760"/>
              <a:gd name="T123" fmla="*/ 2147483646 h 525"/>
              <a:gd name="T124" fmla="*/ 2147483646 w 760"/>
              <a:gd name="T125" fmla="*/ 2147483646 h 52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760"/>
              <a:gd name="T190" fmla="*/ 0 h 525"/>
              <a:gd name="T191" fmla="*/ 760 w 760"/>
              <a:gd name="T192" fmla="*/ 525 h 52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760" h="525">
                <a:moveTo>
                  <a:pt x="0" y="525"/>
                </a:moveTo>
                <a:lnTo>
                  <a:pt x="2" y="525"/>
                </a:lnTo>
                <a:lnTo>
                  <a:pt x="4" y="525"/>
                </a:lnTo>
                <a:lnTo>
                  <a:pt x="6" y="525"/>
                </a:lnTo>
                <a:lnTo>
                  <a:pt x="8" y="525"/>
                </a:lnTo>
                <a:lnTo>
                  <a:pt x="10" y="525"/>
                </a:lnTo>
                <a:lnTo>
                  <a:pt x="12" y="525"/>
                </a:lnTo>
                <a:lnTo>
                  <a:pt x="14" y="525"/>
                </a:lnTo>
                <a:lnTo>
                  <a:pt x="16" y="525"/>
                </a:lnTo>
                <a:lnTo>
                  <a:pt x="18" y="525"/>
                </a:lnTo>
                <a:lnTo>
                  <a:pt x="20" y="525"/>
                </a:lnTo>
                <a:lnTo>
                  <a:pt x="22" y="525"/>
                </a:lnTo>
                <a:lnTo>
                  <a:pt x="24" y="525"/>
                </a:lnTo>
                <a:lnTo>
                  <a:pt x="26" y="525"/>
                </a:lnTo>
                <a:lnTo>
                  <a:pt x="28" y="525"/>
                </a:lnTo>
                <a:lnTo>
                  <a:pt x="30" y="525"/>
                </a:lnTo>
                <a:lnTo>
                  <a:pt x="32" y="525"/>
                </a:lnTo>
                <a:lnTo>
                  <a:pt x="34" y="525"/>
                </a:lnTo>
                <a:lnTo>
                  <a:pt x="36" y="525"/>
                </a:lnTo>
                <a:lnTo>
                  <a:pt x="38" y="525"/>
                </a:lnTo>
                <a:lnTo>
                  <a:pt x="40" y="524"/>
                </a:lnTo>
                <a:lnTo>
                  <a:pt x="42" y="524"/>
                </a:lnTo>
                <a:lnTo>
                  <a:pt x="44" y="524"/>
                </a:lnTo>
                <a:lnTo>
                  <a:pt x="46" y="524"/>
                </a:lnTo>
                <a:lnTo>
                  <a:pt x="48" y="524"/>
                </a:lnTo>
                <a:lnTo>
                  <a:pt x="50" y="524"/>
                </a:lnTo>
                <a:lnTo>
                  <a:pt x="52" y="524"/>
                </a:lnTo>
                <a:lnTo>
                  <a:pt x="54" y="524"/>
                </a:lnTo>
                <a:lnTo>
                  <a:pt x="56" y="524"/>
                </a:lnTo>
                <a:lnTo>
                  <a:pt x="58" y="524"/>
                </a:lnTo>
                <a:lnTo>
                  <a:pt x="60" y="524"/>
                </a:lnTo>
                <a:lnTo>
                  <a:pt x="62" y="524"/>
                </a:lnTo>
                <a:lnTo>
                  <a:pt x="64" y="524"/>
                </a:lnTo>
                <a:lnTo>
                  <a:pt x="66" y="524"/>
                </a:lnTo>
                <a:lnTo>
                  <a:pt x="68" y="524"/>
                </a:lnTo>
                <a:lnTo>
                  <a:pt x="70" y="524"/>
                </a:lnTo>
                <a:lnTo>
                  <a:pt x="72" y="524"/>
                </a:lnTo>
                <a:lnTo>
                  <a:pt x="74" y="524"/>
                </a:lnTo>
                <a:lnTo>
                  <a:pt x="76" y="524"/>
                </a:lnTo>
                <a:lnTo>
                  <a:pt x="78" y="524"/>
                </a:lnTo>
                <a:lnTo>
                  <a:pt x="80" y="524"/>
                </a:lnTo>
                <a:lnTo>
                  <a:pt x="82" y="524"/>
                </a:lnTo>
                <a:lnTo>
                  <a:pt x="84" y="524"/>
                </a:lnTo>
                <a:lnTo>
                  <a:pt x="86" y="524"/>
                </a:lnTo>
                <a:lnTo>
                  <a:pt x="88" y="524"/>
                </a:lnTo>
                <a:lnTo>
                  <a:pt x="90" y="524"/>
                </a:lnTo>
                <a:lnTo>
                  <a:pt x="92" y="524"/>
                </a:lnTo>
                <a:lnTo>
                  <a:pt x="94" y="524"/>
                </a:lnTo>
                <a:lnTo>
                  <a:pt x="96" y="524"/>
                </a:lnTo>
                <a:lnTo>
                  <a:pt x="98" y="524"/>
                </a:lnTo>
                <a:lnTo>
                  <a:pt x="100" y="524"/>
                </a:lnTo>
                <a:lnTo>
                  <a:pt x="102" y="524"/>
                </a:lnTo>
                <a:lnTo>
                  <a:pt x="104" y="524"/>
                </a:lnTo>
                <a:lnTo>
                  <a:pt x="106" y="524"/>
                </a:lnTo>
                <a:lnTo>
                  <a:pt x="108" y="524"/>
                </a:lnTo>
                <a:lnTo>
                  <a:pt x="110" y="524"/>
                </a:lnTo>
                <a:lnTo>
                  <a:pt x="112" y="524"/>
                </a:lnTo>
                <a:lnTo>
                  <a:pt x="114" y="524"/>
                </a:lnTo>
                <a:lnTo>
                  <a:pt x="116" y="524"/>
                </a:lnTo>
                <a:lnTo>
                  <a:pt x="118" y="524"/>
                </a:lnTo>
                <a:lnTo>
                  <a:pt x="120" y="524"/>
                </a:lnTo>
                <a:lnTo>
                  <a:pt x="122" y="524"/>
                </a:lnTo>
                <a:lnTo>
                  <a:pt x="124" y="524"/>
                </a:lnTo>
                <a:lnTo>
                  <a:pt x="126" y="524"/>
                </a:lnTo>
                <a:lnTo>
                  <a:pt x="128" y="524"/>
                </a:lnTo>
                <a:lnTo>
                  <a:pt x="130" y="524"/>
                </a:lnTo>
                <a:lnTo>
                  <a:pt x="132" y="524"/>
                </a:lnTo>
                <a:lnTo>
                  <a:pt x="134" y="524"/>
                </a:lnTo>
                <a:lnTo>
                  <a:pt x="136" y="524"/>
                </a:lnTo>
                <a:lnTo>
                  <a:pt x="138" y="524"/>
                </a:lnTo>
                <a:lnTo>
                  <a:pt x="140" y="524"/>
                </a:lnTo>
                <a:lnTo>
                  <a:pt x="142" y="524"/>
                </a:lnTo>
                <a:lnTo>
                  <a:pt x="144" y="524"/>
                </a:lnTo>
                <a:lnTo>
                  <a:pt x="146" y="524"/>
                </a:lnTo>
                <a:lnTo>
                  <a:pt x="148" y="524"/>
                </a:lnTo>
                <a:lnTo>
                  <a:pt x="150" y="524"/>
                </a:lnTo>
                <a:lnTo>
                  <a:pt x="152" y="524"/>
                </a:lnTo>
                <a:lnTo>
                  <a:pt x="154" y="524"/>
                </a:lnTo>
                <a:lnTo>
                  <a:pt x="156" y="524"/>
                </a:lnTo>
                <a:lnTo>
                  <a:pt x="158" y="524"/>
                </a:lnTo>
                <a:lnTo>
                  <a:pt x="160" y="524"/>
                </a:lnTo>
                <a:lnTo>
                  <a:pt x="162" y="524"/>
                </a:lnTo>
                <a:lnTo>
                  <a:pt x="164" y="524"/>
                </a:lnTo>
                <a:lnTo>
                  <a:pt x="166" y="524"/>
                </a:lnTo>
                <a:lnTo>
                  <a:pt x="168" y="524"/>
                </a:lnTo>
                <a:lnTo>
                  <a:pt x="170" y="524"/>
                </a:lnTo>
                <a:lnTo>
                  <a:pt x="172" y="524"/>
                </a:lnTo>
                <a:lnTo>
                  <a:pt x="174" y="524"/>
                </a:lnTo>
                <a:lnTo>
                  <a:pt x="176" y="524"/>
                </a:lnTo>
                <a:lnTo>
                  <a:pt x="178" y="524"/>
                </a:lnTo>
                <a:lnTo>
                  <a:pt x="180" y="524"/>
                </a:lnTo>
                <a:lnTo>
                  <a:pt x="182" y="524"/>
                </a:lnTo>
                <a:lnTo>
                  <a:pt x="184" y="524"/>
                </a:lnTo>
                <a:lnTo>
                  <a:pt x="186" y="524"/>
                </a:lnTo>
                <a:lnTo>
                  <a:pt x="188" y="524"/>
                </a:lnTo>
                <a:lnTo>
                  <a:pt x="190" y="524"/>
                </a:lnTo>
                <a:lnTo>
                  <a:pt x="192" y="524"/>
                </a:lnTo>
                <a:lnTo>
                  <a:pt x="194" y="524"/>
                </a:lnTo>
                <a:lnTo>
                  <a:pt x="196" y="524"/>
                </a:lnTo>
                <a:lnTo>
                  <a:pt x="198" y="524"/>
                </a:lnTo>
                <a:lnTo>
                  <a:pt x="200" y="524"/>
                </a:lnTo>
                <a:lnTo>
                  <a:pt x="202" y="523"/>
                </a:lnTo>
                <a:lnTo>
                  <a:pt x="204" y="523"/>
                </a:lnTo>
                <a:lnTo>
                  <a:pt x="206" y="523"/>
                </a:lnTo>
                <a:lnTo>
                  <a:pt x="208" y="523"/>
                </a:lnTo>
                <a:lnTo>
                  <a:pt x="210" y="523"/>
                </a:lnTo>
                <a:lnTo>
                  <a:pt x="212" y="523"/>
                </a:lnTo>
                <a:lnTo>
                  <a:pt x="214" y="523"/>
                </a:lnTo>
                <a:lnTo>
                  <a:pt x="216" y="523"/>
                </a:lnTo>
                <a:lnTo>
                  <a:pt x="218" y="523"/>
                </a:lnTo>
                <a:lnTo>
                  <a:pt x="220" y="523"/>
                </a:lnTo>
                <a:lnTo>
                  <a:pt x="222" y="523"/>
                </a:lnTo>
                <a:lnTo>
                  <a:pt x="224" y="523"/>
                </a:lnTo>
                <a:lnTo>
                  <a:pt x="226" y="523"/>
                </a:lnTo>
                <a:lnTo>
                  <a:pt x="228" y="523"/>
                </a:lnTo>
                <a:lnTo>
                  <a:pt x="230" y="523"/>
                </a:lnTo>
                <a:lnTo>
                  <a:pt x="232" y="523"/>
                </a:lnTo>
                <a:lnTo>
                  <a:pt x="234" y="523"/>
                </a:lnTo>
                <a:lnTo>
                  <a:pt x="236" y="523"/>
                </a:lnTo>
                <a:lnTo>
                  <a:pt x="238" y="523"/>
                </a:lnTo>
                <a:lnTo>
                  <a:pt x="240" y="523"/>
                </a:lnTo>
                <a:lnTo>
                  <a:pt x="242" y="523"/>
                </a:lnTo>
                <a:lnTo>
                  <a:pt x="244" y="523"/>
                </a:lnTo>
                <a:lnTo>
                  <a:pt x="246" y="523"/>
                </a:lnTo>
                <a:lnTo>
                  <a:pt x="248" y="523"/>
                </a:lnTo>
                <a:lnTo>
                  <a:pt x="250" y="523"/>
                </a:lnTo>
                <a:lnTo>
                  <a:pt x="252" y="523"/>
                </a:lnTo>
                <a:lnTo>
                  <a:pt x="254" y="523"/>
                </a:lnTo>
                <a:lnTo>
                  <a:pt x="256" y="523"/>
                </a:lnTo>
                <a:lnTo>
                  <a:pt x="258" y="522"/>
                </a:lnTo>
                <a:lnTo>
                  <a:pt x="260" y="522"/>
                </a:lnTo>
                <a:lnTo>
                  <a:pt x="262" y="522"/>
                </a:lnTo>
                <a:lnTo>
                  <a:pt x="264" y="522"/>
                </a:lnTo>
                <a:lnTo>
                  <a:pt x="266" y="522"/>
                </a:lnTo>
                <a:lnTo>
                  <a:pt x="268" y="522"/>
                </a:lnTo>
                <a:lnTo>
                  <a:pt x="270" y="522"/>
                </a:lnTo>
                <a:lnTo>
                  <a:pt x="272" y="522"/>
                </a:lnTo>
                <a:lnTo>
                  <a:pt x="274" y="522"/>
                </a:lnTo>
                <a:lnTo>
                  <a:pt x="276" y="522"/>
                </a:lnTo>
                <a:lnTo>
                  <a:pt x="278" y="522"/>
                </a:lnTo>
                <a:lnTo>
                  <a:pt x="280" y="522"/>
                </a:lnTo>
                <a:lnTo>
                  <a:pt x="282" y="522"/>
                </a:lnTo>
                <a:lnTo>
                  <a:pt x="284" y="522"/>
                </a:lnTo>
                <a:lnTo>
                  <a:pt x="286" y="522"/>
                </a:lnTo>
                <a:lnTo>
                  <a:pt x="288" y="522"/>
                </a:lnTo>
                <a:lnTo>
                  <a:pt x="290" y="522"/>
                </a:lnTo>
                <a:lnTo>
                  <a:pt x="292" y="521"/>
                </a:lnTo>
                <a:lnTo>
                  <a:pt x="294" y="521"/>
                </a:lnTo>
                <a:lnTo>
                  <a:pt x="296" y="521"/>
                </a:lnTo>
                <a:lnTo>
                  <a:pt x="298" y="521"/>
                </a:lnTo>
                <a:lnTo>
                  <a:pt x="300" y="521"/>
                </a:lnTo>
                <a:lnTo>
                  <a:pt x="302" y="521"/>
                </a:lnTo>
                <a:lnTo>
                  <a:pt x="304" y="521"/>
                </a:lnTo>
                <a:lnTo>
                  <a:pt x="306" y="521"/>
                </a:lnTo>
                <a:lnTo>
                  <a:pt x="308" y="521"/>
                </a:lnTo>
                <a:lnTo>
                  <a:pt x="310" y="521"/>
                </a:lnTo>
                <a:lnTo>
                  <a:pt x="312" y="521"/>
                </a:lnTo>
                <a:lnTo>
                  <a:pt x="314" y="521"/>
                </a:lnTo>
                <a:lnTo>
                  <a:pt x="316" y="521"/>
                </a:lnTo>
                <a:lnTo>
                  <a:pt x="318" y="520"/>
                </a:lnTo>
                <a:lnTo>
                  <a:pt x="320" y="520"/>
                </a:lnTo>
                <a:lnTo>
                  <a:pt x="322" y="520"/>
                </a:lnTo>
                <a:lnTo>
                  <a:pt x="324" y="520"/>
                </a:lnTo>
                <a:lnTo>
                  <a:pt x="326" y="520"/>
                </a:lnTo>
                <a:lnTo>
                  <a:pt x="328" y="520"/>
                </a:lnTo>
                <a:lnTo>
                  <a:pt x="330" y="520"/>
                </a:lnTo>
                <a:lnTo>
                  <a:pt x="332" y="520"/>
                </a:lnTo>
                <a:lnTo>
                  <a:pt x="334" y="520"/>
                </a:lnTo>
                <a:lnTo>
                  <a:pt x="336" y="519"/>
                </a:lnTo>
                <a:lnTo>
                  <a:pt x="338" y="519"/>
                </a:lnTo>
                <a:lnTo>
                  <a:pt x="340" y="519"/>
                </a:lnTo>
                <a:lnTo>
                  <a:pt x="342" y="519"/>
                </a:lnTo>
                <a:lnTo>
                  <a:pt x="344" y="519"/>
                </a:lnTo>
                <a:lnTo>
                  <a:pt x="346" y="519"/>
                </a:lnTo>
                <a:lnTo>
                  <a:pt x="348" y="519"/>
                </a:lnTo>
                <a:lnTo>
                  <a:pt x="350" y="519"/>
                </a:lnTo>
                <a:lnTo>
                  <a:pt x="352" y="518"/>
                </a:lnTo>
                <a:lnTo>
                  <a:pt x="354" y="518"/>
                </a:lnTo>
                <a:lnTo>
                  <a:pt x="356" y="518"/>
                </a:lnTo>
                <a:lnTo>
                  <a:pt x="358" y="518"/>
                </a:lnTo>
                <a:lnTo>
                  <a:pt x="360" y="518"/>
                </a:lnTo>
                <a:lnTo>
                  <a:pt x="362" y="518"/>
                </a:lnTo>
                <a:lnTo>
                  <a:pt x="364" y="518"/>
                </a:lnTo>
                <a:lnTo>
                  <a:pt x="366" y="517"/>
                </a:lnTo>
                <a:lnTo>
                  <a:pt x="368" y="517"/>
                </a:lnTo>
                <a:lnTo>
                  <a:pt x="370" y="517"/>
                </a:lnTo>
                <a:lnTo>
                  <a:pt x="372" y="517"/>
                </a:lnTo>
                <a:lnTo>
                  <a:pt x="374" y="517"/>
                </a:lnTo>
                <a:lnTo>
                  <a:pt x="376" y="517"/>
                </a:lnTo>
                <a:lnTo>
                  <a:pt x="378" y="516"/>
                </a:lnTo>
                <a:lnTo>
                  <a:pt x="380" y="516"/>
                </a:lnTo>
                <a:lnTo>
                  <a:pt x="382" y="516"/>
                </a:lnTo>
                <a:lnTo>
                  <a:pt x="384" y="516"/>
                </a:lnTo>
                <a:lnTo>
                  <a:pt x="386" y="516"/>
                </a:lnTo>
                <a:lnTo>
                  <a:pt x="388" y="516"/>
                </a:lnTo>
                <a:lnTo>
                  <a:pt x="390" y="515"/>
                </a:lnTo>
                <a:lnTo>
                  <a:pt x="392" y="515"/>
                </a:lnTo>
                <a:lnTo>
                  <a:pt x="394" y="515"/>
                </a:lnTo>
                <a:lnTo>
                  <a:pt x="396" y="515"/>
                </a:lnTo>
                <a:lnTo>
                  <a:pt x="398" y="514"/>
                </a:lnTo>
                <a:lnTo>
                  <a:pt x="400" y="514"/>
                </a:lnTo>
                <a:lnTo>
                  <a:pt x="402" y="514"/>
                </a:lnTo>
                <a:lnTo>
                  <a:pt x="404" y="514"/>
                </a:lnTo>
                <a:lnTo>
                  <a:pt x="406" y="514"/>
                </a:lnTo>
                <a:lnTo>
                  <a:pt x="408" y="513"/>
                </a:lnTo>
                <a:lnTo>
                  <a:pt x="410" y="513"/>
                </a:lnTo>
                <a:lnTo>
                  <a:pt x="412" y="513"/>
                </a:lnTo>
                <a:lnTo>
                  <a:pt x="414" y="513"/>
                </a:lnTo>
                <a:lnTo>
                  <a:pt x="416" y="512"/>
                </a:lnTo>
                <a:lnTo>
                  <a:pt x="418" y="512"/>
                </a:lnTo>
                <a:lnTo>
                  <a:pt x="420" y="512"/>
                </a:lnTo>
                <a:lnTo>
                  <a:pt x="422" y="511"/>
                </a:lnTo>
                <a:lnTo>
                  <a:pt x="424" y="511"/>
                </a:lnTo>
                <a:lnTo>
                  <a:pt x="426" y="511"/>
                </a:lnTo>
                <a:lnTo>
                  <a:pt x="428" y="511"/>
                </a:lnTo>
                <a:lnTo>
                  <a:pt x="430" y="510"/>
                </a:lnTo>
                <a:lnTo>
                  <a:pt x="432" y="510"/>
                </a:lnTo>
                <a:lnTo>
                  <a:pt x="434" y="510"/>
                </a:lnTo>
                <a:lnTo>
                  <a:pt x="436" y="509"/>
                </a:lnTo>
                <a:lnTo>
                  <a:pt x="438" y="509"/>
                </a:lnTo>
                <a:lnTo>
                  <a:pt x="440" y="509"/>
                </a:lnTo>
                <a:lnTo>
                  <a:pt x="442" y="508"/>
                </a:lnTo>
                <a:lnTo>
                  <a:pt x="444" y="508"/>
                </a:lnTo>
                <a:lnTo>
                  <a:pt x="446" y="507"/>
                </a:lnTo>
                <a:lnTo>
                  <a:pt x="448" y="507"/>
                </a:lnTo>
                <a:lnTo>
                  <a:pt x="450" y="507"/>
                </a:lnTo>
                <a:lnTo>
                  <a:pt x="452" y="506"/>
                </a:lnTo>
                <a:lnTo>
                  <a:pt x="454" y="506"/>
                </a:lnTo>
                <a:lnTo>
                  <a:pt x="456" y="505"/>
                </a:lnTo>
                <a:lnTo>
                  <a:pt x="458" y="505"/>
                </a:lnTo>
                <a:lnTo>
                  <a:pt x="460" y="505"/>
                </a:lnTo>
                <a:lnTo>
                  <a:pt x="462" y="504"/>
                </a:lnTo>
                <a:lnTo>
                  <a:pt x="464" y="504"/>
                </a:lnTo>
                <a:lnTo>
                  <a:pt x="466" y="503"/>
                </a:lnTo>
                <a:lnTo>
                  <a:pt x="468" y="503"/>
                </a:lnTo>
                <a:lnTo>
                  <a:pt x="470" y="502"/>
                </a:lnTo>
                <a:lnTo>
                  <a:pt x="472" y="502"/>
                </a:lnTo>
                <a:lnTo>
                  <a:pt x="474" y="501"/>
                </a:lnTo>
                <a:lnTo>
                  <a:pt x="476" y="501"/>
                </a:lnTo>
                <a:lnTo>
                  <a:pt x="478" y="500"/>
                </a:lnTo>
                <a:lnTo>
                  <a:pt x="480" y="500"/>
                </a:lnTo>
                <a:lnTo>
                  <a:pt x="482" y="499"/>
                </a:lnTo>
                <a:lnTo>
                  <a:pt x="484" y="499"/>
                </a:lnTo>
                <a:lnTo>
                  <a:pt x="486" y="498"/>
                </a:lnTo>
                <a:lnTo>
                  <a:pt x="488" y="497"/>
                </a:lnTo>
                <a:lnTo>
                  <a:pt x="490" y="497"/>
                </a:lnTo>
                <a:lnTo>
                  <a:pt x="492" y="496"/>
                </a:lnTo>
                <a:lnTo>
                  <a:pt x="494" y="496"/>
                </a:lnTo>
                <a:lnTo>
                  <a:pt x="496" y="495"/>
                </a:lnTo>
                <a:lnTo>
                  <a:pt x="498" y="494"/>
                </a:lnTo>
                <a:lnTo>
                  <a:pt x="500" y="494"/>
                </a:lnTo>
                <a:lnTo>
                  <a:pt x="502" y="493"/>
                </a:lnTo>
                <a:lnTo>
                  <a:pt x="504" y="492"/>
                </a:lnTo>
                <a:lnTo>
                  <a:pt x="506" y="492"/>
                </a:lnTo>
                <a:lnTo>
                  <a:pt x="508" y="491"/>
                </a:lnTo>
                <a:lnTo>
                  <a:pt x="510" y="490"/>
                </a:lnTo>
                <a:lnTo>
                  <a:pt x="512" y="489"/>
                </a:lnTo>
                <a:lnTo>
                  <a:pt x="514" y="489"/>
                </a:lnTo>
                <a:lnTo>
                  <a:pt x="516" y="488"/>
                </a:lnTo>
                <a:lnTo>
                  <a:pt x="518" y="487"/>
                </a:lnTo>
                <a:lnTo>
                  <a:pt x="520" y="486"/>
                </a:lnTo>
                <a:lnTo>
                  <a:pt x="522" y="485"/>
                </a:lnTo>
                <a:lnTo>
                  <a:pt x="524" y="484"/>
                </a:lnTo>
                <a:lnTo>
                  <a:pt x="526" y="483"/>
                </a:lnTo>
                <a:lnTo>
                  <a:pt x="528" y="483"/>
                </a:lnTo>
                <a:lnTo>
                  <a:pt x="530" y="482"/>
                </a:lnTo>
                <a:lnTo>
                  <a:pt x="532" y="481"/>
                </a:lnTo>
                <a:lnTo>
                  <a:pt x="534" y="480"/>
                </a:lnTo>
                <a:lnTo>
                  <a:pt x="536" y="479"/>
                </a:lnTo>
                <a:lnTo>
                  <a:pt x="538" y="478"/>
                </a:lnTo>
                <a:lnTo>
                  <a:pt x="540" y="477"/>
                </a:lnTo>
                <a:lnTo>
                  <a:pt x="542" y="476"/>
                </a:lnTo>
                <a:lnTo>
                  <a:pt x="544" y="475"/>
                </a:lnTo>
                <a:lnTo>
                  <a:pt x="546" y="473"/>
                </a:lnTo>
                <a:lnTo>
                  <a:pt x="548" y="472"/>
                </a:lnTo>
                <a:lnTo>
                  <a:pt x="550" y="471"/>
                </a:lnTo>
                <a:lnTo>
                  <a:pt x="552" y="470"/>
                </a:lnTo>
                <a:lnTo>
                  <a:pt x="554" y="469"/>
                </a:lnTo>
                <a:lnTo>
                  <a:pt x="556" y="468"/>
                </a:lnTo>
                <a:lnTo>
                  <a:pt x="558" y="466"/>
                </a:lnTo>
                <a:lnTo>
                  <a:pt x="560" y="465"/>
                </a:lnTo>
                <a:lnTo>
                  <a:pt x="562" y="464"/>
                </a:lnTo>
                <a:lnTo>
                  <a:pt x="564" y="462"/>
                </a:lnTo>
                <a:lnTo>
                  <a:pt x="566" y="461"/>
                </a:lnTo>
                <a:lnTo>
                  <a:pt x="568" y="460"/>
                </a:lnTo>
                <a:lnTo>
                  <a:pt x="570" y="458"/>
                </a:lnTo>
                <a:lnTo>
                  <a:pt x="572" y="457"/>
                </a:lnTo>
                <a:lnTo>
                  <a:pt x="574" y="455"/>
                </a:lnTo>
                <a:lnTo>
                  <a:pt x="576" y="454"/>
                </a:lnTo>
                <a:lnTo>
                  <a:pt x="578" y="452"/>
                </a:lnTo>
                <a:lnTo>
                  <a:pt x="580" y="451"/>
                </a:lnTo>
                <a:lnTo>
                  <a:pt x="582" y="449"/>
                </a:lnTo>
                <a:lnTo>
                  <a:pt x="584" y="447"/>
                </a:lnTo>
                <a:lnTo>
                  <a:pt x="586" y="446"/>
                </a:lnTo>
                <a:lnTo>
                  <a:pt x="588" y="444"/>
                </a:lnTo>
                <a:lnTo>
                  <a:pt x="590" y="442"/>
                </a:lnTo>
                <a:lnTo>
                  <a:pt x="592" y="440"/>
                </a:lnTo>
                <a:lnTo>
                  <a:pt x="594" y="438"/>
                </a:lnTo>
                <a:lnTo>
                  <a:pt x="596" y="436"/>
                </a:lnTo>
                <a:lnTo>
                  <a:pt x="598" y="435"/>
                </a:lnTo>
                <a:lnTo>
                  <a:pt x="600" y="433"/>
                </a:lnTo>
                <a:lnTo>
                  <a:pt x="602" y="430"/>
                </a:lnTo>
                <a:lnTo>
                  <a:pt x="604" y="428"/>
                </a:lnTo>
                <a:lnTo>
                  <a:pt x="606" y="426"/>
                </a:lnTo>
                <a:lnTo>
                  <a:pt x="608" y="424"/>
                </a:lnTo>
                <a:lnTo>
                  <a:pt x="610" y="422"/>
                </a:lnTo>
                <a:lnTo>
                  <a:pt x="612" y="420"/>
                </a:lnTo>
                <a:lnTo>
                  <a:pt x="614" y="417"/>
                </a:lnTo>
                <a:lnTo>
                  <a:pt x="616" y="415"/>
                </a:lnTo>
                <a:lnTo>
                  <a:pt x="618" y="413"/>
                </a:lnTo>
                <a:lnTo>
                  <a:pt x="620" y="410"/>
                </a:lnTo>
                <a:lnTo>
                  <a:pt x="622" y="408"/>
                </a:lnTo>
                <a:lnTo>
                  <a:pt x="624" y="405"/>
                </a:lnTo>
                <a:lnTo>
                  <a:pt x="626" y="402"/>
                </a:lnTo>
                <a:lnTo>
                  <a:pt x="628" y="400"/>
                </a:lnTo>
                <a:lnTo>
                  <a:pt x="630" y="397"/>
                </a:lnTo>
                <a:lnTo>
                  <a:pt x="632" y="394"/>
                </a:lnTo>
                <a:lnTo>
                  <a:pt x="634" y="391"/>
                </a:lnTo>
                <a:lnTo>
                  <a:pt x="636" y="388"/>
                </a:lnTo>
                <a:lnTo>
                  <a:pt x="638" y="385"/>
                </a:lnTo>
                <a:lnTo>
                  <a:pt x="640" y="382"/>
                </a:lnTo>
                <a:lnTo>
                  <a:pt x="642" y="379"/>
                </a:lnTo>
                <a:lnTo>
                  <a:pt x="644" y="376"/>
                </a:lnTo>
                <a:lnTo>
                  <a:pt x="646" y="373"/>
                </a:lnTo>
                <a:lnTo>
                  <a:pt x="648" y="369"/>
                </a:lnTo>
                <a:lnTo>
                  <a:pt x="650" y="366"/>
                </a:lnTo>
                <a:lnTo>
                  <a:pt x="652" y="362"/>
                </a:lnTo>
                <a:lnTo>
                  <a:pt x="654" y="359"/>
                </a:lnTo>
                <a:lnTo>
                  <a:pt x="656" y="355"/>
                </a:lnTo>
                <a:lnTo>
                  <a:pt x="658" y="352"/>
                </a:lnTo>
                <a:lnTo>
                  <a:pt x="660" y="348"/>
                </a:lnTo>
                <a:lnTo>
                  <a:pt x="662" y="344"/>
                </a:lnTo>
                <a:lnTo>
                  <a:pt x="664" y="340"/>
                </a:lnTo>
                <a:lnTo>
                  <a:pt x="666" y="336"/>
                </a:lnTo>
                <a:lnTo>
                  <a:pt x="668" y="332"/>
                </a:lnTo>
                <a:lnTo>
                  <a:pt x="670" y="327"/>
                </a:lnTo>
                <a:lnTo>
                  <a:pt x="672" y="323"/>
                </a:lnTo>
                <a:lnTo>
                  <a:pt x="674" y="319"/>
                </a:lnTo>
                <a:lnTo>
                  <a:pt x="676" y="314"/>
                </a:lnTo>
                <a:lnTo>
                  <a:pt x="678" y="309"/>
                </a:lnTo>
                <a:lnTo>
                  <a:pt x="680" y="305"/>
                </a:lnTo>
                <a:lnTo>
                  <a:pt x="682" y="300"/>
                </a:lnTo>
                <a:lnTo>
                  <a:pt x="684" y="295"/>
                </a:lnTo>
                <a:lnTo>
                  <a:pt x="686" y="290"/>
                </a:lnTo>
                <a:lnTo>
                  <a:pt x="688" y="285"/>
                </a:lnTo>
                <a:lnTo>
                  <a:pt x="690" y="279"/>
                </a:lnTo>
                <a:lnTo>
                  <a:pt x="692" y="274"/>
                </a:lnTo>
                <a:lnTo>
                  <a:pt x="694" y="269"/>
                </a:lnTo>
                <a:lnTo>
                  <a:pt x="696" y="263"/>
                </a:lnTo>
                <a:lnTo>
                  <a:pt x="698" y="257"/>
                </a:lnTo>
                <a:lnTo>
                  <a:pt x="700" y="251"/>
                </a:lnTo>
                <a:lnTo>
                  <a:pt x="702" y="245"/>
                </a:lnTo>
                <a:lnTo>
                  <a:pt x="704" y="239"/>
                </a:lnTo>
                <a:lnTo>
                  <a:pt x="706" y="233"/>
                </a:lnTo>
                <a:lnTo>
                  <a:pt x="708" y="226"/>
                </a:lnTo>
                <a:lnTo>
                  <a:pt x="710" y="220"/>
                </a:lnTo>
                <a:lnTo>
                  <a:pt x="712" y="213"/>
                </a:lnTo>
                <a:lnTo>
                  <a:pt x="714" y="206"/>
                </a:lnTo>
                <a:lnTo>
                  <a:pt x="716" y="199"/>
                </a:lnTo>
                <a:lnTo>
                  <a:pt x="718" y="192"/>
                </a:lnTo>
                <a:lnTo>
                  <a:pt x="720" y="185"/>
                </a:lnTo>
                <a:lnTo>
                  <a:pt x="722" y="177"/>
                </a:lnTo>
                <a:lnTo>
                  <a:pt x="724" y="170"/>
                </a:lnTo>
                <a:lnTo>
                  <a:pt x="726" y="162"/>
                </a:lnTo>
                <a:lnTo>
                  <a:pt x="728" y="154"/>
                </a:lnTo>
                <a:lnTo>
                  <a:pt x="730" y="146"/>
                </a:lnTo>
                <a:lnTo>
                  <a:pt x="732" y="137"/>
                </a:lnTo>
                <a:lnTo>
                  <a:pt x="734" y="129"/>
                </a:lnTo>
                <a:lnTo>
                  <a:pt x="736" y="120"/>
                </a:lnTo>
                <a:lnTo>
                  <a:pt x="738" y="111"/>
                </a:lnTo>
                <a:lnTo>
                  <a:pt x="740" y="102"/>
                </a:lnTo>
                <a:lnTo>
                  <a:pt x="742" y="93"/>
                </a:lnTo>
                <a:lnTo>
                  <a:pt x="744" y="84"/>
                </a:lnTo>
                <a:lnTo>
                  <a:pt x="746" y="74"/>
                </a:lnTo>
                <a:lnTo>
                  <a:pt x="748" y="64"/>
                </a:lnTo>
                <a:lnTo>
                  <a:pt x="750" y="54"/>
                </a:lnTo>
                <a:lnTo>
                  <a:pt x="752" y="43"/>
                </a:lnTo>
                <a:lnTo>
                  <a:pt x="754" y="33"/>
                </a:lnTo>
                <a:lnTo>
                  <a:pt x="756" y="22"/>
                </a:lnTo>
                <a:lnTo>
                  <a:pt x="758" y="11"/>
                </a:lnTo>
                <a:lnTo>
                  <a:pt x="760" y="0"/>
                </a:lnTo>
              </a:path>
            </a:pathLst>
          </a:custGeom>
          <a:noFill/>
          <a:ln w="349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" name="Freeform 146"/>
          <p:cNvSpPr>
            <a:spLocks/>
          </p:cNvSpPr>
          <p:nvPr/>
        </p:nvSpPr>
        <p:spPr bwMode="auto">
          <a:xfrm>
            <a:off x="4016375" y="1446213"/>
            <a:ext cx="2819400" cy="4608512"/>
          </a:xfrm>
          <a:custGeom>
            <a:avLst/>
            <a:gdLst>
              <a:gd name="T0" fmla="*/ 2147483646 w 612"/>
              <a:gd name="T1" fmla="*/ 2147483646 h 524"/>
              <a:gd name="T2" fmla="*/ 2147483646 w 612"/>
              <a:gd name="T3" fmla="*/ 2147483646 h 524"/>
              <a:gd name="T4" fmla="*/ 2147483646 w 612"/>
              <a:gd name="T5" fmla="*/ 2147483646 h 524"/>
              <a:gd name="T6" fmla="*/ 2147483646 w 612"/>
              <a:gd name="T7" fmla="*/ 2147483646 h 524"/>
              <a:gd name="T8" fmla="*/ 2147483646 w 612"/>
              <a:gd name="T9" fmla="*/ 2147483646 h 524"/>
              <a:gd name="T10" fmla="*/ 2147483646 w 612"/>
              <a:gd name="T11" fmla="*/ 2147483646 h 524"/>
              <a:gd name="T12" fmla="*/ 2147483646 w 612"/>
              <a:gd name="T13" fmla="*/ 2147483646 h 524"/>
              <a:gd name="T14" fmla="*/ 2147483646 w 612"/>
              <a:gd name="T15" fmla="*/ 2147483646 h 524"/>
              <a:gd name="T16" fmla="*/ 2147483646 w 612"/>
              <a:gd name="T17" fmla="*/ 2147483646 h 524"/>
              <a:gd name="T18" fmla="*/ 2147483646 w 612"/>
              <a:gd name="T19" fmla="*/ 2147483646 h 524"/>
              <a:gd name="T20" fmla="*/ 2147483646 w 612"/>
              <a:gd name="T21" fmla="*/ 2147483646 h 524"/>
              <a:gd name="T22" fmla="*/ 2147483646 w 612"/>
              <a:gd name="T23" fmla="*/ 2147483646 h 524"/>
              <a:gd name="T24" fmla="*/ 2147483646 w 612"/>
              <a:gd name="T25" fmla="*/ 2147483646 h 524"/>
              <a:gd name="T26" fmla="*/ 2147483646 w 612"/>
              <a:gd name="T27" fmla="*/ 2147483646 h 524"/>
              <a:gd name="T28" fmla="*/ 2147483646 w 612"/>
              <a:gd name="T29" fmla="*/ 2147483646 h 524"/>
              <a:gd name="T30" fmla="*/ 2147483646 w 612"/>
              <a:gd name="T31" fmla="*/ 2147483646 h 524"/>
              <a:gd name="T32" fmla="*/ 2147483646 w 612"/>
              <a:gd name="T33" fmla="*/ 2147483646 h 524"/>
              <a:gd name="T34" fmla="*/ 2147483646 w 612"/>
              <a:gd name="T35" fmla="*/ 2147483646 h 524"/>
              <a:gd name="T36" fmla="*/ 2147483646 w 612"/>
              <a:gd name="T37" fmla="*/ 2147483646 h 524"/>
              <a:gd name="T38" fmla="*/ 2147483646 w 612"/>
              <a:gd name="T39" fmla="*/ 2147483646 h 524"/>
              <a:gd name="T40" fmla="*/ 2147483646 w 612"/>
              <a:gd name="T41" fmla="*/ 2147483646 h 524"/>
              <a:gd name="T42" fmla="*/ 2147483646 w 612"/>
              <a:gd name="T43" fmla="*/ 2147483646 h 524"/>
              <a:gd name="T44" fmla="*/ 2147483646 w 612"/>
              <a:gd name="T45" fmla="*/ 2147483646 h 524"/>
              <a:gd name="T46" fmla="*/ 2147483646 w 612"/>
              <a:gd name="T47" fmla="*/ 2147483646 h 524"/>
              <a:gd name="T48" fmla="*/ 2147483646 w 612"/>
              <a:gd name="T49" fmla="*/ 2147483646 h 524"/>
              <a:gd name="T50" fmla="*/ 2147483646 w 612"/>
              <a:gd name="T51" fmla="*/ 2147483646 h 524"/>
              <a:gd name="T52" fmla="*/ 2147483646 w 612"/>
              <a:gd name="T53" fmla="*/ 2147483646 h 524"/>
              <a:gd name="T54" fmla="*/ 2147483646 w 612"/>
              <a:gd name="T55" fmla="*/ 2147483646 h 524"/>
              <a:gd name="T56" fmla="*/ 2147483646 w 612"/>
              <a:gd name="T57" fmla="*/ 2147483646 h 524"/>
              <a:gd name="T58" fmla="*/ 2147483646 w 612"/>
              <a:gd name="T59" fmla="*/ 2147483646 h 524"/>
              <a:gd name="T60" fmla="*/ 2147483646 w 612"/>
              <a:gd name="T61" fmla="*/ 2147483646 h 524"/>
              <a:gd name="T62" fmla="*/ 2147483646 w 612"/>
              <a:gd name="T63" fmla="*/ 2147483646 h 524"/>
              <a:gd name="T64" fmla="*/ 2147483646 w 612"/>
              <a:gd name="T65" fmla="*/ 2147483646 h 524"/>
              <a:gd name="T66" fmla="*/ 2147483646 w 612"/>
              <a:gd name="T67" fmla="*/ 2147483646 h 524"/>
              <a:gd name="T68" fmla="*/ 2147483646 w 612"/>
              <a:gd name="T69" fmla="*/ 2147483646 h 524"/>
              <a:gd name="T70" fmla="*/ 2147483646 w 612"/>
              <a:gd name="T71" fmla="*/ 2147483646 h 524"/>
              <a:gd name="T72" fmla="*/ 2147483646 w 612"/>
              <a:gd name="T73" fmla="*/ 2147483646 h 524"/>
              <a:gd name="T74" fmla="*/ 2147483646 w 612"/>
              <a:gd name="T75" fmla="*/ 2147483646 h 524"/>
              <a:gd name="T76" fmla="*/ 2147483646 w 612"/>
              <a:gd name="T77" fmla="*/ 2147483646 h 524"/>
              <a:gd name="T78" fmla="*/ 2147483646 w 612"/>
              <a:gd name="T79" fmla="*/ 2147483646 h 524"/>
              <a:gd name="T80" fmla="*/ 2147483646 w 612"/>
              <a:gd name="T81" fmla="*/ 2147483646 h 524"/>
              <a:gd name="T82" fmla="*/ 2147483646 w 612"/>
              <a:gd name="T83" fmla="*/ 2147483646 h 524"/>
              <a:gd name="T84" fmla="*/ 2147483646 w 612"/>
              <a:gd name="T85" fmla="*/ 2147483646 h 524"/>
              <a:gd name="T86" fmla="*/ 2147483646 w 612"/>
              <a:gd name="T87" fmla="*/ 2147483646 h 524"/>
              <a:gd name="T88" fmla="*/ 2147483646 w 612"/>
              <a:gd name="T89" fmla="*/ 2147483646 h 524"/>
              <a:gd name="T90" fmla="*/ 2147483646 w 612"/>
              <a:gd name="T91" fmla="*/ 2147483646 h 524"/>
              <a:gd name="T92" fmla="*/ 2147483646 w 612"/>
              <a:gd name="T93" fmla="*/ 2147483646 h 524"/>
              <a:gd name="T94" fmla="*/ 2147483646 w 612"/>
              <a:gd name="T95" fmla="*/ 2147483646 h 524"/>
              <a:gd name="T96" fmla="*/ 2147483646 w 612"/>
              <a:gd name="T97" fmla="*/ 2147483646 h 524"/>
              <a:gd name="T98" fmla="*/ 2147483646 w 612"/>
              <a:gd name="T99" fmla="*/ 2147483646 h 524"/>
              <a:gd name="T100" fmla="*/ 2147483646 w 612"/>
              <a:gd name="T101" fmla="*/ 2147483646 h 524"/>
              <a:gd name="T102" fmla="*/ 2147483646 w 612"/>
              <a:gd name="T103" fmla="*/ 2147483646 h 524"/>
              <a:gd name="T104" fmla="*/ 2147483646 w 612"/>
              <a:gd name="T105" fmla="*/ 2147483646 h 524"/>
              <a:gd name="T106" fmla="*/ 2147483646 w 612"/>
              <a:gd name="T107" fmla="*/ 2147483646 h 524"/>
              <a:gd name="T108" fmla="*/ 2147483646 w 612"/>
              <a:gd name="T109" fmla="*/ 2147483646 h 524"/>
              <a:gd name="T110" fmla="*/ 2147483646 w 612"/>
              <a:gd name="T111" fmla="*/ 2147483646 h 524"/>
              <a:gd name="T112" fmla="*/ 2147483646 w 612"/>
              <a:gd name="T113" fmla="*/ 2147483646 h 524"/>
              <a:gd name="T114" fmla="*/ 2147483646 w 612"/>
              <a:gd name="T115" fmla="*/ 2147483646 h 524"/>
              <a:gd name="T116" fmla="*/ 2147483646 w 612"/>
              <a:gd name="T117" fmla="*/ 2147483646 h 524"/>
              <a:gd name="T118" fmla="*/ 2147483646 w 612"/>
              <a:gd name="T119" fmla="*/ 2147483646 h 524"/>
              <a:gd name="T120" fmla="*/ 2147483646 w 612"/>
              <a:gd name="T121" fmla="*/ 2147483646 h 52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612"/>
              <a:gd name="T184" fmla="*/ 0 h 524"/>
              <a:gd name="T185" fmla="*/ 612 w 612"/>
              <a:gd name="T186" fmla="*/ 524 h 52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612" h="524">
                <a:moveTo>
                  <a:pt x="0" y="524"/>
                </a:moveTo>
                <a:lnTo>
                  <a:pt x="2" y="524"/>
                </a:lnTo>
                <a:lnTo>
                  <a:pt x="4" y="524"/>
                </a:lnTo>
                <a:lnTo>
                  <a:pt x="6" y="524"/>
                </a:lnTo>
                <a:lnTo>
                  <a:pt x="8" y="524"/>
                </a:lnTo>
                <a:lnTo>
                  <a:pt x="10" y="524"/>
                </a:lnTo>
                <a:lnTo>
                  <a:pt x="12" y="524"/>
                </a:lnTo>
                <a:lnTo>
                  <a:pt x="14" y="524"/>
                </a:lnTo>
                <a:lnTo>
                  <a:pt x="16" y="524"/>
                </a:lnTo>
                <a:lnTo>
                  <a:pt x="18" y="524"/>
                </a:lnTo>
                <a:lnTo>
                  <a:pt x="20" y="524"/>
                </a:lnTo>
                <a:lnTo>
                  <a:pt x="22" y="524"/>
                </a:lnTo>
                <a:lnTo>
                  <a:pt x="24" y="524"/>
                </a:lnTo>
                <a:lnTo>
                  <a:pt x="26" y="524"/>
                </a:lnTo>
                <a:lnTo>
                  <a:pt x="28" y="524"/>
                </a:lnTo>
                <a:lnTo>
                  <a:pt x="30" y="524"/>
                </a:lnTo>
                <a:lnTo>
                  <a:pt x="32" y="524"/>
                </a:lnTo>
                <a:lnTo>
                  <a:pt x="34" y="524"/>
                </a:lnTo>
                <a:lnTo>
                  <a:pt x="36" y="524"/>
                </a:lnTo>
                <a:lnTo>
                  <a:pt x="38" y="524"/>
                </a:lnTo>
                <a:lnTo>
                  <a:pt x="40" y="524"/>
                </a:lnTo>
                <a:lnTo>
                  <a:pt x="42" y="524"/>
                </a:lnTo>
                <a:lnTo>
                  <a:pt x="44" y="524"/>
                </a:lnTo>
                <a:lnTo>
                  <a:pt x="46" y="524"/>
                </a:lnTo>
                <a:lnTo>
                  <a:pt x="48" y="524"/>
                </a:lnTo>
                <a:lnTo>
                  <a:pt x="50" y="524"/>
                </a:lnTo>
                <a:lnTo>
                  <a:pt x="52" y="524"/>
                </a:lnTo>
                <a:lnTo>
                  <a:pt x="54" y="523"/>
                </a:lnTo>
                <a:lnTo>
                  <a:pt x="56" y="523"/>
                </a:lnTo>
                <a:lnTo>
                  <a:pt x="58" y="523"/>
                </a:lnTo>
                <a:lnTo>
                  <a:pt x="60" y="523"/>
                </a:lnTo>
                <a:lnTo>
                  <a:pt x="62" y="523"/>
                </a:lnTo>
                <a:lnTo>
                  <a:pt x="64" y="523"/>
                </a:lnTo>
                <a:lnTo>
                  <a:pt x="66" y="523"/>
                </a:lnTo>
                <a:lnTo>
                  <a:pt x="68" y="523"/>
                </a:lnTo>
                <a:lnTo>
                  <a:pt x="70" y="523"/>
                </a:lnTo>
                <a:lnTo>
                  <a:pt x="72" y="523"/>
                </a:lnTo>
                <a:lnTo>
                  <a:pt x="74" y="523"/>
                </a:lnTo>
                <a:lnTo>
                  <a:pt x="76" y="523"/>
                </a:lnTo>
                <a:lnTo>
                  <a:pt x="78" y="523"/>
                </a:lnTo>
                <a:lnTo>
                  <a:pt x="80" y="523"/>
                </a:lnTo>
                <a:lnTo>
                  <a:pt x="82" y="523"/>
                </a:lnTo>
                <a:lnTo>
                  <a:pt x="84" y="523"/>
                </a:lnTo>
                <a:lnTo>
                  <a:pt x="86" y="523"/>
                </a:lnTo>
                <a:lnTo>
                  <a:pt x="88" y="523"/>
                </a:lnTo>
                <a:lnTo>
                  <a:pt x="90" y="523"/>
                </a:lnTo>
                <a:lnTo>
                  <a:pt x="92" y="523"/>
                </a:lnTo>
                <a:lnTo>
                  <a:pt x="94" y="523"/>
                </a:lnTo>
                <a:lnTo>
                  <a:pt x="96" y="523"/>
                </a:lnTo>
                <a:lnTo>
                  <a:pt x="98" y="523"/>
                </a:lnTo>
                <a:lnTo>
                  <a:pt x="100" y="523"/>
                </a:lnTo>
                <a:lnTo>
                  <a:pt x="102" y="523"/>
                </a:lnTo>
                <a:lnTo>
                  <a:pt x="104" y="523"/>
                </a:lnTo>
                <a:lnTo>
                  <a:pt x="106" y="523"/>
                </a:lnTo>
                <a:lnTo>
                  <a:pt x="108" y="523"/>
                </a:lnTo>
                <a:lnTo>
                  <a:pt x="110" y="522"/>
                </a:lnTo>
                <a:lnTo>
                  <a:pt x="112" y="522"/>
                </a:lnTo>
                <a:lnTo>
                  <a:pt x="114" y="522"/>
                </a:lnTo>
                <a:lnTo>
                  <a:pt x="116" y="522"/>
                </a:lnTo>
                <a:lnTo>
                  <a:pt x="118" y="522"/>
                </a:lnTo>
                <a:lnTo>
                  <a:pt x="120" y="522"/>
                </a:lnTo>
                <a:lnTo>
                  <a:pt x="122" y="522"/>
                </a:lnTo>
                <a:lnTo>
                  <a:pt x="124" y="522"/>
                </a:lnTo>
                <a:lnTo>
                  <a:pt x="126" y="522"/>
                </a:lnTo>
                <a:lnTo>
                  <a:pt x="128" y="522"/>
                </a:lnTo>
                <a:lnTo>
                  <a:pt x="130" y="522"/>
                </a:lnTo>
                <a:lnTo>
                  <a:pt x="132" y="522"/>
                </a:lnTo>
                <a:lnTo>
                  <a:pt x="134" y="522"/>
                </a:lnTo>
                <a:lnTo>
                  <a:pt x="136" y="522"/>
                </a:lnTo>
                <a:lnTo>
                  <a:pt x="138" y="522"/>
                </a:lnTo>
                <a:lnTo>
                  <a:pt x="140" y="522"/>
                </a:lnTo>
                <a:lnTo>
                  <a:pt x="142" y="522"/>
                </a:lnTo>
                <a:lnTo>
                  <a:pt x="144" y="521"/>
                </a:lnTo>
                <a:lnTo>
                  <a:pt x="146" y="521"/>
                </a:lnTo>
                <a:lnTo>
                  <a:pt x="148" y="521"/>
                </a:lnTo>
                <a:lnTo>
                  <a:pt x="150" y="521"/>
                </a:lnTo>
                <a:lnTo>
                  <a:pt x="152" y="521"/>
                </a:lnTo>
                <a:lnTo>
                  <a:pt x="154" y="521"/>
                </a:lnTo>
                <a:lnTo>
                  <a:pt x="156" y="521"/>
                </a:lnTo>
                <a:lnTo>
                  <a:pt x="158" y="521"/>
                </a:lnTo>
                <a:lnTo>
                  <a:pt x="160" y="521"/>
                </a:lnTo>
                <a:lnTo>
                  <a:pt x="162" y="521"/>
                </a:lnTo>
                <a:lnTo>
                  <a:pt x="164" y="521"/>
                </a:lnTo>
                <a:lnTo>
                  <a:pt x="166" y="521"/>
                </a:lnTo>
                <a:lnTo>
                  <a:pt x="168" y="521"/>
                </a:lnTo>
                <a:lnTo>
                  <a:pt x="170" y="520"/>
                </a:lnTo>
                <a:lnTo>
                  <a:pt x="172" y="520"/>
                </a:lnTo>
                <a:lnTo>
                  <a:pt x="174" y="520"/>
                </a:lnTo>
                <a:lnTo>
                  <a:pt x="176" y="520"/>
                </a:lnTo>
                <a:lnTo>
                  <a:pt x="178" y="520"/>
                </a:lnTo>
                <a:lnTo>
                  <a:pt x="180" y="520"/>
                </a:lnTo>
                <a:lnTo>
                  <a:pt x="182" y="520"/>
                </a:lnTo>
                <a:lnTo>
                  <a:pt x="184" y="520"/>
                </a:lnTo>
                <a:lnTo>
                  <a:pt x="186" y="520"/>
                </a:lnTo>
                <a:lnTo>
                  <a:pt x="188" y="519"/>
                </a:lnTo>
                <a:lnTo>
                  <a:pt x="190" y="519"/>
                </a:lnTo>
                <a:lnTo>
                  <a:pt x="192" y="519"/>
                </a:lnTo>
                <a:lnTo>
                  <a:pt x="194" y="519"/>
                </a:lnTo>
                <a:lnTo>
                  <a:pt x="196" y="519"/>
                </a:lnTo>
                <a:lnTo>
                  <a:pt x="198" y="519"/>
                </a:lnTo>
                <a:lnTo>
                  <a:pt x="200" y="519"/>
                </a:lnTo>
                <a:lnTo>
                  <a:pt x="202" y="519"/>
                </a:lnTo>
                <a:lnTo>
                  <a:pt x="204" y="518"/>
                </a:lnTo>
                <a:lnTo>
                  <a:pt x="206" y="518"/>
                </a:lnTo>
                <a:lnTo>
                  <a:pt x="208" y="518"/>
                </a:lnTo>
                <a:lnTo>
                  <a:pt x="210" y="518"/>
                </a:lnTo>
                <a:lnTo>
                  <a:pt x="212" y="518"/>
                </a:lnTo>
                <a:lnTo>
                  <a:pt x="214" y="518"/>
                </a:lnTo>
                <a:lnTo>
                  <a:pt x="216" y="518"/>
                </a:lnTo>
                <a:lnTo>
                  <a:pt x="218" y="517"/>
                </a:lnTo>
                <a:lnTo>
                  <a:pt x="220" y="517"/>
                </a:lnTo>
                <a:lnTo>
                  <a:pt x="222" y="517"/>
                </a:lnTo>
                <a:lnTo>
                  <a:pt x="224" y="517"/>
                </a:lnTo>
                <a:lnTo>
                  <a:pt x="226" y="517"/>
                </a:lnTo>
                <a:lnTo>
                  <a:pt x="228" y="517"/>
                </a:lnTo>
                <a:lnTo>
                  <a:pt x="230" y="516"/>
                </a:lnTo>
                <a:lnTo>
                  <a:pt x="232" y="516"/>
                </a:lnTo>
                <a:lnTo>
                  <a:pt x="234" y="516"/>
                </a:lnTo>
                <a:lnTo>
                  <a:pt x="236" y="516"/>
                </a:lnTo>
                <a:lnTo>
                  <a:pt x="238" y="516"/>
                </a:lnTo>
                <a:lnTo>
                  <a:pt x="240" y="516"/>
                </a:lnTo>
                <a:lnTo>
                  <a:pt x="242" y="515"/>
                </a:lnTo>
                <a:lnTo>
                  <a:pt x="244" y="515"/>
                </a:lnTo>
                <a:lnTo>
                  <a:pt x="246" y="515"/>
                </a:lnTo>
                <a:lnTo>
                  <a:pt x="248" y="515"/>
                </a:lnTo>
                <a:lnTo>
                  <a:pt x="250" y="514"/>
                </a:lnTo>
                <a:lnTo>
                  <a:pt x="252" y="514"/>
                </a:lnTo>
                <a:lnTo>
                  <a:pt x="254" y="514"/>
                </a:lnTo>
                <a:lnTo>
                  <a:pt x="256" y="514"/>
                </a:lnTo>
                <a:lnTo>
                  <a:pt x="258" y="514"/>
                </a:lnTo>
                <a:lnTo>
                  <a:pt x="260" y="513"/>
                </a:lnTo>
                <a:lnTo>
                  <a:pt x="262" y="513"/>
                </a:lnTo>
                <a:lnTo>
                  <a:pt x="264" y="513"/>
                </a:lnTo>
                <a:lnTo>
                  <a:pt x="266" y="513"/>
                </a:lnTo>
                <a:lnTo>
                  <a:pt x="268" y="512"/>
                </a:lnTo>
                <a:lnTo>
                  <a:pt x="270" y="512"/>
                </a:lnTo>
                <a:lnTo>
                  <a:pt x="272" y="512"/>
                </a:lnTo>
                <a:lnTo>
                  <a:pt x="274" y="511"/>
                </a:lnTo>
                <a:lnTo>
                  <a:pt x="276" y="511"/>
                </a:lnTo>
                <a:lnTo>
                  <a:pt x="278" y="511"/>
                </a:lnTo>
                <a:lnTo>
                  <a:pt x="280" y="510"/>
                </a:lnTo>
                <a:lnTo>
                  <a:pt x="282" y="510"/>
                </a:lnTo>
                <a:lnTo>
                  <a:pt x="284" y="510"/>
                </a:lnTo>
                <a:lnTo>
                  <a:pt x="286" y="510"/>
                </a:lnTo>
                <a:lnTo>
                  <a:pt x="288" y="509"/>
                </a:lnTo>
                <a:lnTo>
                  <a:pt x="290" y="509"/>
                </a:lnTo>
                <a:lnTo>
                  <a:pt x="292" y="509"/>
                </a:lnTo>
                <a:lnTo>
                  <a:pt x="294" y="508"/>
                </a:lnTo>
                <a:lnTo>
                  <a:pt x="296" y="508"/>
                </a:lnTo>
                <a:lnTo>
                  <a:pt x="298" y="507"/>
                </a:lnTo>
                <a:lnTo>
                  <a:pt x="300" y="507"/>
                </a:lnTo>
                <a:lnTo>
                  <a:pt x="302" y="507"/>
                </a:lnTo>
                <a:lnTo>
                  <a:pt x="304" y="506"/>
                </a:lnTo>
                <a:lnTo>
                  <a:pt x="306" y="506"/>
                </a:lnTo>
                <a:lnTo>
                  <a:pt x="308" y="505"/>
                </a:lnTo>
                <a:lnTo>
                  <a:pt x="310" y="505"/>
                </a:lnTo>
                <a:lnTo>
                  <a:pt x="312" y="505"/>
                </a:lnTo>
                <a:lnTo>
                  <a:pt x="314" y="504"/>
                </a:lnTo>
                <a:lnTo>
                  <a:pt x="316" y="504"/>
                </a:lnTo>
                <a:lnTo>
                  <a:pt x="318" y="503"/>
                </a:lnTo>
                <a:lnTo>
                  <a:pt x="320" y="503"/>
                </a:lnTo>
                <a:lnTo>
                  <a:pt x="322" y="502"/>
                </a:lnTo>
                <a:lnTo>
                  <a:pt x="324" y="502"/>
                </a:lnTo>
                <a:lnTo>
                  <a:pt x="326" y="501"/>
                </a:lnTo>
                <a:lnTo>
                  <a:pt x="328" y="501"/>
                </a:lnTo>
                <a:lnTo>
                  <a:pt x="330" y="500"/>
                </a:lnTo>
                <a:lnTo>
                  <a:pt x="332" y="500"/>
                </a:lnTo>
                <a:lnTo>
                  <a:pt x="334" y="499"/>
                </a:lnTo>
                <a:lnTo>
                  <a:pt x="336" y="499"/>
                </a:lnTo>
                <a:lnTo>
                  <a:pt x="338" y="498"/>
                </a:lnTo>
                <a:lnTo>
                  <a:pt x="340" y="497"/>
                </a:lnTo>
                <a:lnTo>
                  <a:pt x="342" y="497"/>
                </a:lnTo>
                <a:lnTo>
                  <a:pt x="344" y="496"/>
                </a:lnTo>
                <a:lnTo>
                  <a:pt x="346" y="496"/>
                </a:lnTo>
                <a:lnTo>
                  <a:pt x="348" y="495"/>
                </a:lnTo>
                <a:lnTo>
                  <a:pt x="350" y="494"/>
                </a:lnTo>
                <a:lnTo>
                  <a:pt x="352" y="494"/>
                </a:lnTo>
                <a:lnTo>
                  <a:pt x="354" y="493"/>
                </a:lnTo>
                <a:lnTo>
                  <a:pt x="356" y="492"/>
                </a:lnTo>
                <a:lnTo>
                  <a:pt x="358" y="492"/>
                </a:lnTo>
                <a:lnTo>
                  <a:pt x="360" y="491"/>
                </a:lnTo>
                <a:lnTo>
                  <a:pt x="362" y="490"/>
                </a:lnTo>
                <a:lnTo>
                  <a:pt x="364" y="489"/>
                </a:lnTo>
                <a:lnTo>
                  <a:pt x="366" y="489"/>
                </a:lnTo>
                <a:lnTo>
                  <a:pt x="368" y="488"/>
                </a:lnTo>
                <a:lnTo>
                  <a:pt x="370" y="487"/>
                </a:lnTo>
                <a:lnTo>
                  <a:pt x="372" y="486"/>
                </a:lnTo>
                <a:lnTo>
                  <a:pt x="374" y="485"/>
                </a:lnTo>
                <a:lnTo>
                  <a:pt x="376" y="484"/>
                </a:lnTo>
                <a:lnTo>
                  <a:pt x="378" y="483"/>
                </a:lnTo>
                <a:lnTo>
                  <a:pt x="380" y="483"/>
                </a:lnTo>
                <a:lnTo>
                  <a:pt x="382" y="482"/>
                </a:lnTo>
                <a:lnTo>
                  <a:pt x="384" y="481"/>
                </a:lnTo>
                <a:lnTo>
                  <a:pt x="386" y="480"/>
                </a:lnTo>
                <a:lnTo>
                  <a:pt x="388" y="479"/>
                </a:lnTo>
                <a:lnTo>
                  <a:pt x="390" y="478"/>
                </a:lnTo>
                <a:lnTo>
                  <a:pt x="392" y="477"/>
                </a:lnTo>
                <a:lnTo>
                  <a:pt x="394" y="476"/>
                </a:lnTo>
                <a:lnTo>
                  <a:pt x="396" y="475"/>
                </a:lnTo>
                <a:lnTo>
                  <a:pt x="398" y="473"/>
                </a:lnTo>
                <a:lnTo>
                  <a:pt x="400" y="472"/>
                </a:lnTo>
                <a:lnTo>
                  <a:pt x="402" y="471"/>
                </a:lnTo>
                <a:lnTo>
                  <a:pt x="404" y="470"/>
                </a:lnTo>
                <a:lnTo>
                  <a:pt x="406" y="469"/>
                </a:lnTo>
                <a:lnTo>
                  <a:pt x="408" y="468"/>
                </a:lnTo>
                <a:lnTo>
                  <a:pt x="410" y="466"/>
                </a:lnTo>
                <a:lnTo>
                  <a:pt x="412" y="465"/>
                </a:lnTo>
                <a:lnTo>
                  <a:pt x="414" y="464"/>
                </a:lnTo>
                <a:lnTo>
                  <a:pt x="416" y="462"/>
                </a:lnTo>
                <a:lnTo>
                  <a:pt x="418" y="461"/>
                </a:lnTo>
                <a:lnTo>
                  <a:pt x="420" y="460"/>
                </a:lnTo>
                <a:lnTo>
                  <a:pt x="422" y="458"/>
                </a:lnTo>
                <a:lnTo>
                  <a:pt x="424" y="457"/>
                </a:lnTo>
                <a:lnTo>
                  <a:pt x="426" y="455"/>
                </a:lnTo>
                <a:lnTo>
                  <a:pt x="428" y="454"/>
                </a:lnTo>
                <a:lnTo>
                  <a:pt x="430" y="452"/>
                </a:lnTo>
                <a:lnTo>
                  <a:pt x="432" y="451"/>
                </a:lnTo>
                <a:lnTo>
                  <a:pt x="434" y="449"/>
                </a:lnTo>
                <a:lnTo>
                  <a:pt x="436" y="447"/>
                </a:lnTo>
                <a:lnTo>
                  <a:pt x="438" y="446"/>
                </a:lnTo>
                <a:lnTo>
                  <a:pt x="440" y="444"/>
                </a:lnTo>
                <a:lnTo>
                  <a:pt x="442" y="442"/>
                </a:lnTo>
                <a:lnTo>
                  <a:pt x="444" y="440"/>
                </a:lnTo>
                <a:lnTo>
                  <a:pt x="446" y="438"/>
                </a:lnTo>
                <a:lnTo>
                  <a:pt x="448" y="436"/>
                </a:lnTo>
                <a:lnTo>
                  <a:pt x="450" y="434"/>
                </a:lnTo>
                <a:lnTo>
                  <a:pt x="452" y="433"/>
                </a:lnTo>
                <a:lnTo>
                  <a:pt x="454" y="430"/>
                </a:lnTo>
                <a:lnTo>
                  <a:pt x="456" y="428"/>
                </a:lnTo>
                <a:lnTo>
                  <a:pt x="458" y="426"/>
                </a:lnTo>
                <a:lnTo>
                  <a:pt x="460" y="424"/>
                </a:lnTo>
                <a:lnTo>
                  <a:pt x="462" y="422"/>
                </a:lnTo>
                <a:lnTo>
                  <a:pt x="464" y="420"/>
                </a:lnTo>
                <a:lnTo>
                  <a:pt x="466" y="417"/>
                </a:lnTo>
                <a:lnTo>
                  <a:pt x="468" y="415"/>
                </a:lnTo>
                <a:lnTo>
                  <a:pt x="470" y="413"/>
                </a:lnTo>
                <a:lnTo>
                  <a:pt x="472" y="410"/>
                </a:lnTo>
                <a:lnTo>
                  <a:pt x="474" y="408"/>
                </a:lnTo>
                <a:lnTo>
                  <a:pt x="476" y="405"/>
                </a:lnTo>
                <a:lnTo>
                  <a:pt x="478" y="402"/>
                </a:lnTo>
                <a:lnTo>
                  <a:pt x="480" y="400"/>
                </a:lnTo>
                <a:lnTo>
                  <a:pt x="482" y="397"/>
                </a:lnTo>
                <a:lnTo>
                  <a:pt x="484" y="394"/>
                </a:lnTo>
                <a:lnTo>
                  <a:pt x="486" y="391"/>
                </a:lnTo>
                <a:lnTo>
                  <a:pt x="488" y="388"/>
                </a:lnTo>
                <a:lnTo>
                  <a:pt x="490" y="385"/>
                </a:lnTo>
                <a:lnTo>
                  <a:pt x="492" y="382"/>
                </a:lnTo>
                <a:lnTo>
                  <a:pt x="494" y="379"/>
                </a:lnTo>
                <a:lnTo>
                  <a:pt x="496" y="376"/>
                </a:lnTo>
                <a:lnTo>
                  <a:pt x="498" y="373"/>
                </a:lnTo>
                <a:lnTo>
                  <a:pt x="500" y="369"/>
                </a:lnTo>
                <a:lnTo>
                  <a:pt x="502" y="366"/>
                </a:lnTo>
                <a:lnTo>
                  <a:pt x="504" y="362"/>
                </a:lnTo>
                <a:lnTo>
                  <a:pt x="506" y="359"/>
                </a:lnTo>
                <a:lnTo>
                  <a:pt x="508" y="355"/>
                </a:lnTo>
                <a:lnTo>
                  <a:pt x="510" y="351"/>
                </a:lnTo>
                <a:lnTo>
                  <a:pt x="512" y="348"/>
                </a:lnTo>
                <a:lnTo>
                  <a:pt x="514" y="344"/>
                </a:lnTo>
                <a:lnTo>
                  <a:pt x="516" y="340"/>
                </a:lnTo>
                <a:lnTo>
                  <a:pt x="518" y="336"/>
                </a:lnTo>
                <a:lnTo>
                  <a:pt x="520" y="332"/>
                </a:lnTo>
                <a:lnTo>
                  <a:pt x="522" y="327"/>
                </a:lnTo>
                <a:lnTo>
                  <a:pt x="524" y="323"/>
                </a:lnTo>
                <a:lnTo>
                  <a:pt x="526" y="319"/>
                </a:lnTo>
                <a:lnTo>
                  <a:pt x="528" y="314"/>
                </a:lnTo>
                <a:lnTo>
                  <a:pt x="530" y="309"/>
                </a:lnTo>
                <a:lnTo>
                  <a:pt x="532" y="305"/>
                </a:lnTo>
                <a:lnTo>
                  <a:pt x="534" y="300"/>
                </a:lnTo>
                <a:lnTo>
                  <a:pt x="536" y="295"/>
                </a:lnTo>
                <a:lnTo>
                  <a:pt x="538" y="290"/>
                </a:lnTo>
                <a:lnTo>
                  <a:pt x="540" y="285"/>
                </a:lnTo>
                <a:lnTo>
                  <a:pt x="542" y="279"/>
                </a:lnTo>
                <a:lnTo>
                  <a:pt x="544" y="274"/>
                </a:lnTo>
                <a:lnTo>
                  <a:pt x="546" y="268"/>
                </a:lnTo>
                <a:lnTo>
                  <a:pt x="548" y="263"/>
                </a:lnTo>
                <a:lnTo>
                  <a:pt x="550" y="257"/>
                </a:lnTo>
                <a:lnTo>
                  <a:pt x="552" y="251"/>
                </a:lnTo>
                <a:lnTo>
                  <a:pt x="554" y="245"/>
                </a:lnTo>
                <a:lnTo>
                  <a:pt x="556" y="239"/>
                </a:lnTo>
                <a:lnTo>
                  <a:pt x="558" y="233"/>
                </a:lnTo>
                <a:lnTo>
                  <a:pt x="560" y="226"/>
                </a:lnTo>
                <a:lnTo>
                  <a:pt x="562" y="220"/>
                </a:lnTo>
                <a:lnTo>
                  <a:pt x="564" y="213"/>
                </a:lnTo>
                <a:lnTo>
                  <a:pt x="566" y="206"/>
                </a:lnTo>
                <a:lnTo>
                  <a:pt x="568" y="199"/>
                </a:lnTo>
                <a:lnTo>
                  <a:pt x="570" y="192"/>
                </a:lnTo>
                <a:lnTo>
                  <a:pt x="572" y="185"/>
                </a:lnTo>
                <a:lnTo>
                  <a:pt x="574" y="177"/>
                </a:lnTo>
                <a:lnTo>
                  <a:pt x="576" y="170"/>
                </a:lnTo>
                <a:lnTo>
                  <a:pt x="578" y="162"/>
                </a:lnTo>
                <a:lnTo>
                  <a:pt x="580" y="154"/>
                </a:lnTo>
                <a:lnTo>
                  <a:pt x="582" y="146"/>
                </a:lnTo>
                <a:lnTo>
                  <a:pt x="584" y="137"/>
                </a:lnTo>
                <a:lnTo>
                  <a:pt x="586" y="129"/>
                </a:lnTo>
                <a:lnTo>
                  <a:pt x="588" y="120"/>
                </a:lnTo>
                <a:lnTo>
                  <a:pt x="590" y="111"/>
                </a:lnTo>
                <a:lnTo>
                  <a:pt x="592" y="102"/>
                </a:lnTo>
                <a:lnTo>
                  <a:pt x="594" y="93"/>
                </a:lnTo>
                <a:lnTo>
                  <a:pt x="596" y="83"/>
                </a:lnTo>
                <a:lnTo>
                  <a:pt x="598" y="74"/>
                </a:lnTo>
                <a:lnTo>
                  <a:pt x="600" y="64"/>
                </a:lnTo>
                <a:lnTo>
                  <a:pt x="602" y="54"/>
                </a:lnTo>
                <a:lnTo>
                  <a:pt x="604" y="43"/>
                </a:lnTo>
                <a:lnTo>
                  <a:pt x="606" y="33"/>
                </a:lnTo>
                <a:lnTo>
                  <a:pt x="608" y="22"/>
                </a:lnTo>
                <a:lnTo>
                  <a:pt x="610" y="11"/>
                </a:lnTo>
                <a:lnTo>
                  <a:pt x="612" y="0"/>
                </a:lnTo>
              </a:path>
            </a:pathLst>
          </a:custGeom>
          <a:noFill/>
          <a:ln w="34925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4" name="Freeform 147"/>
          <p:cNvSpPr>
            <a:spLocks/>
          </p:cNvSpPr>
          <p:nvPr/>
        </p:nvSpPr>
        <p:spPr bwMode="auto">
          <a:xfrm>
            <a:off x="4016375" y="1471613"/>
            <a:ext cx="2644775" cy="4591050"/>
          </a:xfrm>
          <a:custGeom>
            <a:avLst/>
            <a:gdLst>
              <a:gd name="T0" fmla="*/ 2147483646 w 574"/>
              <a:gd name="T1" fmla="*/ 2147483646 h 522"/>
              <a:gd name="T2" fmla="*/ 2147483646 w 574"/>
              <a:gd name="T3" fmla="*/ 2147483646 h 522"/>
              <a:gd name="T4" fmla="*/ 2147483646 w 574"/>
              <a:gd name="T5" fmla="*/ 2147483646 h 522"/>
              <a:gd name="T6" fmla="*/ 2147483646 w 574"/>
              <a:gd name="T7" fmla="*/ 2147483646 h 522"/>
              <a:gd name="T8" fmla="*/ 2147483646 w 574"/>
              <a:gd name="T9" fmla="*/ 2147483646 h 522"/>
              <a:gd name="T10" fmla="*/ 2147483646 w 574"/>
              <a:gd name="T11" fmla="*/ 2147483646 h 522"/>
              <a:gd name="T12" fmla="*/ 2147483646 w 574"/>
              <a:gd name="T13" fmla="*/ 2147483646 h 522"/>
              <a:gd name="T14" fmla="*/ 2147483646 w 574"/>
              <a:gd name="T15" fmla="*/ 2147483646 h 522"/>
              <a:gd name="T16" fmla="*/ 2147483646 w 574"/>
              <a:gd name="T17" fmla="*/ 2147483646 h 522"/>
              <a:gd name="T18" fmla="*/ 2147483646 w 574"/>
              <a:gd name="T19" fmla="*/ 2147483646 h 522"/>
              <a:gd name="T20" fmla="*/ 2147483646 w 574"/>
              <a:gd name="T21" fmla="*/ 2147483646 h 522"/>
              <a:gd name="T22" fmla="*/ 2147483646 w 574"/>
              <a:gd name="T23" fmla="*/ 2147483646 h 522"/>
              <a:gd name="T24" fmla="*/ 2147483646 w 574"/>
              <a:gd name="T25" fmla="*/ 2147483646 h 522"/>
              <a:gd name="T26" fmla="*/ 2147483646 w 574"/>
              <a:gd name="T27" fmla="*/ 2147483646 h 522"/>
              <a:gd name="T28" fmla="*/ 2147483646 w 574"/>
              <a:gd name="T29" fmla="*/ 2147483646 h 522"/>
              <a:gd name="T30" fmla="*/ 2147483646 w 574"/>
              <a:gd name="T31" fmla="*/ 2147483646 h 522"/>
              <a:gd name="T32" fmla="*/ 2147483646 w 574"/>
              <a:gd name="T33" fmla="*/ 2147483646 h 522"/>
              <a:gd name="T34" fmla="*/ 2147483646 w 574"/>
              <a:gd name="T35" fmla="*/ 2147483646 h 522"/>
              <a:gd name="T36" fmla="*/ 2147483646 w 574"/>
              <a:gd name="T37" fmla="*/ 2147483646 h 522"/>
              <a:gd name="T38" fmla="*/ 2147483646 w 574"/>
              <a:gd name="T39" fmla="*/ 2147483646 h 522"/>
              <a:gd name="T40" fmla="*/ 2147483646 w 574"/>
              <a:gd name="T41" fmla="*/ 2147483646 h 522"/>
              <a:gd name="T42" fmla="*/ 2147483646 w 574"/>
              <a:gd name="T43" fmla="*/ 2147483646 h 522"/>
              <a:gd name="T44" fmla="*/ 2147483646 w 574"/>
              <a:gd name="T45" fmla="*/ 2147483646 h 522"/>
              <a:gd name="T46" fmla="*/ 2147483646 w 574"/>
              <a:gd name="T47" fmla="*/ 2147483646 h 522"/>
              <a:gd name="T48" fmla="*/ 2147483646 w 574"/>
              <a:gd name="T49" fmla="*/ 2147483646 h 522"/>
              <a:gd name="T50" fmla="*/ 2147483646 w 574"/>
              <a:gd name="T51" fmla="*/ 2147483646 h 522"/>
              <a:gd name="T52" fmla="*/ 2147483646 w 574"/>
              <a:gd name="T53" fmla="*/ 2147483646 h 522"/>
              <a:gd name="T54" fmla="*/ 2147483646 w 574"/>
              <a:gd name="T55" fmla="*/ 2147483646 h 522"/>
              <a:gd name="T56" fmla="*/ 2147483646 w 574"/>
              <a:gd name="T57" fmla="*/ 2147483646 h 522"/>
              <a:gd name="T58" fmla="*/ 2147483646 w 574"/>
              <a:gd name="T59" fmla="*/ 2147483646 h 522"/>
              <a:gd name="T60" fmla="*/ 2147483646 w 574"/>
              <a:gd name="T61" fmla="*/ 2147483646 h 522"/>
              <a:gd name="T62" fmla="*/ 2147483646 w 574"/>
              <a:gd name="T63" fmla="*/ 2147483646 h 522"/>
              <a:gd name="T64" fmla="*/ 2147483646 w 574"/>
              <a:gd name="T65" fmla="*/ 2147483646 h 522"/>
              <a:gd name="T66" fmla="*/ 2147483646 w 574"/>
              <a:gd name="T67" fmla="*/ 2147483646 h 522"/>
              <a:gd name="T68" fmla="*/ 2147483646 w 574"/>
              <a:gd name="T69" fmla="*/ 2147483646 h 522"/>
              <a:gd name="T70" fmla="*/ 2147483646 w 574"/>
              <a:gd name="T71" fmla="*/ 2147483646 h 522"/>
              <a:gd name="T72" fmla="*/ 2147483646 w 574"/>
              <a:gd name="T73" fmla="*/ 2147483646 h 522"/>
              <a:gd name="T74" fmla="*/ 2147483646 w 574"/>
              <a:gd name="T75" fmla="*/ 2147483646 h 522"/>
              <a:gd name="T76" fmla="*/ 2147483646 w 574"/>
              <a:gd name="T77" fmla="*/ 2147483646 h 522"/>
              <a:gd name="T78" fmla="*/ 2147483646 w 574"/>
              <a:gd name="T79" fmla="*/ 2147483646 h 522"/>
              <a:gd name="T80" fmla="*/ 2147483646 w 574"/>
              <a:gd name="T81" fmla="*/ 2147483646 h 522"/>
              <a:gd name="T82" fmla="*/ 2147483646 w 574"/>
              <a:gd name="T83" fmla="*/ 2147483646 h 522"/>
              <a:gd name="T84" fmla="*/ 2147483646 w 574"/>
              <a:gd name="T85" fmla="*/ 2147483646 h 522"/>
              <a:gd name="T86" fmla="*/ 2147483646 w 574"/>
              <a:gd name="T87" fmla="*/ 2147483646 h 522"/>
              <a:gd name="T88" fmla="*/ 2147483646 w 574"/>
              <a:gd name="T89" fmla="*/ 2147483646 h 522"/>
              <a:gd name="T90" fmla="*/ 2147483646 w 574"/>
              <a:gd name="T91" fmla="*/ 2147483646 h 522"/>
              <a:gd name="T92" fmla="*/ 2147483646 w 574"/>
              <a:gd name="T93" fmla="*/ 2147483646 h 522"/>
              <a:gd name="T94" fmla="*/ 2147483646 w 574"/>
              <a:gd name="T95" fmla="*/ 2147483646 h 522"/>
              <a:gd name="T96" fmla="*/ 2147483646 w 574"/>
              <a:gd name="T97" fmla="*/ 2147483646 h 522"/>
              <a:gd name="T98" fmla="*/ 2147483646 w 574"/>
              <a:gd name="T99" fmla="*/ 2147483646 h 522"/>
              <a:gd name="T100" fmla="*/ 2147483646 w 574"/>
              <a:gd name="T101" fmla="*/ 2147483646 h 522"/>
              <a:gd name="T102" fmla="*/ 2147483646 w 574"/>
              <a:gd name="T103" fmla="*/ 2147483646 h 522"/>
              <a:gd name="T104" fmla="*/ 2147483646 w 574"/>
              <a:gd name="T105" fmla="*/ 2147483646 h 522"/>
              <a:gd name="T106" fmla="*/ 2147483646 w 574"/>
              <a:gd name="T107" fmla="*/ 2147483646 h 522"/>
              <a:gd name="T108" fmla="*/ 2147483646 w 574"/>
              <a:gd name="T109" fmla="*/ 2147483646 h 522"/>
              <a:gd name="T110" fmla="*/ 2147483646 w 574"/>
              <a:gd name="T111" fmla="*/ 2147483646 h 522"/>
              <a:gd name="T112" fmla="*/ 2147483646 w 574"/>
              <a:gd name="T113" fmla="*/ 2147483646 h 522"/>
              <a:gd name="T114" fmla="*/ 2147483646 w 574"/>
              <a:gd name="T115" fmla="*/ 2147483646 h 522"/>
              <a:gd name="T116" fmla="*/ 2147483646 w 574"/>
              <a:gd name="T117" fmla="*/ 0 h 52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74"/>
              <a:gd name="T178" fmla="*/ 0 h 522"/>
              <a:gd name="T179" fmla="*/ 574 w 574"/>
              <a:gd name="T180" fmla="*/ 522 h 52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74" h="522">
                <a:moveTo>
                  <a:pt x="0" y="522"/>
                </a:moveTo>
                <a:lnTo>
                  <a:pt x="2" y="522"/>
                </a:lnTo>
                <a:lnTo>
                  <a:pt x="4" y="522"/>
                </a:lnTo>
                <a:lnTo>
                  <a:pt x="6" y="522"/>
                </a:lnTo>
                <a:lnTo>
                  <a:pt x="8" y="522"/>
                </a:lnTo>
                <a:lnTo>
                  <a:pt x="10" y="522"/>
                </a:lnTo>
                <a:lnTo>
                  <a:pt x="12" y="522"/>
                </a:lnTo>
                <a:lnTo>
                  <a:pt x="14" y="522"/>
                </a:lnTo>
                <a:lnTo>
                  <a:pt x="16" y="522"/>
                </a:lnTo>
                <a:lnTo>
                  <a:pt x="18" y="522"/>
                </a:lnTo>
                <a:lnTo>
                  <a:pt x="20" y="522"/>
                </a:lnTo>
                <a:lnTo>
                  <a:pt x="22" y="522"/>
                </a:lnTo>
                <a:lnTo>
                  <a:pt x="24" y="522"/>
                </a:lnTo>
                <a:lnTo>
                  <a:pt x="26" y="522"/>
                </a:lnTo>
                <a:lnTo>
                  <a:pt x="28" y="522"/>
                </a:lnTo>
                <a:lnTo>
                  <a:pt x="30" y="522"/>
                </a:lnTo>
                <a:lnTo>
                  <a:pt x="32" y="522"/>
                </a:lnTo>
                <a:lnTo>
                  <a:pt x="34" y="522"/>
                </a:lnTo>
                <a:lnTo>
                  <a:pt x="36" y="522"/>
                </a:lnTo>
                <a:lnTo>
                  <a:pt x="38" y="522"/>
                </a:lnTo>
                <a:lnTo>
                  <a:pt x="40" y="522"/>
                </a:lnTo>
                <a:lnTo>
                  <a:pt x="42" y="522"/>
                </a:lnTo>
                <a:lnTo>
                  <a:pt x="44" y="522"/>
                </a:lnTo>
                <a:lnTo>
                  <a:pt x="46" y="522"/>
                </a:lnTo>
                <a:lnTo>
                  <a:pt x="48" y="522"/>
                </a:lnTo>
                <a:lnTo>
                  <a:pt x="50" y="522"/>
                </a:lnTo>
                <a:lnTo>
                  <a:pt x="52" y="522"/>
                </a:lnTo>
                <a:lnTo>
                  <a:pt x="54" y="522"/>
                </a:lnTo>
                <a:lnTo>
                  <a:pt x="56" y="522"/>
                </a:lnTo>
                <a:lnTo>
                  <a:pt x="58" y="522"/>
                </a:lnTo>
                <a:lnTo>
                  <a:pt x="60" y="522"/>
                </a:lnTo>
                <a:lnTo>
                  <a:pt x="62" y="522"/>
                </a:lnTo>
                <a:lnTo>
                  <a:pt x="64" y="522"/>
                </a:lnTo>
                <a:lnTo>
                  <a:pt x="66" y="522"/>
                </a:lnTo>
                <a:lnTo>
                  <a:pt x="68" y="522"/>
                </a:lnTo>
                <a:lnTo>
                  <a:pt x="70" y="522"/>
                </a:lnTo>
                <a:lnTo>
                  <a:pt x="72" y="522"/>
                </a:lnTo>
                <a:lnTo>
                  <a:pt x="74" y="522"/>
                </a:lnTo>
                <a:lnTo>
                  <a:pt x="76" y="522"/>
                </a:lnTo>
                <a:lnTo>
                  <a:pt x="78" y="522"/>
                </a:lnTo>
                <a:lnTo>
                  <a:pt x="80" y="522"/>
                </a:lnTo>
                <a:lnTo>
                  <a:pt x="82" y="522"/>
                </a:lnTo>
                <a:lnTo>
                  <a:pt x="84" y="522"/>
                </a:lnTo>
                <a:lnTo>
                  <a:pt x="86" y="522"/>
                </a:lnTo>
                <a:lnTo>
                  <a:pt x="88" y="522"/>
                </a:lnTo>
                <a:lnTo>
                  <a:pt x="90" y="522"/>
                </a:lnTo>
                <a:lnTo>
                  <a:pt x="92" y="522"/>
                </a:lnTo>
                <a:lnTo>
                  <a:pt x="94" y="522"/>
                </a:lnTo>
                <a:lnTo>
                  <a:pt x="96" y="522"/>
                </a:lnTo>
                <a:lnTo>
                  <a:pt x="98" y="522"/>
                </a:lnTo>
                <a:lnTo>
                  <a:pt x="100" y="522"/>
                </a:lnTo>
                <a:lnTo>
                  <a:pt x="102" y="522"/>
                </a:lnTo>
                <a:lnTo>
                  <a:pt x="104" y="522"/>
                </a:lnTo>
                <a:lnTo>
                  <a:pt x="106" y="522"/>
                </a:lnTo>
                <a:lnTo>
                  <a:pt x="108" y="522"/>
                </a:lnTo>
                <a:lnTo>
                  <a:pt x="110" y="522"/>
                </a:lnTo>
                <a:lnTo>
                  <a:pt x="112" y="522"/>
                </a:lnTo>
                <a:lnTo>
                  <a:pt x="114" y="522"/>
                </a:lnTo>
                <a:lnTo>
                  <a:pt x="116" y="522"/>
                </a:lnTo>
                <a:lnTo>
                  <a:pt x="118" y="522"/>
                </a:lnTo>
                <a:lnTo>
                  <a:pt x="120" y="521"/>
                </a:lnTo>
                <a:lnTo>
                  <a:pt x="122" y="521"/>
                </a:lnTo>
                <a:lnTo>
                  <a:pt x="124" y="521"/>
                </a:lnTo>
                <a:lnTo>
                  <a:pt x="126" y="521"/>
                </a:lnTo>
                <a:lnTo>
                  <a:pt x="128" y="521"/>
                </a:lnTo>
                <a:lnTo>
                  <a:pt x="130" y="521"/>
                </a:lnTo>
                <a:lnTo>
                  <a:pt x="132" y="521"/>
                </a:lnTo>
                <a:lnTo>
                  <a:pt x="134" y="521"/>
                </a:lnTo>
                <a:lnTo>
                  <a:pt x="136" y="521"/>
                </a:lnTo>
                <a:lnTo>
                  <a:pt x="138" y="521"/>
                </a:lnTo>
                <a:lnTo>
                  <a:pt x="140" y="521"/>
                </a:lnTo>
                <a:lnTo>
                  <a:pt x="142" y="521"/>
                </a:lnTo>
                <a:lnTo>
                  <a:pt x="144" y="521"/>
                </a:lnTo>
                <a:lnTo>
                  <a:pt x="146" y="521"/>
                </a:lnTo>
                <a:lnTo>
                  <a:pt x="148" y="521"/>
                </a:lnTo>
                <a:lnTo>
                  <a:pt x="150" y="521"/>
                </a:lnTo>
                <a:lnTo>
                  <a:pt x="152" y="521"/>
                </a:lnTo>
                <a:lnTo>
                  <a:pt x="154" y="521"/>
                </a:lnTo>
                <a:lnTo>
                  <a:pt x="156" y="521"/>
                </a:lnTo>
                <a:lnTo>
                  <a:pt x="158" y="521"/>
                </a:lnTo>
                <a:lnTo>
                  <a:pt x="160" y="521"/>
                </a:lnTo>
                <a:lnTo>
                  <a:pt x="162" y="521"/>
                </a:lnTo>
                <a:lnTo>
                  <a:pt x="164" y="521"/>
                </a:lnTo>
                <a:lnTo>
                  <a:pt x="166" y="521"/>
                </a:lnTo>
                <a:lnTo>
                  <a:pt x="168" y="521"/>
                </a:lnTo>
                <a:lnTo>
                  <a:pt x="170" y="521"/>
                </a:lnTo>
                <a:lnTo>
                  <a:pt x="172" y="521"/>
                </a:lnTo>
                <a:lnTo>
                  <a:pt x="174" y="521"/>
                </a:lnTo>
                <a:lnTo>
                  <a:pt x="176" y="521"/>
                </a:lnTo>
                <a:lnTo>
                  <a:pt x="178" y="521"/>
                </a:lnTo>
                <a:lnTo>
                  <a:pt x="180" y="521"/>
                </a:lnTo>
                <a:lnTo>
                  <a:pt x="182" y="521"/>
                </a:lnTo>
                <a:lnTo>
                  <a:pt x="184" y="521"/>
                </a:lnTo>
                <a:lnTo>
                  <a:pt x="186" y="521"/>
                </a:lnTo>
                <a:lnTo>
                  <a:pt x="188" y="521"/>
                </a:lnTo>
                <a:lnTo>
                  <a:pt x="190" y="521"/>
                </a:lnTo>
                <a:lnTo>
                  <a:pt x="192" y="521"/>
                </a:lnTo>
                <a:lnTo>
                  <a:pt x="194" y="521"/>
                </a:lnTo>
                <a:lnTo>
                  <a:pt x="196" y="521"/>
                </a:lnTo>
                <a:lnTo>
                  <a:pt x="198" y="521"/>
                </a:lnTo>
                <a:lnTo>
                  <a:pt x="200" y="521"/>
                </a:lnTo>
                <a:lnTo>
                  <a:pt x="202" y="521"/>
                </a:lnTo>
                <a:lnTo>
                  <a:pt x="204" y="521"/>
                </a:lnTo>
                <a:lnTo>
                  <a:pt x="206" y="521"/>
                </a:lnTo>
                <a:lnTo>
                  <a:pt x="208" y="521"/>
                </a:lnTo>
                <a:lnTo>
                  <a:pt x="210" y="521"/>
                </a:lnTo>
                <a:lnTo>
                  <a:pt x="212" y="521"/>
                </a:lnTo>
                <a:lnTo>
                  <a:pt x="214" y="521"/>
                </a:lnTo>
                <a:lnTo>
                  <a:pt x="216" y="521"/>
                </a:lnTo>
                <a:lnTo>
                  <a:pt x="218" y="521"/>
                </a:lnTo>
                <a:lnTo>
                  <a:pt x="220" y="521"/>
                </a:lnTo>
                <a:lnTo>
                  <a:pt x="222" y="520"/>
                </a:lnTo>
                <a:lnTo>
                  <a:pt x="224" y="520"/>
                </a:lnTo>
                <a:lnTo>
                  <a:pt x="226" y="520"/>
                </a:lnTo>
                <a:lnTo>
                  <a:pt x="228" y="520"/>
                </a:lnTo>
                <a:lnTo>
                  <a:pt x="230" y="520"/>
                </a:lnTo>
                <a:lnTo>
                  <a:pt x="232" y="520"/>
                </a:lnTo>
                <a:lnTo>
                  <a:pt x="234" y="520"/>
                </a:lnTo>
                <a:lnTo>
                  <a:pt x="236" y="520"/>
                </a:lnTo>
                <a:lnTo>
                  <a:pt x="238" y="520"/>
                </a:lnTo>
                <a:lnTo>
                  <a:pt x="240" y="520"/>
                </a:lnTo>
                <a:lnTo>
                  <a:pt x="242" y="520"/>
                </a:lnTo>
                <a:lnTo>
                  <a:pt x="244" y="520"/>
                </a:lnTo>
                <a:lnTo>
                  <a:pt x="246" y="520"/>
                </a:lnTo>
                <a:lnTo>
                  <a:pt x="248" y="520"/>
                </a:lnTo>
                <a:lnTo>
                  <a:pt x="250" y="520"/>
                </a:lnTo>
                <a:lnTo>
                  <a:pt x="252" y="520"/>
                </a:lnTo>
                <a:lnTo>
                  <a:pt x="254" y="520"/>
                </a:lnTo>
                <a:lnTo>
                  <a:pt x="256" y="520"/>
                </a:lnTo>
                <a:lnTo>
                  <a:pt x="258" y="519"/>
                </a:lnTo>
                <a:lnTo>
                  <a:pt x="260" y="519"/>
                </a:lnTo>
                <a:lnTo>
                  <a:pt x="262" y="519"/>
                </a:lnTo>
                <a:lnTo>
                  <a:pt x="264" y="519"/>
                </a:lnTo>
                <a:lnTo>
                  <a:pt x="266" y="519"/>
                </a:lnTo>
                <a:lnTo>
                  <a:pt x="268" y="519"/>
                </a:lnTo>
                <a:lnTo>
                  <a:pt x="270" y="519"/>
                </a:lnTo>
                <a:lnTo>
                  <a:pt x="272" y="519"/>
                </a:lnTo>
                <a:lnTo>
                  <a:pt x="274" y="519"/>
                </a:lnTo>
                <a:lnTo>
                  <a:pt x="276" y="519"/>
                </a:lnTo>
                <a:lnTo>
                  <a:pt x="278" y="519"/>
                </a:lnTo>
                <a:lnTo>
                  <a:pt x="280" y="518"/>
                </a:lnTo>
                <a:lnTo>
                  <a:pt x="282" y="518"/>
                </a:lnTo>
                <a:lnTo>
                  <a:pt x="284" y="518"/>
                </a:lnTo>
                <a:lnTo>
                  <a:pt x="286" y="518"/>
                </a:lnTo>
                <a:lnTo>
                  <a:pt x="288" y="518"/>
                </a:lnTo>
                <a:lnTo>
                  <a:pt x="290" y="518"/>
                </a:lnTo>
                <a:lnTo>
                  <a:pt x="292" y="518"/>
                </a:lnTo>
                <a:lnTo>
                  <a:pt x="294" y="518"/>
                </a:lnTo>
                <a:lnTo>
                  <a:pt x="296" y="517"/>
                </a:lnTo>
                <a:lnTo>
                  <a:pt x="298" y="517"/>
                </a:lnTo>
                <a:lnTo>
                  <a:pt x="300" y="517"/>
                </a:lnTo>
                <a:lnTo>
                  <a:pt x="302" y="517"/>
                </a:lnTo>
                <a:lnTo>
                  <a:pt x="304" y="517"/>
                </a:lnTo>
                <a:lnTo>
                  <a:pt x="306" y="517"/>
                </a:lnTo>
                <a:lnTo>
                  <a:pt x="308" y="516"/>
                </a:lnTo>
                <a:lnTo>
                  <a:pt x="310" y="516"/>
                </a:lnTo>
                <a:lnTo>
                  <a:pt x="312" y="516"/>
                </a:lnTo>
                <a:lnTo>
                  <a:pt x="314" y="516"/>
                </a:lnTo>
                <a:lnTo>
                  <a:pt x="316" y="516"/>
                </a:lnTo>
                <a:lnTo>
                  <a:pt x="318" y="515"/>
                </a:lnTo>
                <a:lnTo>
                  <a:pt x="320" y="515"/>
                </a:lnTo>
                <a:lnTo>
                  <a:pt x="322" y="515"/>
                </a:lnTo>
                <a:lnTo>
                  <a:pt x="324" y="515"/>
                </a:lnTo>
                <a:lnTo>
                  <a:pt x="326" y="514"/>
                </a:lnTo>
                <a:lnTo>
                  <a:pt x="328" y="514"/>
                </a:lnTo>
                <a:lnTo>
                  <a:pt x="330" y="514"/>
                </a:lnTo>
                <a:lnTo>
                  <a:pt x="332" y="514"/>
                </a:lnTo>
                <a:lnTo>
                  <a:pt x="334" y="513"/>
                </a:lnTo>
                <a:lnTo>
                  <a:pt x="336" y="513"/>
                </a:lnTo>
                <a:lnTo>
                  <a:pt x="338" y="513"/>
                </a:lnTo>
                <a:lnTo>
                  <a:pt x="340" y="512"/>
                </a:lnTo>
                <a:lnTo>
                  <a:pt x="342" y="512"/>
                </a:lnTo>
                <a:lnTo>
                  <a:pt x="344" y="512"/>
                </a:lnTo>
                <a:lnTo>
                  <a:pt x="346" y="511"/>
                </a:lnTo>
                <a:lnTo>
                  <a:pt x="348" y="511"/>
                </a:lnTo>
                <a:lnTo>
                  <a:pt x="350" y="511"/>
                </a:lnTo>
                <a:lnTo>
                  <a:pt x="352" y="510"/>
                </a:lnTo>
                <a:lnTo>
                  <a:pt x="354" y="510"/>
                </a:lnTo>
                <a:lnTo>
                  <a:pt x="356" y="510"/>
                </a:lnTo>
                <a:lnTo>
                  <a:pt x="358" y="509"/>
                </a:lnTo>
                <a:lnTo>
                  <a:pt x="360" y="509"/>
                </a:lnTo>
                <a:lnTo>
                  <a:pt x="362" y="508"/>
                </a:lnTo>
                <a:lnTo>
                  <a:pt x="364" y="508"/>
                </a:lnTo>
                <a:lnTo>
                  <a:pt x="366" y="507"/>
                </a:lnTo>
                <a:lnTo>
                  <a:pt x="368" y="507"/>
                </a:lnTo>
                <a:lnTo>
                  <a:pt x="370" y="506"/>
                </a:lnTo>
                <a:lnTo>
                  <a:pt x="372" y="506"/>
                </a:lnTo>
                <a:lnTo>
                  <a:pt x="374" y="505"/>
                </a:lnTo>
                <a:lnTo>
                  <a:pt x="376" y="504"/>
                </a:lnTo>
                <a:lnTo>
                  <a:pt x="378" y="504"/>
                </a:lnTo>
                <a:lnTo>
                  <a:pt x="380" y="503"/>
                </a:lnTo>
                <a:lnTo>
                  <a:pt x="382" y="503"/>
                </a:lnTo>
                <a:lnTo>
                  <a:pt x="384" y="502"/>
                </a:lnTo>
                <a:lnTo>
                  <a:pt x="386" y="501"/>
                </a:lnTo>
                <a:lnTo>
                  <a:pt x="388" y="501"/>
                </a:lnTo>
                <a:lnTo>
                  <a:pt x="390" y="500"/>
                </a:lnTo>
                <a:lnTo>
                  <a:pt x="392" y="499"/>
                </a:lnTo>
                <a:lnTo>
                  <a:pt x="394" y="498"/>
                </a:lnTo>
                <a:lnTo>
                  <a:pt x="396" y="497"/>
                </a:lnTo>
                <a:lnTo>
                  <a:pt x="398" y="497"/>
                </a:lnTo>
                <a:lnTo>
                  <a:pt x="400" y="496"/>
                </a:lnTo>
                <a:lnTo>
                  <a:pt x="402" y="495"/>
                </a:lnTo>
                <a:lnTo>
                  <a:pt x="404" y="494"/>
                </a:lnTo>
                <a:lnTo>
                  <a:pt x="406" y="493"/>
                </a:lnTo>
                <a:lnTo>
                  <a:pt x="408" y="492"/>
                </a:lnTo>
                <a:lnTo>
                  <a:pt x="410" y="491"/>
                </a:lnTo>
                <a:lnTo>
                  <a:pt x="412" y="490"/>
                </a:lnTo>
                <a:lnTo>
                  <a:pt x="414" y="489"/>
                </a:lnTo>
                <a:lnTo>
                  <a:pt x="416" y="487"/>
                </a:lnTo>
                <a:lnTo>
                  <a:pt x="418" y="486"/>
                </a:lnTo>
                <a:lnTo>
                  <a:pt x="420" y="485"/>
                </a:lnTo>
                <a:lnTo>
                  <a:pt x="422" y="484"/>
                </a:lnTo>
                <a:lnTo>
                  <a:pt x="424" y="482"/>
                </a:lnTo>
                <a:lnTo>
                  <a:pt x="426" y="481"/>
                </a:lnTo>
                <a:lnTo>
                  <a:pt x="428" y="480"/>
                </a:lnTo>
                <a:lnTo>
                  <a:pt x="430" y="478"/>
                </a:lnTo>
                <a:lnTo>
                  <a:pt x="432" y="477"/>
                </a:lnTo>
                <a:lnTo>
                  <a:pt x="434" y="475"/>
                </a:lnTo>
                <a:lnTo>
                  <a:pt x="436" y="473"/>
                </a:lnTo>
                <a:lnTo>
                  <a:pt x="438" y="472"/>
                </a:lnTo>
                <a:lnTo>
                  <a:pt x="440" y="470"/>
                </a:lnTo>
                <a:lnTo>
                  <a:pt x="442" y="468"/>
                </a:lnTo>
                <a:lnTo>
                  <a:pt x="444" y="466"/>
                </a:lnTo>
                <a:lnTo>
                  <a:pt x="446" y="464"/>
                </a:lnTo>
                <a:lnTo>
                  <a:pt x="448" y="462"/>
                </a:lnTo>
                <a:lnTo>
                  <a:pt x="450" y="460"/>
                </a:lnTo>
                <a:lnTo>
                  <a:pt x="452" y="458"/>
                </a:lnTo>
                <a:lnTo>
                  <a:pt x="454" y="456"/>
                </a:lnTo>
                <a:lnTo>
                  <a:pt x="456" y="453"/>
                </a:lnTo>
                <a:lnTo>
                  <a:pt x="458" y="451"/>
                </a:lnTo>
                <a:lnTo>
                  <a:pt x="460" y="449"/>
                </a:lnTo>
                <a:lnTo>
                  <a:pt x="462" y="446"/>
                </a:lnTo>
                <a:lnTo>
                  <a:pt x="464" y="443"/>
                </a:lnTo>
                <a:lnTo>
                  <a:pt x="466" y="441"/>
                </a:lnTo>
                <a:lnTo>
                  <a:pt x="468" y="438"/>
                </a:lnTo>
                <a:lnTo>
                  <a:pt x="470" y="435"/>
                </a:lnTo>
                <a:lnTo>
                  <a:pt x="472" y="432"/>
                </a:lnTo>
                <a:lnTo>
                  <a:pt x="474" y="429"/>
                </a:lnTo>
                <a:lnTo>
                  <a:pt x="476" y="425"/>
                </a:lnTo>
                <a:lnTo>
                  <a:pt x="478" y="422"/>
                </a:lnTo>
                <a:lnTo>
                  <a:pt x="480" y="418"/>
                </a:lnTo>
                <a:lnTo>
                  <a:pt x="482" y="415"/>
                </a:lnTo>
                <a:lnTo>
                  <a:pt x="484" y="411"/>
                </a:lnTo>
                <a:lnTo>
                  <a:pt x="486" y="407"/>
                </a:lnTo>
                <a:lnTo>
                  <a:pt x="488" y="403"/>
                </a:lnTo>
                <a:lnTo>
                  <a:pt x="490" y="399"/>
                </a:lnTo>
                <a:lnTo>
                  <a:pt x="492" y="395"/>
                </a:lnTo>
                <a:lnTo>
                  <a:pt x="494" y="390"/>
                </a:lnTo>
                <a:lnTo>
                  <a:pt x="496" y="386"/>
                </a:lnTo>
                <a:lnTo>
                  <a:pt x="498" y="381"/>
                </a:lnTo>
                <a:lnTo>
                  <a:pt x="500" y="376"/>
                </a:lnTo>
                <a:lnTo>
                  <a:pt x="502" y="371"/>
                </a:lnTo>
                <a:lnTo>
                  <a:pt x="504" y="365"/>
                </a:lnTo>
                <a:lnTo>
                  <a:pt x="506" y="360"/>
                </a:lnTo>
                <a:lnTo>
                  <a:pt x="508" y="354"/>
                </a:lnTo>
                <a:lnTo>
                  <a:pt x="510" y="348"/>
                </a:lnTo>
                <a:lnTo>
                  <a:pt x="512" y="342"/>
                </a:lnTo>
                <a:lnTo>
                  <a:pt x="514" y="336"/>
                </a:lnTo>
                <a:lnTo>
                  <a:pt x="516" y="330"/>
                </a:lnTo>
                <a:lnTo>
                  <a:pt x="518" y="323"/>
                </a:lnTo>
                <a:lnTo>
                  <a:pt x="520" y="316"/>
                </a:lnTo>
                <a:lnTo>
                  <a:pt x="522" y="309"/>
                </a:lnTo>
                <a:lnTo>
                  <a:pt x="524" y="301"/>
                </a:lnTo>
                <a:lnTo>
                  <a:pt x="526" y="293"/>
                </a:lnTo>
                <a:lnTo>
                  <a:pt x="528" y="285"/>
                </a:lnTo>
                <a:lnTo>
                  <a:pt x="530" y="277"/>
                </a:lnTo>
                <a:lnTo>
                  <a:pt x="532" y="269"/>
                </a:lnTo>
                <a:lnTo>
                  <a:pt x="534" y="260"/>
                </a:lnTo>
                <a:lnTo>
                  <a:pt x="536" y="251"/>
                </a:lnTo>
                <a:lnTo>
                  <a:pt x="538" y="241"/>
                </a:lnTo>
                <a:lnTo>
                  <a:pt x="540" y="231"/>
                </a:lnTo>
                <a:lnTo>
                  <a:pt x="542" y="221"/>
                </a:lnTo>
                <a:lnTo>
                  <a:pt x="544" y="210"/>
                </a:lnTo>
                <a:lnTo>
                  <a:pt x="546" y="200"/>
                </a:lnTo>
                <a:lnTo>
                  <a:pt x="548" y="188"/>
                </a:lnTo>
                <a:lnTo>
                  <a:pt x="550" y="177"/>
                </a:lnTo>
                <a:lnTo>
                  <a:pt x="552" y="164"/>
                </a:lnTo>
                <a:lnTo>
                  <a:pt x="554" y="152"/>
                </a:lnTo>
                <a:lnTo>
                  <a:pt x="556" y="139"/>
                </a:lnTo>
                <a:lnTo>
                  <a:pt x="558" y="126"/>
                </a:lnTo>
                <a:lnTo>
                  <a:pt x="560" y="112"/>
                </a:lnTo>
                <a:lnTo>
                  <a:pt x="561" y="105"/>
                </a:lnTo>
                <a:lnTo>
                  <a:pt x="562" y="97"/>
                </a:lnTo>
                <a:lnTo>
                  <a:pt x="563" y="90"/>
                </a:lnTo>
                <a:lnTo>
                  <a:pt x="564" y="82"/>
                </a:lnTo>
                <a:lnTo>
                  <a:pt x="565" y="75"/>
                </a:lnTo>
                <a:lnTo>
                  <a:pt x="566" y="67"/>
                </a:lnTo>
                <a:lnTo>
                  <a:pt x="567" y="59"/>
                </a:lnTo>
                <a:lnTo>
                  <a:pt x="568" y="51"/>
                </a:lnTo>
                <a:lnTo>
                  <a:pt x="569" y="43"/>
                </a:lnTo>
                <a:lnTo>
                  <a:pt x="570" y="35"/>
                </a:lnTo>
                <a:lnTo>
                  <a:pt x="571" y="26"/>
                </a:lnTo>
                <a:lnTo>
                  <a:pt x="572" y="17"/>
                </a:lnTo>
                <a:lnTo>
                  <a:pt x="573" y="9"/>
                </a:lnTo>
                <a:lnTo>
                  <a:pt x="574" y="0"/>
                </a:lnTo>
              </a:path>
            </a:pathLst>
          </a:custGeom>
          <a:noFill/>
          <a:ln w="3492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9" name="Group 157"/>
          <p:cNvGrpSpPr>
            <a:grpSpLocks/>
          </p:cNvGrpSpPr>
          <p:nvPr/>
        </p:nvGrpSpPr>
        <p:grpSpPr bwMode="auto">
          <a:xfrm>
            <a:off x="4246563" y="1490663"/>
            <a:ext cx="4475162" cy="4414837"/>
            <a:chOff x="4246186" y="1489931"/>
            <a:chExt cx="4474971" cy="4414874"/>
          </a:xfrm>
        </p:grpSpPr>
        <p:sp>
          <p:nvSpPr>
            <p:cNvPr id="21535" name="Freeform 151"/>
            <p:cNvSpPr>
              <a:spLocks/>
            </p:cNvSpPr>
            <p:nvPr/>
          </p:nvSpPr>
          <p:spPr bwMode="auto">
            <a:xfrm>
              <a:off x="4310680" y="1709795"/>
              <a:ext cx="4410477" cy="4195010"/>
            </a:xfrm>
            <a:custGeom>
              <a:avLst/>
              <a:gdLst>
                <a:gd name="T0" fmla="*/ 2147483646 w 957"/>
                <a:gd name="T1" fmla="*/ 2147483646 h 477"/>
                <a:gd name="T2" fmla="*/ 2147483646 w 957"/>
                <a:gd name="T3" fmla="*/ 2147483646 h 477"/>
                <a:gd name="T4" fmla="*/ 2147483646 w 957"/>
                <a:gd name="T5" fmla="*/ 2147483646 h 477"/>
                <a:gd name="T6" fmla="*/ 2147483646 w 957"/>
                <a:gd name="T7" fmla="*/ 2147483646 h 477"/>
                <a:gd name="T8" fmla="*/ 2147483646 w 957"/>
                <a:gd name="T9" fmla="*/ 2147483646 h 477"/>
                <a:gd name="T10" fmla="*/ 2147483646 w 957"/>
                <a:gd name="T11" fmla="*/ 2147483646 h 477"/>
                <a:gd name="T12" fmla="*/ 2147483646 w 957"/>
                <a:gd name="T13" fmla="*/ 2147483646 h 477"/>
                <a:gd name="T14" fmla="*/ 2147483646 w 957"/>
                <a:gd name="T15" fmla="*/ 2147483646 h 477"/>
                <a:gd name="T16" fmla="*/ 2147483646 w 957"/>
                <a:gd name="T17" fmla="*/ 2147483646 h 477"/>
                <a:gd name="T18" fmla="*/ 2147483646 w 957"/>
                <a:gd name="T19" fmla="*/ 2147483646 h 477"/>
                <a:gd name="T20" fmla="*/ 2147483646 w 957"/>
                <a:gd name="T21" fmla="*/ 2147483646 h 477"/>
                <a:gd name="T22" fmla="*/ 2147483646 w 957"/>
                <a:gd name="T23" fmla="*/ 2147483646 h 477"/>
                <a:gd name="T24" fmla="*/ 2147483646 w 957"/>
                <a:gd name="T25" fmla="*/ 2147483646 h 477"/>
                <a:gd name="T26" fmla="*/ 2147483646 w 957"/>
                <a:gd name="T27" fmla="*/ 2147483646 h 477"/>
                <a:gd name="T28" fmla="*/ 2147483646 w 957"/>
                <a:gd name="T29" fmla="*/ 2147483646 h 477"/>
                <a:gd name="T30" fmla="*/ 2147483646 w 957"/>
                <a:gd name="T31" fmla="*/ 2147483646 h 477"/>
                <a:gd name="T32" fmla="*/ 2147483646 w 957"/>
                <a:gd name="T33" fmla="*/ 2147483646 h 477"/>
                <a:gd name="T34" fmla="*/ 2147483646 w 957"/>
                <a:gd name="T35" fmla="*/ 2147483646 h 477"/>
                <a:gd name="T36" fmla="*/ 2147483646 w 957"/>
                <a:gd name="T37" fmla="*/ 2147483646 h 477"/>
                <a:gd name="T38" fmla="*/ 2147483646 w 957"/>
                <a:gd name="T39" fmla="*/ 2147483646 h 477"/>
                <a:gd name="T40" fmla="*/ 2147483646 w 957"/>
                <a:gd name="T41" fmla="*/ 2147483646 h 477"/>
                <a:gd name="T42" fmla="*/ 2147483646 w 957"/>
                <a:gd name="T43" fmla="*/ 2147483646 h 477"/>
                <a:gd name="T44" fmla="*/ 2147483646 w 957"/>
                <a:gd name="T45" fmla="*/ 2147483646 h 477"/>
                <a:gd name="T46" fmla="*/ 2147483646 w 957"/>
                <a:gd name="T47" fmla="*/ 2147483646 h 477"/>
                <a:gd name="T48" fmla="*/ 2147483646 w 957"/>
                <a:gd name="T49" fmla="*/ 2147483646 h 477"/>
                <a:gd name="T50" fmla="*/ 2147483646 w 957"/>
                <a:gd name="T51" fmla="*/ 2147483646 h 477"/>
                <a:gd name="T52" fmla="*/ 2147483646 w 957"/>
                <a:gd name="T53" fmla="*/ 2147483646 h 477"/>
                <a:gd name="T54" fmla="*/ 2147483646 w 957"/>
                <a:gd name="T55" fmla="*/ 2147483646 h 477"/>
                <a:gd name="T56" fmla="*/ 2147483646 w 957"/>
                <a:gd name="T57" fmla="*/ 2147483646 h 477"/>
                <a:gd name="T58" fmla="*/ 2147483646 w 957"/>
                <a:gd name="T59" fmla="*/ 2147483646 h 477"/>
                <a:gd name="T60" fmla="*/ 2147483646 w 957"/>
                <a:gd name="T61" fmla="*/ 2147483646 h 477"/>
                <a:gd name="T62" fmla="*/ 2147483646 w 957"/>
                <a:gd name="T63" fmla="*/ 2147483646 h 477"/>
                <a:gd name="T64" fmla="*/ 2147483646 w 957"/>
                <a:gd name="T65" fmla="*/ 2147483646 h 477"/>
                <a:gd name="T66" fmla="*/ 2147483646 w 957"/>
                <a:gd name="T67" fmla="*/ 2147483646 h 477"/>
                <a:gd name="T68" fmla="*/ 2147483646 w 957"/>
                <a:gd name="T69" fmla="*/ 2147483646 h 477"/>
                <a:gd name="T70" fmla="*/ 2147483646 w 957"/>
                <a:gd name="T71" fmla="*/ 2147483646 h 477"/>
                <a:gd name="T72" fmla="*/ 2147483646 w 957"/>
                <a:gd name="T73" fmla="*/ 2147483646 h 477"/>
                <a:gd name="T74" fmla="*/ 2147483646 w 957"/>
                <a:gd name="T75" fmla="*/ 2147483646 h 477"/>
                <a:gd name="T76" fmla="*/ 2147483646 w 957"/>
                <a:gd name="T77" fmla="*/ 2147483646 h 477"/>
                <a:gd name="T78" fmla="*/ 2147483646 w 957"/>
                <a:gd name="T79" fmla="*/ 2147483646 h 477"/>
                <a:gd name="T80" fmla="*/ 2147483646 w 957"/>
                <a:gd name="T81" fmla="*/ 2147483646 h 477"/>
                <a:gd name="T82" fmla="*/ 2147483646 w 957"/>
                <a:gd name="T83" fmla="*/ 2147483646 h 477"/>
                <a:gd name="T84" fmla="*/ 2147483646 w 957"/>
                <a:gd name="T85" fmla="*/ 2147483646 h 477"/>
                <a:gd name="T86" fmla="*/ 2147483646 w 957"/>
                <a:gd name="T87" fmla="*/ 2147483646 h 477"/>
                <a:gd name="T88" fmla="*/ 2147483646 w 957"/>
                <a:gd name="T89" fmla="*/ 2147483646 h 477"/>
                <a:gd name="T90" fmla="*/ 2147483646 w 957"/>
                <a:gd name="T91" fmla="*/ 2147483646 h 477"/>
                <a:gd name="T92" fmla="*/ 2147483646 w 957"/>
                <a:gd name="T93" fmla="*/ 2147483646 h 477"/>
                <a:gd name="T94" fmla="*/ 2147483646 w 957"/>
                <a:gd name="T95" fmla="*/ 2147483646 h 477"/>
                <a:gd name="T96" fmla="*/ 2147483646 w 957"/>
                <a:gd name="T97" fmla="*/ 2147483646 h 477"/>
                <a:gd name="T98" fmla="*/ 2147483646 w 957"/>
                <a:gd name="T99" fmla="*/ 2147483646 h 477"/>
                <a:gd name="T100" fmla="*/ 2147483646 w 957"/>
                <a:gd name="T101" fmla="*/ 2147483646 h 477"/>
                <a:gd name="T102" fmla="*/ 2147483646 w 957"/>
                <a:gd name="T103" fmla="*/ 2147483646 h 477"/>
                <a:gd name="T104" fmla="*/ 2147483646 w 957"/>
                <a:gd name="T105" fmla="*/ 2147483646 h 477"/>
                <a:gd name="T106" fmla="*/ 2147483646 w 957"/>
                <a:gd name="T107" fmla="*/ 2147483646 h 477"/>
                <a:gd name="T108" fmla="*/ 2147483646 w 957"/>
                <a:gd name="T109" fmla="*/ 2147483646 h 477"/>
                <a:gd name="T110" fmla="*/ 2147483646 w 957"/>
                <a:gd name="T111" fmla="*/ 2147483646 h 477"/>
                <a:gd name="T112" fmla="*/ 2147483646 w 957"/>
                <a:gd name="T113" fmla="*/ 2147483646 h 477"/>
                <a:gd name="T114" fmla="*/ 2147483646 w 957"/>
                <a:gd name="T115" fmla="*/ 2147483646 h 477"/>
                <a:gd name="T116" fmla="*/ 2147483646 w 957"/>
                <a:gd name="T117" fmla="*/ 2147483646 h 477"/>
                <a:gd name="T118" fmla="*/ 2147483646 w 957"/>
                <a:gd name="T119" fmla="*/ 2147483646 h 477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957"/>
                <a:gd name="T181" fmla="*/ 0 h 477"/>
                <a:gd name="T182" fmla="*/ 957 w 957"/>
                <a:gd name="T183" fmla="*/ 477 h 477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957" h="477">
                  <a:moveTo>
                    <a:pt x="0" y="0"/>
                  </a:moveTo>
                  <a:lnTo>
                    <a:pt x="2" y="3"/>
                  </a:lnTo>
                  <a:lnTo>
                    <a:pt x="4" y="6"/>
                  </a:lnTo>
                  <a:lnTo>
                    <a:pt x="6" y="10"/>
                  </a:lnTo>
                  <a:lnTo>
                    <a:pt x="8" y="13"/>
                  </a:lnTo>
                  <a:lnTo>
                    <a:pt x="10" y="17"/>
                  </a:lnTo>
                  <a:lnTo>
                    <a:pt x="12" y="20"/>
                  </a:lnTo>
                  <a:lnTo>
                    <a:pt x="14" y="23"/>
                  </a:lnTo>
                  <a:lnTo>
                    <a:pt x="16" y="26"/>
                  </a:lnTo>
                  <a:lnTo>
                    <a:pt x="18" y="30"/>
                  </a:lnTo>
                  <a:lnTo>
                    <a:pt x="20" y="33"/>
                  </a:lnTo>
                  <a:lnTo>
                    <a:pt x="22" y="36"/>
                  </a:lnTo>
                  <a:lnTo>
                    <a:pt x="24" y="39"/>
                  </a:lnTo>
                  <a:lnTo>
                    <a:pt x="26" y="43"/>
                  </a:lnTo>
                  <a:lnTo>
                    <a:pt x="28" y="46"/>
                  </a:lnTo>
                  <a:lnTo>
                    <a:pt x="30" y="49"/>
                  </a:lnTo>
                  <a:lnTo>
                    <a:pt x="32" y="52"/>
                  </a:lnTo>
                  <a:lnTo>
                    <a:pt x="34" y="55"/>
                  </a:lnTo>
                  <a:lnTo>
                    <a:pt x="36" y="58"/>
                  </a:lnTo>
                  <a:lnTo>
                    <a:pt x="38" y="61"/>
                  </a:lnTo>
                  <a:lnTo>
                    <a:pt x="40" y="64"/>
                  </a:lnTo>
                  <a:lnTo>
                    <a:pt x="42" y="67"/>
                  </a:lnTo>
                  <a:lnTo>
                    <a:pt x="44" y="70"/>
                  </a:lnTo>
                  <a:lnTo>
                    <a:pt x="46" y="73"/>
                  </a:lnTo>
                  <a:lnTo>
                    <a:pt x="48" y="76"/>
                  </a:lnTo>
                  <a:lnTo>
                    <a:pt x="50" y="79"/>
                  </a:lnTo>
                  <a:lnTo>
                    <a:pt x="52" y="82"/>
                  </a:lnTo>
                  <a:lnTo>
                    <a:pt x="54" y="85"/>
                  </a:lnTo>
                  <a:lnTo>
                    <a:pt x="56" y="88"/>
                  </a:lnTo>
                  <a:lnTo>
                    <a:pt x="58" y="90"/>
                  </a:lnTo>
                  <a:lnTo>
                    <a:pt x="60" y="93"/>
                  </a:lnTo>
                  <a:lnTo>
                    <a:pt x="62" y="96"/>
                  </a:lnTo>
                  <a:lnTo>
                    <a:pt x="64" y="99"/>
                  </a:lnTo>
                  <a:lnTo>
                    <a:pt x="66" y="102"/>
                  </a:lnTo>
                  <a:lnTo>
                    <a:pt x="68" y="104"/>
                  </a:lnTo>
                  <a:lnTo>
                    <a:pt x="70" y="107"/>
                  </a:lnTo>
                  <a:lnTo>
                    <a:pt x="72" y="110"/>
                  </a:lnTo>
                  <a:lnTo>
                    <a:pt x="74" y="113"/>
                  </a:lnTo>
                  <a:lnTo>
                    <a:pt x="76" y="115"/>
                  </a:lnTo>
                  <a:lnTo>
                    <a:pt x="78" y="118"/>
                  </a:lnTo>
                  <a:lnTo>
                    <a:pt x="80" y="120"/>
                  </a:lnTo>
                  <a:lnTo>
                    <a:pt x="82" y="123"/>
                  </a:lnTo>
                  <a:lnTo>
                    <a:pt x="84" y="126"/>
                  </a:lnTo>
                  <a:lnTo>
                    <a:pt x="86" y="128"/>
                  </a:lnTo>
                  <a:lnTo>
                    <a:pt x="88" y="131"/>
                  </a:lnTo>
                  <a:lnTo>
                    <a:pt x="90" y="133"/>
                  </a:lnTo>
                  <a:lnTo>
                    <a:pt x="92" y="136"/>
                  </a:lnTo>
                  <a:lnTo>
                    <a:pt x="94" y="138"/>
                  </a:lnTo>
                  <a:lnTo>
                    <a:pt x="96" y="141"/>
                  </a:lnTo>
                  <a:lnTo>
                    <a:pt x="98" y="143"/>
                  </a:lnTo>
                  <a:lnTo>
                    <a:pt x="100" y="146"/>
                  </a:lnTo>
                  <a:lnTo>
                    <a:pt x="102" y="148"/>
                  </a:lnTo>
                  <a:lnTo>
                    <a:pt x="104" y="151"/>
                  </a:lnTo>
                  <a:lnTo>
                    <a:pt x="106" y="153"/>
                  </a:lnTo>
                  <a:lnTo>
                    <a:pt x="108" y="155"/>
                  </a:lnTo>
                  <a:lnTo>
                    <a:pt x="110" y="158"/>
                  </a:lnTo>
                  <a:lnTo>
                    <a:pt x="112" y="160"/>
                  </a:lnTo>
                  <a:lnTo>
                    <a:pt x="114" y="162"/>
                  </a:lnTo>
                  <a:lnTo>
                    <a:pt x="116" y="165"/>
                  </a:lnTo>
                  <a:lnTo>
                    <a:pt x="118" y="167"/>
                  </a:lnTo>
                  <a:lnTo>
                    <a:pt x="120" y="169"/>
                  </a:lnTo>
                  <a:lnTo>
                    <a:pt x="122" y="172"/>
                  </a:lnTo>
                  <a:lnTo>
                    <a:pt x="124" y="174"/>
                  </a:lnTo>
                  <a:lnTo>
                    <a:pt x="126" y="176"/>
                  </a:lnTo>
                  <a:lnTo>
                    <a:pt x="128" y="178"/>
                  </a:lnTo>
                  <a:lnTo>
                    <a:pt x="130" y="181"/>
                  </a:lnTo>
                  <a:lnTo>
                    <a:pt x="132" y="183"/>
                  </a:lnTo>
                  <a:lnTo>
                    <a:pt x="134" y="185"/>
                  </a:lnTo>
                  <a:lnTo>
                    <a:pt x="136" y="187"/>
                  </a:lnTo>
                  <a:lnTo>
                    <a:pt x="138" y="189"/>
                  </a:lnTo>
                  <a:lnTo>
                    <a:pt x="140" y="191"/>
                  </a:lnTo>
                  <a:lnTo>
                    <a:pt x="142" y="193"/>
                  </a:lnTo>
                  <a:lnTo>
                    <a:pt x="144" y="196"/>
                  </a:lnTo>
                  <a:lnTo>
                    <a:pt x="146" y="198"/>
                  </a:lnTo>
                  <a:lnTo>
                    <a:pt x="148" y="200"/>
                  </a:lnTo>
                  <a:lnTo>
                    <a:pt x="150" y="202"/>
                  </a:lnTo>
                  <a:lnTo>
                    <a:pt x="152" y="204"/>
                  </a:lnTo>
                  <a:lnTo>
                    <a:pt x="154" y="206"/>
                  </a:lnTo>
                  <a:lnTo>
                    <a:pt x="156" y="208"/>
                  </a:lnTo>
                  <a:lnTo>
                    <a:pt x="158" y="210"/>
                  </a:lnTo>
                  <a:lnTo>
                    <a:pt x="160" y="212"/>
                  </a:lnTo>
                  <a:lnTo>
                    <a:pt x="162" y="214"/>
                  </a:lnTo>
                  <a:lnTo>
                    <a:pt x="164" y="216"/>
                  </a:lnTo>
                  <a:lnTo>
                    <a:pt x="166" y="218"/>
                  </a:lnTo>
                  <a:lnTo>
                    <a:pt x="168" y="220"/>
                  </a:lnTo>
                  <a:lnTo>
                    <a:pt x="170" y="222"/>
                  </a:lnTo>
                  <a:lnTo>
                    <a:pt x="172" y="223"/>
                  </a:lnTo>
                  <a:lnTo>
                    <a:pt x="174" y="225"/>
                  </a:lnTo>
                  <a:lnTo>
                    <a:pt x="176" y="227"/>
                  </a:lnTo>
                  <a:lnTo>
                    <a:pt x="178" y="229"/>
                  </a:lnTo>
                  <a:lnTo>
                    <a:pt x="180" y="231"/>
                  </a:lnTo>
                  <a:lnTo>
                    <a:pt x="182" y="233"/>
                  </a:lnTo>
                  <a:lnTo>
                    <a:pt x="184" y="235"/>
                  </a:lnTo>
                  <a:lnTo>
                    <a:pt x="186" y="236"/>
                  </a:lnTo>
                  <a:lnTo>
                    <a:pt x="188" y="238"/>
                  </a:lnTo>
                  <a:lnTo>
                    <a:pt x="190" y="240"/>
                  </a:lnTo>
                  <a:lnTo>
                    <a:pt x="192" y="242"/>
                  </a:lnTo>
                  <a:lnTo>
                    <a:pt x="194" y="244"/>
                  </a:lnTo>
                  <a:lnTo>
                    <a:pt x="196" y="245"/>
                  </a:lnTo>
                  <a:lnTo>
                    <a:pt x="198" y="247"/>
                  </a:lnTo>
                  <a:lnTo>
                    <a:pt x="200" y="249"/>
                  </a:lnTo>
                  <a:lnTo>
                    <a:pt x="202" y="251"/>
                  </a:lnTo>
                  <a:lnTo>
                    <a:pt x="204" y="252"/>
                  </a:lnTo>
                  <a:lnTo>
                    <a:pt x="206" y="254"/>
                  </a:lnTo>
                  <a:lnTo>
                    <a:pt x="208" y="256"/>
                  </a:lnTo>
                  <a:lnTo>
                    <a:pt x="210" y="257"/>
                  </a:lnTo>
                  <a:lnTo>
                    <a:pt x="212" y="259"/>
                  </a:lnTo>
                  <a:lnTo>
                    <a:pt x="214" y="261"/>
                  </a:lnTo>
                  <a:lnTo>
                    <a:pt x="216" y="262"/>
                  </a:lnTo>
                  <a:lnTo>
                    <a:pt x="218" y="264"/>
                  </a:lnTo>
                  <a:lnTo>
                    <a:pt x="220" y="265"/>
                  </a:lnTo>
                  <a:lnTo>
                    <a:pt x="222" y="267"/>
                  </a:lnTo>
                  <a:lnTo>
                    <a:pt x="224" y="269"/>
                  </a:lnTo>
                  <a:lnTo>
                    <a:pt x="226" y="270"/>
                  </a:lnTo>
                  <a:lnTo>
                    <a:pt x="228" y="272"/>
                  </a:lnTo>
                  <a:lnTo>
                    <a:pt x="230" y="273"/>
                  </a:lnTo>
                  <a:lnTo>
                    <a:pt x="232" y="275"/>
                  </a:lnTo>
                  <a:lnTo>
                    <a:pt x="234" y="276"/>
                  </a:lnTo>
                  <a:lnTo>
                    <a:pt x="236" y="278"/>
                  </a:lnTo>
                  <a:lnTo>
                    <a:pt x="238" y="279"/>
                  </a:lnTo>
                  <a:lnTo>
                    <a:pt x="240" y="281"/>
                  </a:lnTo>
                  <a:lnTo>
                    <a:pt x="242" y="282"/>
                  </a:lnTo>
                  <a:lnTo>
                    <a:pt x="244" y="284"/>
                  </a:lnTo>
                  <a:lnTo>
                    <a:pt x="246" y="285"/>
                  </a:lnTo>
                  <a:lnTo>
                    <a:pt x="248" y="287"/>
                  </a:lnTo>
                  <a:lnTo>
                    <a:pt x="250" y="288"/>
                  </a:lnTo>
                  <a:lnTo>
                    <a:pt x="252" y="290"/>
                  </a:lnTo>
                  <a:lnTo>
                    <a:pt x="254" y="291"/>
                  </a:lnTo>
                  <a:lnTo>
                    <a:pt x="256" y="293"/>
                  </a:lnTo>
                  <a:lnTo>
                    <a:pt x="258" y="294"/>
                  </a:lnTo>
                  <a:lnTo>
                    <a:pt x="260" y="295"/>
                  </a:lnTo>
                  <a:lnTo>
                    <a:pt x="262" y="297"/>
                  </a:lnTo>
                  <a:lnTo>
                    <a:pt x="264" y="298"/>
                  </a:lnTo>
                  <a:lnTo>
                    <a:pt x="266" y="300"/>
                  </a:lnTo>
                  <a:lnTo>
                    <a:pt x="268" y="301"/>
                  </a:lnTo>
                  <a:lnTo>
                    <a:pt x="270" y="302"/>
                  </a:lnTo>
                  <a:lnTo>
                    <a:pt x="272" y="304"/>
                  </a:lnTo>
                  <a:lnTo>
                    <a:pt x="274" y="305"/>
                  </a:lnTo>
                  <a:lnTo>
                    <a:pt x="276" y="306"/>
                  </a:lnTo>
                  <a:lnTo>
                    <a:pt x="278" y="308"/>
                  </a:lnTo>
                  <a:lnTo>
                    <a:pt x="280" y="309"/>
                  </a:lnTo>
                  <a:lnTo>
                    <a:pt x="282" y="310"/>
                  </a:lnTo>
                  <a:lnTo>
                    <a:pt x="284" y="311"/>
                  </a:lnTo>
                  <a:lnTo>
                    <a:pt x="286" y="313"/>
                  </a:lnTo>
                  <a:lnTo>
                    <a:pt x="288" y="314"/>
                  </a:lnTo>
                  <a:lnTo>
                    <a:pt x="290" y="315"/>
                  </a:lnTo>
                  <a:lnTo>
                    <a:pt x="292" y="317"/>
                  </a:lnTo>
                  <a:lnTo>
                    <a:pt x="294" y="318"/>
                  </a:lnTo>
                  <a:lnTo>
                    <a:pt x="296" y="319"/>
                  </a:lnTo>
                  <a:lnTo>
                    <a:pt x="298" y="320"/>
                  </a:lnTo>
                  <a:lnTo>
                    <a:pt x="300" y="321"/>
                  </a:lnTo>
                  <a:lnTo>
                    <a:pt x="302" y="323"/>
                  </a:lnTo>
                  <a:lnTo>
                    <a:pt x="304" y="324"/>
                  </a:lnTo>
                  <a:lnTo>
                    <a:pt x="306" y="325"/>
                  </a:lnTo>
                  <a:lnTo>
                    <a:pt x="308" y="326"/>
                  </a:lnTo>
                  <a:lnTo>
                    <a:pt x="310" y="327"/>
                  </a:lnTo>
                  <a:lnTo>
                    <a:pt x="312" y="329"/>
                  </a:lnTo>
                  <a:lnTo>
                    <a:pt x="314" y="330"/>
                  </a:lnTo>
                  <a:lnTo>
                    <a:pt x="316" y="331"/>
                  </a:lnTo>
                  <a:lnTo>
                    <a:pt x="318" y="332"/>
                  </a:lnTo>
                  <a:lnTo>
                    <a:pt x="320" y="333"/>
                  </a:lnTo>
                  <a:lnTo>
                    <a:pt x="322" y="334"/>
                  </a:lnTo>
                  <a:lnTo>
                    <a:pt x="324" y="335"/>
                  </a:lnTo>
                  <a:lnTo>
                    <a:pt x="326" y="337"/>
                  </a:lnTo>
                  <a:lnTo>
                    <a:pt x="328" y="338"/>
                  </a:lnTo>
                  <a:lnTo>
                    <a:pt x="330" y="339"/>
                  </a:lnTo>
                  <a:lnTo>
                    <a:pt x="332" y="340"/>
                  </a:lnTo>
                  <a:lnTo>
                    <a:pt x="334" y="341"/>
                  </a:lnTo>
                  <a:lnTo>
                    <a:pt x="336" y="342"/>
                  </a:lnTo>
                  <a:lnTo>
                    <a:pt x="338" y="343"/>
                  </a:lnTo>
                  <a:lnTo>
                    <a:pt x="340" y="344"/>
                  </a:lnTo>
                  <a:lnTo>
                    <a:pt x="342" y="345"/>
                  </a:lnTo>
                  <a:lnTo>
                    <a:pt x="344" y="346"/>
                  </a:lnTo>
                  <a:lnTo>
                    <a:pt x="346" y="347"/>
                  </a:lnTo>
                  <a:lnTo>
                    <a:pt x="348" y="348"/>
                  </a:lnTo>
                  <a:lnTo>
                    <a:pt x="350" y="349"/>
                  </a:lnTo>
                  <a:lnTo>
                    <a:pt x="352" y="350"/>
                  </a:lnTo>
                  <a:lnTo>
                    <a:pt x="354" y="351"/>
                  </a:lnTo>
                  <a:lnTo>
                    <a:pt x="356" y="352"/>
                  </a:lnTo>
                  <a:lnTo>
                    <a:pt x="358" y="353"/>
                  </a:lnTo>
                  <a:lnTo>
                    <a:pt x="360" y="354"/>
                  </a:lnTo>
                  <a:lnTo>
                    <a:pt x="362" y="355"/>
                  </a:lnTo>
                  <a:lnTo>
                    <a:pt x="364" y="356"/>
                  </a:lnTo>
                  <a:lnTo>
                    <a:pt x="366" y="357"/>
                  </a:lnTo>
                  <a:lnTo>
                    <a:pt x="368" y="358"/>
                  </a:lnTo>
                  <a:lnTo>
                    <a:pt x="370" y="359"/>
                  </a:lnTo>
                  <a:lnTo>
                    <a:pt x="372" y="360"/>
                  </a:lnTo>
                  <a:lnTo>
                    <a:pt x="374" y="361"/>
                  </a:lnTo>
                  <a:lnTo>
                    <a:pt x="376" y="362"/>
                  </a:lnTo>
                  <a:lnTo>
                    <a:pt x="378" y="363"/>
                  </a:lnTo>
                  <a:lnTo>
                    <a:pt x="380" y="364"/>
                  </a:lnTo>
                  <a:lnTo>
                    <a:pt x="382" y="365"/>
                  </a:lnTo>
                  <a:lnTo>
                    <a:pt x="384" y="366"/>
                  </a:lnTo>
                  <a:lnTo>
                    <a:pt x="386" y="366"/>
                  </a:lnTo>
                  <a:lnTo>
                    <a:pt x="388" y="367"/>
                  </a:lnTo>
                  <a:lnTo>
                    <a:pt x="390" y="368"/>
                  </a:lnTo>
                  <a:lnTo>
                    <a:pt x="392" y="369"/>
                  </a:lnTo>
                  <a:lnTo>
                    <a:pt x="394" y="370"/>
                  </a:lnTo>
                  <a:lnTo>
                    <a:pt x="396" y="371"/>
                  </a:lnTo>
                  <a:lnTo>
                    <a:pt x="398" y="372"/>
                  </a:lnTo>
                  <a:lnTo>
                    <a:pt x="400" y="373"/>
                  </a:lnTo>
                  <a:lnTo>
                    <a:pt x="402" y="373"/>
                  </a:lnTo>
                  <a:lnTo>
                    <a:pt x="404" y="374"/>
                  </a:lnTo>
                  <a:lnTo>
                    <a:pt x="406" y="375"/>
                  </a:lnTo>
                  <a:lnTo>
                    <a:pt x="408" y="376"/>
                  </a:lnTo>
                  <a:lnTo>
                    <a:pt x="410" y="377"/>
                  </a:lnTo>
                  <a:lnTo>
                    <a:pt x="412" y="378"/>
                  </a:lnTo>
                  <a:lnTo>
                    <a:pt x="414" y="378"/>
                  </a:lnTo>
                  <a:lnTo>
                    <a:pt x="416" y="379"/>
                  </a:lnTo>
                  <a:lnTo>
                    <a:pt x="418" y="380"/>
                  </a:lnTo>
                  <a:lnTo>
                    <a:pt x="420" y="381"/>
                  </a:lnTo>
                  <a:lnTo>
                    <a:pt x="422" y="382"/>
                  </a:lnTo>
                  <a:lnTo>
                    <a:pt x="424" y="382"/>
                  </a:lnTo>
                  <a:lnTo>
                    <a:pt x="426" y="383"/>
                  </a:lnTo>
                  <a:lnTo>
                    <a:pt x="428" y="384"/>
                  </a:lnTo>
                  <a:lnTo>
                    <a:pt x="430" y="385"/>
                  </a:lnTo>
                  <a:lnTo>
                    <a:pt x="432" y="386"/>
                  </a:lnTo>
                  <a:lnTo>
                    <a:pt x="434" y="386"/>
                  </a:lnTo>
                  <a:lnTo>
                    <a:pt x="436" y="387"/>
                  </a:lnTo>
                  <a:lnTo>
                    <a:pt x="438" y="388"/>
                  </a:lnTo>
                  <a:lnTo>
                    <a:pt x="440" y="389"/>
                  </a:lnTo>
                  <a:lnTo>
                    <a:pt x="442" y="389"/>
                  </a:lnTo>
                  <a:lnTo>
                    <a:pt x="444" y="390"/>
                  </a:lnTo>
                  <a:lnTo>
                    <a:pt x="446" y="391"/>
                  </a:lnTo>
                  <a:lnTo>
                    <a:pt x="448" y="391"/>
                  </a:lnTo>
                  <a:lnTo>
                    <a:pt x="450" y="392"/>
                  </a:lnTo>
                  <a:lnTo>
                    <a:pt x="452" y="393"/>
                  </a:lnTo>
                  <a:lnTo>
                    <a:pt x="454" y="394"/>
                  </a:lnTo>
                  <a:lnTo>
                    <a:pt x="456" y="394"/>
                  </a:lnTo>
                  <a:lnTo>
                    <a:pt x="458" y="395"/>
                  </a:lnTo>
                  <a:lnTo>
                    <a:pt x="460" y="396"/>
                  </a:lnTo>
                  <a:lnTo>
                    <a:pt x="462" y="396"/>
                  </a:lnTo>
                  <a:lnTo>
                    <a:pt x="464" y="397"/>
                  </a:lnTo>
                  <a:lnTo>
                    <a:pt x="466" y="398"/>
                  </a:lnTo>
                  <a:lnTo>
                    <a:pt x="468" y="398"/>
                  </a:lnTo>
                  <a:lnTo>
                    <a:pt x="470" y="399"/>
                  </a:lnTo>
                  <a:lnTo>
                    <a:pt x="472" y="400"/>
                  </a:lnTo>
                  <a:lnTo>
                    <a:pt x="474" y="400"/>
                  </a:lnTo>
                  <a:lnTo>
                    <a:pt x="476" y="401"/>
                  </a:lnTo>
                  <a:lnTo>
                    <a:pt x="478" y="402"/>
                  </a:lnTo>
                  <a:lnTo>
                    <a:pt x="480" y="402"/>
                  </a:lnTo>
                  <a:lnTo>
                    <a:pt x="482" y="403"/>
                  </a:lnTo>
                  <a:lnTo>
                    <a:pt x="484" y="404"/>
                  </a:lnTo>
                  <a:lnTo>
                    <a:pt x="486" y="404"/>
                  </a:lnTo>
                  <a:lnTo>
                    <a:pt x="488" y="405"/>
                  </a:lnTo>
                  <a:lnTo>
                    <a:pt x="490" y="406"/>
                  </a:lnTo>
                  <a:lnTo>
                    <a:pt x="492" y="406"/>
                  </a:lnTo>
                  <a:lnTo>
                    <a:pt x="494" y="407"/>
                  </a:lnTo>
                  <a:lnTo>
                    <a:pt x="496" y="407"/>
                  </a:lnTo>
                  <a:lnTo>
                    <a:pt x="498" y="408"/>
                  </a:lnTo>
                  <a:lnTo>
                    <a:pt x="500" y="409"/>
                  </a:lnTo>
                  <a:lnTo>
                    <a:pt x="502" y="409"/>
                  </a:lnTo>
                  <a:lnTo>
                    <a:pt x="504" y="410"/>
                  </a:lnTo>
                  <a:lnTo>
                    <a:pt x="506" y="410"/>
                  </a:lnTo>
                  <a:lnTo>
                    <a:pt x="508" y="411"/>
                  </a:lnTo>
                  <a:lnTo>
                    <a:pt x="510" y="412"/>
                  </a:lnTo>
                  <a:lnTo>
                    <a:pt x="512" y="412"/>
                  </a:lnTo>
                  <a:lnTo>
                    <a:pt x="514" y="413"/>
                  </a:lnTo>
                  <a:lnTo>
                    <a:pt x="516" y="413"/>
                  </a:lnTo>
                  <a:lnTo>
                    <a:pt x="518" y="414"/>
                  </a:lnTo>
                  <a:lnTo>
                    <a:pt x="520" y="414"/>
                  </a:lnTo>
                  <a:lnTo>
                    <a:pt x="522" y="415"/>
                  </a:lnTo>
                  <a:lnTo>
                    <a:pt x="524" y="416"/>
                  </a:lnTo>
                  <a:lnTo>
                    <a:pt x="526" y="416"/>
                  </a:lnTo>
                  <a:lnTo>
                    <a:pt x="528" y="417"/>
                  </a:lnTo>
                  <a:lnTo>
                    <a:pt x="530" y="417"/>
                  </a:lnTo>
                  <a:lnTo>
                    <a:pt x="532" y="418"/>
                  </a:lnTo>
                  <a:lnTo>
                    <a:pt x="534" y="418"/>
                  </a:lnTo>
                  <a:lnTo>
                    <a:pt x="536" y="419"/>
                  </a:lnTo>
                  <a:lnTo>
                    <a:pt x="538" y="419"/>
                  </a:lnTo>
                  <a:lnTo>
                    <a:pt x="540" y="420"/>
                  </a:lnTo>
                  <a:lnTo>
                    <a:pt x="542" y="420"/>
                  </a:lnTo>
                  <a:lnTo>
                    <a:pt x="544" y="421"/>
                  </a:lnTo>
                  <a:lnTo>
                    <a:pt x="546" y="421"/>
                  </a:lnTo>
                  <a:lnTo>
                    <a:pt x="548" y="422"/>
                  </a:lnTo>
                  <a:lnTo>
                    <a:pt x="550" y="422"/>
                  </a:lnTo>
                  <a:lnTo>
                    <a:pt x="552" y="423"/>
                  </a:lnTo>
                  <a:lnTo>
                    <a:pt x="554" y="423"/>
                  </a:lnTo>
                  <a:lnTo>
                    <a:pt x="556" y="424"/>
                  </a:lnTo>
                  <a:lnTo>
                    <a:pt x="558" y="424"/>
                  </a:lnTo>
                  <a:lnTo>
                    <a:pt x="560" y="425"/>
                  </a:lnTo>
                  <a:lnTo>
                    <a:pt x="562" y="425"/>
                  </a:lnTo>
                  <a:lnTo>
                    <a:pt x="564" y="426"/>
                  </a:lnTo>
                  <a:lnTo>
                    <a:pt x="566" y="426"/>
                  </a:lnTo>
                  <a:lnTo>
                    <a:pt x="568" y="427"/>
                  </a:lnTo>
                  <a:lnTo>
                    <a:pt x="570" y="427"/>
                  </a:lnTo>
                  <a:lnTo>
                    <a:pt x="572" y="428"/>
                  </a:lnTo>
                  <a:lnTo>
                    <a:pt x="574" y="428"/>
                  </a:lnTo>
                  <a:lnTo>
                    <a:pt x="576" y="429"/>
                  </a:lnTo>
                  <a:lnTo>
                    <a:pt x="578" y="429"/>
                  </a:lnTo>
                  <a:lnTo>
                    <a:pt x="580" y="430"/>
                  </a:lnTo>
                  <a:lnTo>
                    <a:pt x="582" y="430"/>
                  </a:lnTo>
                  <a:lnTo>
                    <a:pt x="584" y="431"/>
                  </a:lnTo>
                  <a:lnTo>
                    <a:pt x="586" y="431"/>
                  </a:lnTo>
                  <a:lnTo>
                    <a:pt x="588" y="431"/>
                  </a:lnTo>
                  <a:lnTo>
                    <a:pt x="590" y="432"/>
                  </a:lnTo>
                  <a:lnTo>
                    <a:pt x="592" y="432"/>
                  </a:lnTo>
                  <a:lnTo>
                    <a:pt x="594" y="433"/>
                  </a:lnTo>
                  <a:lnTo>
                    <a:pt x="596" y="433"/>
                  </a:lnTo>
                  <a:lnTo>
                    <a:pt x="598" y="434"/>
                  </a:lnTo>
                  <a:lnTo>
                    <a:pt x="600" y="434"/>
                  </a:lnTo>
                  <a:lnTo>
                    <a:pt x="602" y="434"/>
                  </a:lnTo>
                  <a:lnTo>
                    <a:pt x="604" y="435"/>
                  </a:lnTo>
                  <a:lnTo>
                    <a:pt x="606" y="435"/>
                  </a:lnTo>
                  <a:lnTo>
                    <a:pt x="608" y="436"/>
                  </a:lnTo>
                  <a:lnTo>
                    <a:pt x="610" y="436"/>
                  </a:lnTo>
                  <a:lnTo>
                    <a:pt x="612" y="437"/>
                  </a:lnTo>
                  <a:lnTo>
                    <a:pt x="614" y="437"/>
                  </a:lnTo>
                  <a:lnTo>
                    <a:pt x="616" y="437"/>
                  </a:lnTo>
                  <a:lnTo>
                    <a:pt x="618" y="438"/>
                  </a:lnTo>
                  <a:lnTo>
                    <a:pt x="620" y="438"/>
                  </a:lnTo>
                  <a:lnTo>
                    <a:pt x="622" y="439"/>
                  </a:lnTo>
                  <a:lnTo>
                    <a:pt x="624" y="439"/>
                  </a:lnTo>
                  <a:lnTo>
                    <a:pt x="626" y="439"/>
                  </a:lnTo>
                  <a:lnTo>
                    <a:pt x="628" y="440"/>
                  </a:lnTo>
                  <a:lnTo>
                    <a:pt x="630" y="440"/>
                  </a:lnTo>
                  <a:lnTo>
                    <a:pt x="632" y="441"/>
                  </a:lnTo>
                  <a:lnTo>
                    <a:pt x="634" y="441"/>
                  </a:lnTo>
                  <a:lnTo>
                    <a:pt x="636" y="441"/>
                  </a:lnTo>
                  <a:lnTo>
                    <a:pt x="638" y="442"/>
                  </a:lnTo>
                  <a:lnTo>
                    <a:pt x="640" y="442"/>
                  </a:lnTo>
                  <a:lnTo>
                    <a:pt x="642" y="442"/>
                  </a:lnTo>
                  <a:lnTo>
                    <a:pt x="644" y="443"/>
                  </a:lnTo>
                  <a:lnTo>
                    <a:pt x="646" y="443"/>
                  </a:lnTo>
                  <a:lnTo>
                    <a:pt x="648" y="443"/>
                  </a:lnTo>
                  <a:lnTo>
                    <a:pt x="650" y="444"/>
                  </a:lnTo>
                  <a:lnTo>
                    <a:pt x="652" y="444"/>
                  </a:lnTo>
                  <a:lnTo>
                    <a:pt x="654" y="445"/>
                  </a:lnTo>
                  <a:lnTo>
                    <a:pt x="656" y="445"/>
                  </a:lnTo>
                  <a:lnTo>
                    <a:pt x="658" y="445"/>
                  </a:lnTo>
                  <a:lnTo>
                    <a:pt x="660" y="446"/>
                  </a:lnTo>
                  <a:lnTo>
                    <a:pt x="662" y="446"/>
                  </a:lnTo>
                  <a:lnTo>
                    <a:pt x="664" y="446"/>
                  </a:lnTo>
                  <a:lnTo>
                    <a:pt x="666" y="447"/>
                  </a:lnTo>
                  <a:lnTo>
                    <a:pt x="668" y="447"/>
                  </a:lnTo>
                  <a:lnTo>
                    <a:pt x="670" y="447"/>
                  </a:lnTo>
                  <a:lnTo>
                    <a:pt x="672" y="448"/>
                  </a:lnTo>
                  <a:lnTo>
                    <a:pt x="674" y="448"/>
                  </a:lnTo>
                  <a:lnTo>
                    <a:pt x="676" y="448"/>
                  </a:lnTo>
                  <a:lnTo>
                    <a:pt x="678" y="449"/>
                  </a:lnTo>
                  <a:lnTo>
                    <a:pt x="680" y="449"/>
                  </a:lnTo>
                  <a:lnTo>
                    <a:pt x="682" y="449"/>
                  </a:lnTo>
                  <a:lnTo>
                    <a:pt x="684" y="450"/>
                  </a:lnTo>
                  <a:lnTo>
                    <a:pt x="686" y="450"/>
                  </a:lnTo>
                  <a:lnTo>
                    <a:pt x="688" y="450"/>
                  </a:lnTo>
                  <a:lnTo>
                    <a:pt x="690" y="450"/>
                  </a:lnTo>
                  <a:lnTo>
                    <a:pt x="692" y="451"/>
                  </a:lnTo>
                  <a:lnTo>
                    <a:pt x="694" y="451"/>
                  </a:lnTo>
                  <a:lnTo>
                    <a:pt x="696" y="451"/>
                  </a:lnTo>
                  <a:lnTo>
                    <a:pt x="698" y="452"/>
                  </a:lnTo>
                  <a:lnTo>
                    <a:pt x="700" y="452"/>
                  </a:lnTo>
                  <a:lnTo>
                    <a:pt x="702" y="452"/>
                  </a:lnTo>
                  <a:lnTo>
                    <a:pt x="704" y="453"/>
                  </a:lnTo>
                  <a:lnTo>
                    <a:pt x="706" y="453"/>
                  </a:lnTo>
                  <a:lnTo>
                    <a:pt x="708" y="453"/>
                  </a:lnTo>
                  <a:lnTo>
                    <a:pt x="710" y="453"/>
                  </a:lnTo>
                  <a:lnTo>
                    <a:pt x="712" y="454"/>
                  </a:lnTo>
                  <a:lnTo>
                    <a:pt x="714" y="454"/>
                  </a:lnTo>
                  <a:lnTo>
                    <a:pt x="716" y="454"/>
                  </a:lnTo>
                  <a:lnTo>
                    <a:pt x="718" y="455"/>
                  </a:lnTo>
                  <a:lnTo>
                    <a:pt x="720" y="455"/>
                  </a:lnTo>
                  <a:lnTo>
                    <a:pt x="722" y="455"/>
                  </a:lnTo>
                  <a:lnTo>
                    <a:pt x="724" y="455"/>
                  </a:lnTo>
                  <a:lnTo>
                    <a:pt x="726" y="456"/>
                  </a:lnTo>
                  <a:lnTo>
                    <a:pt x="728" y="456"/>
                  </a:lnTo>
                  <a:lnTo>
                    <a:pt x="730" y="456"/>
                  </a:lnTo>
                  <a:lnTo>
                    <a:pt x="732" y="457"/>
                  </a:lnTo>
                  <a:lnTo>
                    <a:pt x="734" y="457"/>
                  </a:lnTo>
                  <a:lnTo>
                    <a:pt x="736" y="457"/>
                  </a:lnTo>
                  <a:lnTo>
                    <a:pt x="738" y="457"/>
                  </a:lnTo>
                  <a:lnTo>
                    <a:pt x="740" y="458"/>
                  </a:lnTo>
                  <a:lnTo>
                    <a:pt x="742" y="458"/>
                  </a:lnTo>
                  <a:lnTo>
                    <a:pt x="744" y="458"/>
                  </a:lnTo>
                  <a:lnTo>
                    <a:pt x="746" y="458"/>
                  </a:lnTo>
                  <a:lnTo>
                    <a:pt x="748" y="459"/>
                  </a:lnTo>
                  <a:lnTo>
                    <a:pt x="750" y="459"/>
                  </a:lnTo>
                  <a:lnTo>
                    <a:pt x="752" y="459"/>
                  </a:lnTo>
                  <a:lnTo>
                    <a:pt x="754" y="459"/>
                  </a:lnTo>
                  <a:lnTo>
                    <a:pt x="756" y="460"/>
                  </a:lnTo>
                  <a:lnTo>
                    <a:pt x="758" y="460"/>
                  </a:lnTo>
                  <a:lnTo>
                    <a:pt x="760" y="460"/>
                  </a:lnTo>
                  <a:lnTo>
                    <a:pt x="762" y="460"/>
                  </a:lnTo>
                  <a:lnTo>
                    <a:pt x="764" y="461"/>
                  </a:lnTo>
                  <a:lnTo>
                    <a:pt x="766" y="461"/>
                  </a:lnTo>
                  <a:lnTo>
                    <a:pt x="768" y="461"/>
                  </a:lnTo>
                  <a:lnTo>
                    <a:pt x="770" y="461"/>
                  </a:lnTo>
                  <a:lnTo>
                    <a:pt x="772" y="461"/>
                  </a:lnTo>
                  <a:lnTo>
                    <a:pt x="774" y="462"/>
                  </a:lnTo>
                  <a:lnTo>
                    <a:pt x="776" y="462"/>
                  </a:lnTo>
                  <a:lnTo>
                    <a:pt x="778" y="462"/>
                  </a:lnTo>
                  <a:lnTo>
                    <a:pt x="780" y="462"/>
                  </a:lnTo>
                  <a:lnTo>
                    <a:pt x="782" y="463"/>
                  </a:lnTo>
                  <a:lnTo>
                    <a:pt x="784" y="463"/>
                  </a:lnTo>
                  <a:lnTo>
                    <a:pt x="786" y="463"/>
                  </a:lnTo>
                  <a:lnTo>
                    <a:pt x="788" y="463"/>
                  </a:lnTo>
                  <a:lnTo>
                    <a:pt x="790" y="464"/>
                  </a:lnTo>
                  <a:lnTo>
                    <a:pt x="792" y="464"/>
                  </a:lnTo>
                  <a:lnTo>
                    <a:pt x="794" y="464"/>
                  </a:lnTo>
                  <a:lnTo>
                    <a:pt x="796" y="464"/>
                  </a:lnTo>
                  <a:lnTo>
                    <a:pt x="798" y="464"/>
                  </a:lnTo>
                  <a:lnTo>
                    <a:pt x="800" y="465"/>
                  </a:lnTo>
                  <a:lnTo>
                    <a:pt x="802" y="465"/>
                  </a:lnTo>
                  <a:lnTo>
                    <a:pt x="804" y="465"/>
                  </a:lnTo>
                  <a:lnTo>
                    <a:pt x="806" y="465"/>
                  </a:lnTo>
                  <a:lnTo>
                    <a:pt x="808" y="465"/>
                  </a:lnTo>
                  <a:lnTo>
                    <a:pt x="810" y="466"/>
                  </a:lnTo>
                  <a:lnTo>
                    <a:pt x="812" y="466"/>
                  </a:lnTo>
                  <a:lnTo>
                    <a:pt x="814" y="466"/>
                  </a:lnTo>
                  <a:lnTo>
                    <a:pt x="816" y="466"/>
                  </a:lnTo>
                  <a:lnTo>
                    <a:pt x="818" y="466"/>
                  </a:lnTo>
                  <a:lnTo>
                    <a:pt x="820" y="467"/>
                  </a:lnTo>
                  <a:lnTo>
                    <a:pt x="822" y="467"/>
                  </a:lnTo>
                  <a:lnTo>
                    <a:pt x="824" y="467"/>
                  </a:lnTo>
                  <a:lnTo>
                    <a:pt x="826" y="467"/>
                  </a:lnTo>
                  <a:lnTo>
                    <a:pt x="828" y="467"/>
                  </a:lnTo>
                  <a:lnTo>
                    <a:pt x="830" y="468"/>
                  </a:lnTo>
                  <a:lnTo>
                    <a:pt x="832" y="468"/>
                  </a:lnTo>
                  <a:lnTo>
                    <a:pt x="834" y="468"/>
                  </a:lnTo>
                  <a:lnTo>
                    <a:pt x="836" y="468"/>
                  </a:lnTo>
                  <a:lnTo>
                    <a:pt x="838" y="468"/>
                  </a:lnTo>
                  <a:lnTo>
                    <a:pt x="840" y="469"/>
                  </a:lnTo>
                  <a:lnTo>
                    <a:pt x="842" y="469"/>
                  </a:lnTo>
                  <a:lnTo>
                    <a:pt x="844" y="469"/>
                  </a:lnTo>
                  <a:lnTo>
                    <a:pt x="846" y="469"/>
                  </a:lnTo>
                  <a:lnTo>
                    <a:pt x="848" y="469"/>
                  </a:lnTo>
                  <a:lnTo>
                    <a:pt x="850" y="469"/>
                  </a:lnTo>
                  <a:lnTo>
                    <a:pt x="852" y="470"/>
                  </a:lnTo>
                  <a:lnTo>
                    <a:pt x="854" y="470"/>
                  </a:lnTo>
                  <a:lnTo>
                    <a:pt x="856" y="470"/>
                  </a:lnTo>
                  <a:lnTo>
                    <a:pt x="858" y="470"/>
                  </a:lnTo>
                  <a:lnTo>
                    <a:pt x="860" y="470"/>
                  </a:lnTo>
                  <a:lnTo>
                    <a:pt x="862" y="470"/>
                  </a:lnTo>
                  <a:lnTo>
                    <a:pt x="864" y="471"/>
                  </a:lnTo>
                  <a:lnTo>
                    <a:pt x="866" y="471"/>
                  </a:lnTo>
                  <a:lnTo>
                    <a:pt x="868" y="471"/>
                  </a:lnTo>
                  <a:lnTo>
                    <a:pt x="870" y="471"/>
                  </a:lnTo>
                  <a:lnTo>
                    <a:pt x="872" y="471"/>
                  </a:lnTo>
                  <a:lnTo>
                    <a:pt x="874" y="471"/>
                  </a:lnTo>
                  <a:lnTo>
                    <a:pt x="876" y="472"/>
                  </a:lnTo>
                  <a:lnTo>
                    <a:pt x="878" y="472"/>
                  </a:lnTo>
                  <a:lnTo>
                    <a:pt x="880" y="472"/>
                  </a:lnTo>
                  <a:lnTo>
                    <a:pt x="882" y="472"/>
                  </a:lnTo>
                  <a:lnTo>
                    <a:pt x="884" y="472"/>
                  </a:lnTo>
                  <a:lnTo>
                    <a:pt x="886" y="472"/>
                  </a:lnTo>
                  <a:lnTo>
                    <a:pt x="888" y="473"/>
                  </a:lnTo>
                  <a:lnTo>
                    <a:pt x="890" y="473"/>
                  </a:lnTo>
                  <a:lnTo>
                    <a:pt x="892" y="473"/>
                  </a:lnTo>
                  <a:lnTo>
                    <a:pt x="894" y="473"/>
                  </a:lnTo>
                  <a:lnTo>
                    <a:pt x="896" y="473"/>
                  </a:lnTo>
                  <a:lnTo>
                    <a:pt x="898" y="473"/>
                  </a:lnTo>
                  <a:lnTo>
                    <a:pt x="900" y="473"/>
                  </a:lnTo>
                  <a:lnTo>
                    <a:pt x="902" y="474"/>
                  </a:lnTo>
                  <a:lnTo>
                    <a:pt x="904" y="474"/>
                  </a:lnTo>
                  <a:lnTo>
                    <a:pt x="906" y="474"/>
                  </a:lnTo>
                  <a:lnTo>
                    <a:pt x="908" y="474"/>
                  </a:lnTo>
                  <a:lnTo>
                    <a:pt x="910" y="474"/>
                  </a:lnTo>
                  <a:lnTo>
                    <a:pt x="912" y="474"/>
                  </a:lnTo>
                  <a:lnTo>
                    <a:pt x="914" y="475"/>
                  </a:lnTo>
                  <a:lnTo>
                    <a:pt x="916" y="475"/>
                  </a:lnTo>
                  <a:lnTo>
                    <a:pt x="918" y="475"/>
                  </a:lnTo>
                  <a:lnTo>
                    <a:pt x="920" y="475"/>
                  </a:lnTo>
                  <a:lnTo>
                    <a:pt x="922" y="475"/>
                  </a:lnTo>
                  <a:lnTo>
                    <a:pt x="924" y="475"/>
                  </a:lnTo>
                  <a:lnTo>
                    <a:pt x="926" y="475"/>
                  </a:lnTo>
                  <a:lnTo>
                    <a:pt x="928" y="475"/>
                  </a:lnTo>
                  <a:lnTo>
                    <a:pt x="930" y="476"/>
                  </a:lnTo>
                  <a:lnTo>
                    <a:pt x="932" y="476"/>
                  </a:lnTo>
                  <a:lnTo>
                    <a:pt x="934" y="476"/>
                  </a:lnTo>
                  <a:lnTo>
                    <a:pt x="936" y="476"/>
                  </a:lnTo>
                  <a:lnTo>
                    <a:pt x="938" y="476"/>
                  </a:lnTo>
                  <a:lnTo>
                    <a:pt x="940" y="476"/>
                  </a:lnTo>
                  <a:lnTo>
                    <a:pt x="942" y="476"/>
                  </a:lnTo>
                  <a:lnTo>
                    <a:pt x="944" y="477"/>
                  </a:lnTo>
                  <a:lnTo>
                    <a:pt x="946" y="477"/>
                  </a:lnTo>
                  <a:lnTo>
                    <a:pt x="948" y="477"/>
                  </a:lnTo>
                  <a:lnTo>
                    <a:pt x="950" y="477"/>
                  </a:lnTo>
                  <a:lnTo>
                    <a:pt x="952" y="477"/>
                  </a:lnTo>
                  <a:lnTo>
                    <a:pt x="954" y="477"/>
                  </a:lnTo>
                  <a:lnTo>
                    <a:pt x="956" y="477"/>
                  </a:lnTo>
                  <a:lnTo>
                    <a:pt x="957" y="477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6" name="Freeform 150"/>
            <p:cNvSpPr>
              <a:spLocks/>
            </p:cNvSpPr>
            <p:nvPr/>
          </p:nvSpPr>
          <p:spPr bwMode="auto">
            <a:xfrm>
              <a:off x="4246186" y="1489931"/>
              <a:ext cx="64494" cy="219864"/>
            </a:xfrm>
            <a:custGeom>
              <a:avLst/>
              <a:gdLst>
                <a:gd name="T0" fmla="*/ 2147483646 w 14"/>
                <a:gd name="T1" fmla="*/ 2147483646 h 25"/>
                <a:gd name="T2" fmla="*/ 2147483646 w 14"/>
                <a:gd name="T3" fmla="*/ 2147483646 h 25"/>
                <a:gd name="T4" fmla="*/ 2147483646 w 14"/>
                <a:gd name="T5" fmla="*/ 2147483646 h 25"/>
                <a:gd name="T6" fmla="*/ 2147483646 w 14"/>
                <a:gd name="T7" fmla="*/ 2147483646 h 25"/>
                <a:gd name="T8" fmla="*/ 2147483646 w 14"/>
                <a:gd name="T9" fmla="*/ 2147483646 h 25"/>
                <a:gd name="T10" fmla="*/ 2147483646 w 14"/>
                <a:gd name="T11" fmla="*/ 2147483646 h 25"/>
                <a:gd name="T12" fmla="*/ 2147483646 w 14"/>
                <a:gd name="T13" fmla="*/ 2147483646 h 25"/>
                <a:gd name="T14" fmla="*/ 0 w 14"/>
                <a:gd name="T15" fmla="*/ 0 h 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25"/>
                <a:gd name="T26" fmla="*/ 14 w 14"/>
                <a:gd name="T27" fmla="*/ 25 h 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25">
                  <a:moveTo>
                    <a:pt x="14" y="25"/>
                  </a:moveTo>
                  <a:lnTo>
                    <a:pt x="12" y="21"/>
                  </a:lnTo>
                  <a:lnTo>
                    <a:pt x="10" y="18"/>
                  </a:lnTo>
                  <a:lnTo>
                    <a:pt x="8" y="14"/>
                  </a:lnTo>
                  <a:lnTo>
                    <a:pt x="6" y="10"/>
                  </a:lnTo>
                  <a:lnTo>
                    <a:pt x="4" y="7"/>
                  </a:lnTo>
                  <a:lnTo>
                    <a:pt x="2" y="3"/>
                  </a:lnTo>
                  <a:lnTo>
                    <a:pt x="0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0" name="Group 159"/>
          <p:cNvGrpSpPr>
            <a:grpSpLocks/>
          </p:cNvGrpSpPr>
          <p:nvPr/>
        </p:nvGrpSpPr>
        <p:grpSpPr bwMode="auto">
          <a:xfrm>
            <a:off x="6070600" y="1463675"/>
            <a:ext cx="2646363" cy="4598988"/>
            <a:chOff x="6071060" y="1463547"/>
            <a:chExt cx="2645700" cy="4599561"/>
          </a:xfrm>
        </p:grpSpPr>
        <p:sp>
          <p:nvSpPr>
            <p:cNvPr id="21533" name="Freeform 149"/>
            <p:cNvSpPr>
              <a:spLocks/>
            </p:cNvSpPr>
            <p:nvPr/>
          </p:nvSpPr>
          <p:spPr bwMode="auto">
            <a:xfrm>
              <a:off x="6081320" y="1683412"/>
              <a:ext cx="2635440" cy="4379696"/>
            </a:xfrm>
            <a:custGeom>
              <a:avLst/>
              <a:gdLst>
                <a:gd name="T0" fmla="*/ 2147483646 w 572"/>
                <a:gd name="T1" fmla="*/ 2147483646 h 498"/>
                <a:gd name="T2" fmla="*/ 2147483646 w 572"/>
                <a:gd name="T3" fmla="*/ 2147483646 h 498"/>
                <a:gd name="T4" fmla="*/ 2147483646 w 572"/>
                <a:gd name="T5" fmla="*/ 2147483646 h 498"/>
                <a:gd name="T6" fmla="*/ 2147483646 w 572"/>
                <a:gd name="T7" fmla="*/ 2147483646 h 498"/>
                <a:gd name="T8" fmla="*/ 2147483646 w 572"/>
                <a:gd name="T9" fmla="*/ 2147483646 h 498"/>
                <a:gd name="T10" fmla="*/ 2147483646 w 572"/>
                <a:gd name="T11" fmla="*/ 2147483646 h 498"/>
                <a:gd name="T12" fmla="*/ 2147483646 w 572"/>
                <a:gd name="T13" fmla="*/ 2147483646 h 498"/>
                <a:gd name="T14" fmla="*/ 2147483646 w 572"/>
                <a:gd name="T15" fmla="*/ 2147483646 h 498"/>
                <a:gd name="T16" fmla="*/ 2147483646 w 572"/>
                <a:gd name="T17" fmla="*/ 2147483646 h 498"/>
                <a:gd name="T18" fmla="*/ 2147483646 w 572"/>
                <a:gd name="T19" fmla="*/ 2147483646 h 498"/>
                <a:gd name="T20" fmla="*/ 2147483646 w 572"/>
                <a:gd name="T21" fmla="*/ 2147483646 h 498"/>
                <a:gd name="T22" fmla="*/ 2147483646 w 572"/>
                <a:gd name="T23" fmla="*/ 2147483646 h 498"/>
                <a:gd name="T24" fmla="*/ 2147483646 w 572"/>
                <a:gd name="T25" fmla="*/ 2147483646 h 498"/>
                <a:gd name="T26" fmla="*/ 2147483646 w 572"/>
                <a:gd name="T27" fmla="*/ 2147483646 h 498"/>
                <a:gd name="T28" fmla="*/ 2147483646 w 572"/>
                <a:gd name="T29" fmla="*/ 2147483646 h 498"/>
                <a:gd name="T30" fmla="*/ 2147483646 w 572"/>
                <a:gd name="T31" fmla="*/ 2147483646 h 498"/>
                <a:gd name="T32" fmla="*/ 2147483646 w 572"/>
                <a:gd name="T33" fmla="*/ 2147483646 h 498"/>
                <a:gd name="T34" fmla="*/ 2147483646 w 572"/>
                <a:gd name="T35" fmla="*/ 2147483646 h 498"/>
                <a:gd name="T36" fmla="*/ 2147483646 w 572"/>
                <a:gd name="T37" fmla="*/ 2147483646 h 498"/>
                <a:gd name="T38" fmla="*/ 2147483646 w 572"/>
                <a:gd name="T39" fmla="*/ 2147483646 h 498"/>
                <a:gd name="T40" fmla="*/ 2147483646 w 572"/>
                <a:gd name="T41" fmla="*/ 2147483646 h 498"/>
                <a:gd name="T42" fmla="*/ 2147483646 w 572"/>
                <a:gd name="T43" fmla="*/ 2147483646 h 498"/>
                <a:gd name="T44" fmla="*/ 2147483646 w 572"/>
                <a:gd name="T45" fmla="*/ 2147483646 h 498"/>
                <a:gd name="T46" fmla="*/ 2147483646 w 572"/>
                <a:gd name="T47" fmla="*/ 2147483646 h 498"/>
                <a:gd name="T48" fmla="*/ 2147483646 w 572"/>
                <a:gd name="T49" fmla="*/ 2147483646 h 498"/>
                <a:gd name="T50" fmla="*/ 2147483646 w 572"/>
                <a:gd name="T51" fmla="*/ 2147483646 h 498"/>
                <a:gd name="T52" fmla="*/ 2147483646 w 572"/>
                <a:gd name="T53" fmla="*/ 2147483646 h 498"/>
                <a:gd name="T54" fmla="*/ 2147483646 w 572"/>
                <a:gd name="T55" fmla="*/ 2147483646 h 498"/>
                <a:gd name="T56" fmla="*/ 2147483646 w 572"/>
                <a:gd name="T57" fmla="*/ 2147483646 h 498"/>
                <a:gd name="T58" fmla="*/ 2147483646 w 572"/>
                <a:gd name="T59" fmla="*/ 2147483646 h 498"/>
                <a:gd name="T60" fmla="*/ 2147483646 w 572"/>
                <a:gd name="T61" fmla="*/ 2147483646 h 498"/>
                <a:gd name="T62" fmla="*/ 2147483646 w 572"/>
                <a:gd name="T63" fmla="*/ 2147483646 h 498"/>
                <a:gd name="T64" fmla="*/ 2147483646 w 572"/>
                <a:gd name="T65" fmla="*/ 2147483646 h 498"/>
                <a:gd name="T66" fmla="*/ 2147483646 w 572"/>
                <a:gd name="T67" fmla="*/ 2147483646 h 498"/>
                <a:gd name="T68" fmla="*/ 2147483646 w 572"/>
                <a:gd name="T69" fmla="*/ 2147483646 h 498"/>
                <a:gd name="T70" fmla="*/ 2147483646 w 572"/>
                <a:gd name="T71" fmla="*/ 2147483646 h 498"/>
                <a:gd name="T72" fmla="*/ 2147483646 w 572"/>
                <a:gd name="T73" fmla="*/ 2147483646 h 498"/>
                <a:gd name="T74" fmla="*/ 2147483646 w 572"/>
                <a:gd name="T75" fmla="*/ 2147483646 h 498"/>
                <a:gd name="T76" fmla="*/ 2147483646 w 572"/>
                <a:gd name="T77" fmla="*/ 2147483646 h 498"/>
                <a:gd name="T78" fmla="*/ 2147483646 w 572"/>
                <a:gd name="T79" fmla="*/ 2147483646 h 498"/>
                <a:gd name="T80" fmla="*/ 2147483646 w 572"/>
                <a:gd name="T81" fmla="*/ 2147483646 h 498"/>
                <a:gd name="T82" fmla="*/ 2147483646 w 572"/>
                <a:gd name="T83" fmla="*/ 2147483646 h 498"/>
                <a:gd name="T84" fmla="*/ 2147483646 w 572"/>
                <a:gd name="T85" fmla="*/ 2147483646 h 498"/>
                <a:gd name="T86" fmla="*/ 2147483646 w 572"/>
                <a:gd name="T87" fmla="*/ 2147483646 h 498"/>
                <a:gd name="T88" fmla="*/ 2147483646 w 572"/>
                <a:gd name="T89" fmla="*/ 2147483646 h 498"/>
                <a:gd name="T90" fmla="*/ 2147483646 w 572"/>
                <a:gd name="T91" fmla="*/ 2147483646 h 498"/>
                <a:gd name="T92" fmla="*/ 2147483646 w 572"/>
                <a:gd name="T93" fmla="*/ 2147483646 h 498"/>
                <a:gd name="T94" fmla="*/ 2147483646 w 572"/>
                <a:gd name="T95" fmla="*/ 2147483646 h 498"/>
                <a:gd name="T96" fmla="*/ 2147483646 w 572"/>
                <a:gd name="T97" fmla="*/ 2147483646 h 498"/>
                <a:gd name="T98" fmla="*/ 2147483646 w 572"/>
                <a:gd name="T99" fmla="*/ 2147483646 h 498"/>
                <a:gd name="T100" fmla="*/ 2147483646 w 572"/>
                <a:gd name="T101" fmla="*/ 2147483646 h 498"/>
                <a:gd name="T102" fmla="*/ 2147483646 w 572"/>
                <a:gd name="T103" fmla="*/ 2147483646 h 498"/>
                <a:gd name="T104" fmla="*/ 2147483646 w 572"/>
                <a:gd name="T105" fmla="*/ 2147483646 h 498"/>
                <a:gd name="T106" fmla="*/ 2147483646 w 572"/>
                <a:gd name="T107" fmla="*/ 2147483646 h 498"/>
                <a:gd name="T108" fmla="*/ 2147483646 w 572"/>
                <a:gd name="T109" fmla="*/ 2147483646 h 498"/>
                <a:gd name="T110" fmla="*/ 2147483646 w 572"/>
                <a:gd name="T111" fmla="*/ 2147483646 h 498"/>
                <a:gd name="T112" fmla="*/ 2147483646 w 572"/>
                <a:gd name="T113" fmla="*/ 2147483646 h 498"/>
                <a:gd name="T114" fmla="*/ 2147483646 w 572"/>
                <a:gd name="T115" fmla="*/ 2147483646 h 498"/>
                <a:gd name="T116" fmla="*/ 2147483646 w 572"/>
                <a:gd name="T117" fmla="*/ 2147483646 h 498"/>
                <a:gd name="T118" fmla="*/ 2147483646 w 572"/>
                <a:gd name="T119" fmla="*/ 2147483646 h 498"/>
                <a:gd name="T120" fmla="*/ 2147483646 w 572"/>
                <a:gd name="T121" fmla="*/ 2147483646 h 49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72"/>
                <a:gd name="T184" fmla="*/ 0 h 498"/>
                <a:gd name="T185" fmla="*/ 572 w 572"/>
                <a:gd name="T186" fmla="*/ 498 h 49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72" h="498">
                  <a:moveTo>
                    <a:pt x="0" y="0"/>
                  </a:moveTo>
                  <a:lnTo>
                    <a:pt x="1" y="13"/>
                  </a:lnTo>
                  <a:lnTo>
                    <a:pt x="2" y="25"/>
                  </a:lnTo>
                  <a:lnTo>
                    <a:pt x="3" y="37"/>
                  </a:lnTo>
                  <a:lnTo>
                    <a:pt x="4" y="48"/>
                  </a:lnTo>
                  <a:lnTo>
                    <a:pt x="5" y="59"/>
                  </a:lnTo>
                  <a:lnTo>
                    <a:pt x="6" y="70"/>
                  </a:lnTo>
                  <a:lnTo>
                    <a:pt x="7" y="81"/>
                  </a:lnTo>
                  <a:lnTo>
                    <a:pt x="8" y="91"/>
                  </a:lnTo>
                  <a:lnTo>
                    <a:pt x="9" y="102"/>
                  </a:lnTo>
                  <a:lnTo>
                    <a:pt x="10" y="111"/>
                  </a:lnTo>
                  <a:lnTo>
                    <a:pt x="11" y="121"/>
                  </a:lnTo>
                  <a:lnTo>
                    <a:pt x="12" y="130"/>
                  </a:lnTo>
                  <a:lnTo>
                    <a:pt x="13" y="140"/>
                  </a:lnTo>
                  <a:lnTo>
                    <a:pt x="14" y="149"/>
                  </a:lnTo>
                  <a:lnTo>
                    <a:pt x="15" y="157"/>
                  </a:lnTo>
                  <a:lnTo>
                    <a:pt x="16" y="166"/>
                  </a:lnTo>
                  <a:lnTo>
                    <a:pt x="17" y="174"/>
                  </a:lnTo>
                  <a:lnTo>
                    <a:pt x="18" y="182"/>
                  </a:lnTo>
                  <a:lnTo>
                    <a:pt x="19" y="190"/>
                  </a:lnTo>
                  <a:lnTo>
                    <a:pt x="20" y="198"/>
                  </a:lnTo>
                  <a:lnTo>
                    <a:pt x="21" y="205"/>
                  </a:lnTo>
                  <a:lnTo>
                    <a:pt x="22" y="212"/>
                  </a:lnTo>
                  <a:lnTo>
                    <a:pt x="23" y="219"/>
                  </a:lnTo>
                  <a:lnTo>
                    <a:pt x="24" y="226"/>
                  </a:lnTo>
                  <a:lnTo>
                    <a:pt x="25" y="233"/>
                  </a:lnTo>
                  <a:lnTo>
                    <a:pt x="26" y="240"/>
                  </a:lnTo>
                  <a:lnTo>
                    <a:pt x="27" y="246"/>
                  </a:lnTo>
                  <a:lnTo>
                    <a:pt x="28" y="252"/>
                  </a:lnTo>
                  <a:lnTo>
                    <a:pt x="29" y="259"/>
                  </a:lnTo>
                  <a:lnTo>
                    <a:pt x="30" y="265"/>
                  </a:lnTo>
                  <a:lnTo>
                    <a:pt x="31" y="270"/>
                  </a:lnTo>
                  <a:lnTo>
                    <a:pt x="32" y="276"/>
                  </a:lnTo>
                  <a:lnTo>
                    <a:pt x="33" y="282"/>
                  </a:lnTo>
                  <a:lnTo>
                    <a:pt x="34" y="287"/>
                  </a:lnTo>
                  <a:lnTo>
                    <a:pt x="35" y="292"/>
                  </a:lnTo>
                  <a:lnTo>
                    <a:pt x="36" y="297"/>
                  </a:lnTo>
                  <a:lnTo>
                    <a:pt x="37" y="302"/>
                  </a:lnTo>
                  <a:lnTo>
                    <a:pt x="38" y="307"/>
                  </a:lnTo>
                  <a:lnTo>
                    <a:pt x="39" y="312"/>
                  </a:lnTo>
                  <a:lnTo>
                    <a:pt x="40" y="317"/>
                  </a:lnTo>
                  <a:lnTo>
                    <a:pt x="41" y="321"/>
                  </a:lnTo>
                  <a:lnTo>
                    <a:pt x="42" y="325"/>
                  </a:lnTo>
                  <a:lnTo>
                    <a:pt x="43" y="330"/>
                  </a:lnTo>
                  <a:lnTo>
                    <a:pt x="44" y="334"/>
                  </a:lnTo>
                  <a:lnTo>
                    <a:pt x="45" y="338"/>
                  </a:lnTo>
                  <a:lnTo>
                    <a:pt x="46" y="342"/>
                  </a:lnTo>
                  <a:lnTo>
                    <a:pt x="47" y="346"/>
                  </a:lnTo>
                  <a:lnTo>
                    <a:pt x="48" y="350"/>
                  </a:lnTo>
                  <a:lnTo>
                    <a:pt x="49" y="353"/>
                  </a:lnTo>
                  <a:lnTo>
                    <a:pt x="50" y="357"/>
                  </a:lnTo>
                  <a:lnTo>
                    <a:pt x="51" y="360"/>
                  </a:lnTo>
                  <a:lnTo>
                    <a:pt x="52" y="364"/>
                  </a:lnTo>
                  <a:lnTo>
                    <a:pt x="53" y="367"/>
                  </a:lnTo>
                  <a:lnTo>
                    <a:pt x="54" y="371"/>
                  </a:lnTo>
                  <a:lnTo>
                    <a:pt x="55" y="374"/>
                  </a:lnTo>
                  <a:lnTo>
                    <a:pt x="56" y="377"/>
                  </a:lnTo>
                  <a:lnTo>
                    <a:pt x="57" y="380"/>
                  </a:lnTo>
                  <a:lnTo>
                    <a:pt x="58" y="383"/>
                  </a:lnTo>
                  <a:lnTo>
                    <a:pt x="59" y="386"/>
                  </a:lnTo>
                  <a:lnTo>
                    <a:pt x="60" y="388"/>
                  </a:lnTo>
                  <a:lnTo>
                    <a:pt x="61" y="391"/>
                  </a:lnTo>
                  <a:lnTo>
                    <a:pt x="62" y="394"/>
                  </a:lnTo>
                  <a:lnTo>
                    <a:pt x="63" y="396"/>
                  </a:lnTo>
                  <a:lnTo>
                    <a:pt x="64" y="399"/>
                  </a:lnTo>
                  <a:lnTo>
                    <a:pt x="65" y="401"/>
                  </a:lnTo>
                  <a:lnTo>
                    <a:pt x="66" y="404"/>
                  </a:lnTo>
                  <a:lnTo>
                    <a:pt x="67" y="406"/>
                  </a:lnTo>
                  <a:lnTo>
                    <a:pt x="68" y="408"/>
                  </a:lnTo>
                  <a:lnTo>
                    <a:pt x="69" y="411"/>
                  </a:lnTo>
                  <a:lnTo>
                    <a:pt x="70" y="413"/>
                  </a:lnTo>
                  <a:lnTo>
                    <a:pt x="71" y="415"/>
                  </a:lnTo>
                  <a:lnTo>
                    <a:pt x="72" y="417"/>
                  </a:lnTo>
                  <a:lnTo>
                    <a:pt x="73" y="419"/>
                  </a:lnTo>
                  <a:lnTo>
                    <a:pt x="74" y="421"/>
                  </a:lnTo>
                  <a:lnTo>
                    <a:pt x="75" y="423"/>
                  </a:lnTo>
                  <a:lnTo>
                    <a:pt x="76" y="425"/>
                  </a:lnTo>
                  <a:lnTo>
                    <a:pt x="77" y="427"/>
                  </a:lnTo>
                  <a:lnTo>
                    <a:pt x="78" y="428"/>
                  </a:lnTo>
                  <a:lnTo>
                    <a:pt x="79" y="431"/>
                  </a:lnTo>
                  <a:lnTo>
                    <a:pt x="81" y="433"/>
                  </a:lnTo>
                  <a:lnTo>
                    <a:pt x="82" y="436"/>
                  </a:lnTo>
                  <a:lnTo>
                    <a:pt x="84" y="438"/>
                  </a:lnTo>
                  <a:lnTo>
                    <a:pt x="85" y="440"/>
                  </a:lnTo>
                  <a:lnTo>
                    <a:pt x="87" y="442"/>
                  </a:lnTo>
                  <a:lnTo>
                    <a:pt x="88" y="444"/>
                  </a:lnTo>
                  <a:lnTo>
                    <a:pt x="90" y="446"/>
                  </a:lnTo>
                  <a:lnTo>
                    <a:pt x="91" y="448"/>
                  </a:lnTo>
                  <a:lnTo>
                    <a:pt x="93" y="450"/>
                  </a:lnTo>
                  <a:lnTo>
                    <a:pt x="94" y="452"/>
                  </a:lnTo>
                  <a:lnTo>
                    <a:pt x="96" y="454"/>
                  </a:lnTo>
                  <a:lnTo>
                    <a:pt x="97" y="455"/>
                  </a:lnTo>
                  <a:lnTo>
                    <a:pt x="99" y="457"/>
                  </a:lnTo>
                  <a:lnTo>
                    <a:pt x="100" y="458"/>
                  </a:lnTo>
                  <a:lnTo>
                    <a:pt x="102" y="460"/>
                  </a:lnTo>
                  <a:lnTo>
                    <a:pt x="104" y="461"/>
                  </a:lnTo>
                  <a:lnTo>
                    <a:pt x="105" y="463"/>
                  </a:lnTo>
                  <a:lnTo>
                    <a:pt x="107" y="465"/>
                  </a:lnTo>
                  <a:lnTo>
                    <a:pt x="110" y="466"/>
                  </a:lnTo>
                  <a:lnTo>
                    <a:pt x="112" y="468"/>
                  </a:lnTo>
                  <a:lnTo>
                    <a:pt x="114" y="470"/>
                  </a:lnTo>
                  <a:lnTo>
                    <a:pt x="116" y="471"/>
                  </a:lnTo>
                  <a:lnTo>
                    <a:pt x="118" y="473"/>
                  </a:lnTo>
                  <a:lnTo>
                    <a:pt x="121" y="474"/>
                  </a:lnTo>
                  <a:lnTo>
                    <a:pt x="123" y="475"/>
                  </a:lnTo>
                  <a:lnTo>
                    <a:pt x="125" y="477"/>
                  </a:lnTo>
                  <a:lnTo>
                    <a:pt x="127" y="478"/>
                  </a:lnTo>
                  <a:lnTo>
                    <a:pt x="130" y="479"/>
                  </a:lnTo>
                  <a:lnTo>
                    <a:pt x="132" y="480"/>
                  </a:lnTo>
                  <a:lnTo>
                    <a:pt x="134" y="481"/>
                  </a:lnTo>
                  <a:lnTo>
                    <a:pt x="137" y="482"/>
                  </a:lnTo>
                  <a:lnTo>
                    <a:pt x="139" y="483"/>
                  </a:lnTo>
                  <a:lnTo>
                    <a:pt x="141" y="484"/>
                  </a:lnTo>
                  <a:lnTo>
                    <a:pt x="143" y="484"/>
                  </a:lnTo>
                  <a:lnTo>
                    <a:pt x="145" y="485"/>
                  </a:lnTo>
                  <a:lnTo>
                    <a:pt x="148" y="486"/>
                  </a:lnTo>
                  <a:lnTo>
                    <a:pt x="150" y="486"/>
                  </a:lnTo>
                  <a:lnTo>
                    <a:pt x="152" y="487"/>
                  </a:lnTo>
                  <a:lnTo>
                    <a:pt x="155" y="488"/>
                  </a:lnTo>
                  <a:lnTo>
                    <a:pt x="157" y="488"/>
                  </a:lnTo>
                  <a:lnTo>
                    <a:pt x="159" y="489"/>
                  </a:lnTo>
                  <a:lnTo>
                    <a:pt x="161" y="489"/>
                  </a:lnTo>
                  <a:lnTo>
                    <a:pt x="164" y="490"/>
                  </a:lnTo>
                  <a:lnTo>
                    <a:pt x="166" y="490"/>
                  </a:lnTo>
                  <a:lnTo>
                    <a:pt x="168" y="491"/>
                  </a:lnTo>
                  <a:lnTo>
                    <a:pt x="170" y="491"/>
                  </a:lnTo>
                  <a:lnTo>
                    <a:pt x="173" y="491"/>
                  </a:lnTo>
                  <a:lnTo>
                    <a:pt x="175" y="492"/>
                  </a:lnTo>
                  <a:lnTo>
                    <a:pt x="177" y="492"/>
                  </a:lnTo>
                  <a:lnTo>
                    <a:pt x="179" y="492"/>
                  </a:lnTo>
                  <a:lnTo>
                    <a:pt x="182" y="493"/>
                  </a:lnTo>
                  <a:lnTo>
                    <a:pt x="184" y="493"/>
                  </a:lnTo>
                  <a:lnTo>
                    <a:pt x="186" y="493"/>
                  </a:lnTo>
                  <a:lnTo>
                    <a:pt x="188" y="493"/>
                  </a:lnTo>
                  <a:lnTo>
                    <a:pt x="191" y="494"/>
                  </a:lnTo>
                  <a:lnTo>
                    <a:pt x="193" y="494"/>
                  </a:lnTo>
                  <a:lnTo>
                    <a:pt x="195" y="494"/>
                  </a:lnTo>
                  <a:lnTo>
                    <a:pt x="197" y="494"/>
                  </a:lnTo>
                  <a:lnTo>
                    <a:pt x="200" y="494"/>
                  </a:lnTo>
                  <a:lnTo>
                    <a:pt x="202" y="495"/>
                  </a:lnTo>
                  <a:lnTo>
                    <a:pt x="204" y="495"/>
                  </a:lnTo>
                  <a:lnTo>
                    <a:pt x="206" y="495"/>
                  </a:lnTo>
                  <a:lnTo>
                    <a:pt x="209" y="495"/>
                  </a:lnTo>
                  <a:lnTo>
                    <a:pt x="211" y="495"/>
                  </a:lnTo>
                  <a:lnTo>
                    <a:pt x="213" y="495"/>
                  </a:lnTo>
                  <a:lnTo>
                    <a:pt x="215" y="496"/>
                  </a:lnTo>
                  <a:lnTo>
                    <a:pt x="218" y="496"/>
                  </a:lnTo>
                  <a:lnTo>
                    <a:pt x="220" y="496"/>
                  </a:lnTo>
                  <a:lnTo>
                    <a:pt x="222" y="496"/>
                  </a:lnTo>
                  <a:lnTo>
                    <a:pt x="224" y="496"/>
                  </a:lnTo>
                  <a:lnTo>
                    <a:pt x="227" y="496"/>
                  </a:lnTo>
                  <a:lnTo>
                    <a:pt x="229" y="496"/>
                  </a:lnTo>
                  <a:lnTo>
                    <a:pt x="231" y="496"/>
                  </a:lnTo>
                  <a:lnTo>
                    <a:pt x="233" y="496"/>
                  </a:lnTo>
                  <a:lnTo>
                    <a:pt x="236" y="496"/>
                  </a:lnTo>
                  <a:lnTo>
                    <a:pt x="238" y="496"/>
                  </a:lnTo>
                  <a:lnTo>
                    <a:pt x="240" y="497"/>
                  </a:lnTo>
                  <a:lnTo>
                    <a:pt x="242" y="497"/>
                  </a:lnTo>
                  <a:lnTo>
                    <a:pt x="244" y="497"/>
                  </a:lnTo>
                  <a:lnTo>
                    <a:pt x="247" y="497"/>
                  </a:lnTo>
                  <a:lnTo>
                    <a:pt x="249" y="497"/>
                  </a:lnTo>
                  <a:lnTo>
                    <a:pt x="251" y="497"/>
                  </a:lnTo>
                  <a:lnTo>
                    <a:pt x="253" y="497"/>
                  </a:lnTo>
                  <a:lnTo>
                    <a:pt x="256" y="497"/>
                  </a:lnTo>
                  <a:lnTo>
                    <a:pt x="258" y="497"/>
                  </a:lnTo>
                  <a:lnTo>
                    <a:pt x="260" y="497"/>
                  </a:lnTo>
                  <a:lnTo>
                    <a:pt x="262" y="497"/>
                  </a:lnTo>
                  <a:lnTo>
                    <a:pt x="265" y="497"/>
                  </a:lnTo>
                  <a:lnTo>
                    <a:pt x="267" y="497"/>
                  </a:lnTo>
                  <a:lnTo>
                    <a:pt x="269" y="497"/>
                  </a:lnTo>
                  <a:lnTo>
                    <a:pt x="271" y="497"/>
                  </a:lnTo>
                  <a:lnTo>
                    <a:pt x="274" y="497"/>
                  </a:lnTo>
                  <a:lnTo>
                    <a:pt x="276" y="497"/>
                  </a:lnTo>
                  <a:lnTo>
                    <a:pt x="278" y="497"/>
                  </a:lnTo>
                  <a:lnTo>
                    <a:pt x="280" y="497"/>
                  </a:lnTo>
                  <a:lnTo>
                    <a:pt x="283" y="497"/>
                  </a:lnTo>
                  <a:lnTo>
                    <a:pt x="285" y="497"/>
                  </a:lnTo>
                  <a:lnTo>
                    <a:pt x="287" y="497"/>
                  </a:lnTo>
                  <a:lnTo>
                    <a:pt x="289" y="497"/>
                  </a:lnTo>
                  <a:lnTo>
                    <a:pt x="292" y="497"/>
                  </a:lnTo>
                  <a:lnTo>
                    <a:pt x="294" y="497"/>
                  </a:lnTo>
                  <a:lnTo>
                    <a:pt x="296" y="497"/>
                  </a:lnTo>
                  <a:lnTo>
                    <a:pt x="298" y="497"/>
                  </a:lnTo>
                  <a:lnTo>
                    <a:pt x="301" y="497"/>
                  </a:lnTo>
                  <a:lnTo>
                    <a:pt x="303" y="497"/>
                  </a:lnTo>
                  <a:lnTo>
                    <a:pt x="305" y="497"/>
                  </a:lnTo>
                  <a:lnTo>
                    <a:pt x="307" y="497"/>
                  </a:lnTo>
                  <a:lnTo>
                    <a:pt x="310" y="498"/>
                  </a:lnTo>
                  <a:lnTo>
                    <a:pt x="312" y="498"/>
                  </a:lnTo>
                  <a:lnTo>
                    <a:pt x="314" y="498"/>
                  </a:lnTo>
                  <a:lnTo>
                    <a:pt x="316" y="498"/>
                  </a:lnTo>
                  <a:lnTo>
                    <a:pt x="319" y="498"/>
                  </a:lnTo>
                  <a:lnTo>
                    <a:pt x="321" y="498"/>
                  </a:lnTo>
                  <a:lnTo>
                    <a:pt x="323" y="498"/>
                  </a:lnTo>
                  <a:lnTo>
                    <a:pt x="325" y="498"/>
                  </a:lnTo>
                  <a:lnTo>
                    <a:pt x="328" y="498"/>
                  </a:lnTo>
                  <a:lnTo>
                    <a:pt x="330" y="498"/>
                  </a:lnTo>
                  <a:lnTo>
                    <a:pt x="332" y="498"/>
                  </a:lnTo>
                  <a:lnTo>
                    <a:pt x="334" y="498"/>
                  </a:lnTo>
                  <a:lnTo>
                    <a:pt x="337" y="498"/>
                  </a:lnTo>
                  <a:lnTo>
                    <a:pt x="339" y="498"/>
                  </a:lnTo>
                  <a:lnTo>
                    <a:pt x="341" y="498"/>
                  </a:lnTo>
                  <a:lnTo>
                    <a:pt x="343" y="498"/>
                  </a:lnTo>
                  <a:lnTo>
                    <a:pt x="346" y="498"/>
                  </a:lnTo>
                  <a:lnTo>
                    <a:pt x="348" y="498"/>
                  </a:lnTo>
                  <a:lnTo>
                    <a:pt x="350" y="498"/>
                  </a:lnTo>
                  <a:lnTo>
                    <a:pt x="352" y="498"/>
                  </a:lnTo>
                  <a:lnTo>
                    <a:pt x="355" y="498"/>
                  </a:lnTo>
                  <a:lnTo>
                    <a:pt x="357" y="498"/>
                  </a:lnTo>
                  <a:lnTo>
                    <a:pt x="359" y="498"/>
                  </a:lnTo>
                  <a:lnTo>
                    <a:pt x="361" y="498"/>
                  </a:lnTo>
                  <a:lnTo>
                    <a:pt x="364" y="498"/>
                  </a:lnTo>
                  <a:lnTo>
                    <a:pt x="366" y="498"/>
                  </a:lnTo>
                  <a:lnTo>
                    <a:pt x="368" y="498"/>
                  </a:lnTo>
                  <a:lnTo>
                    <a:pt x="370" y="498"/>
                  </a:lnTo>
                  <a:lnTo>
                    <a:pt x="373" y="498"/>
                  </a:lnTo>
                  <a:lnTo>
                    <a:pt x="375" y="498"/>
                  </a:lnTo>
                  <a:lnTo>
                    <a:pt x="377" y="498"/>
                  </a:lnTo>
                  <a:lnTo>
                    <a:pt x="379" y="498"/>
                  </a:lnTo>
                  <a:lnTo>
                    <a:pt x="382" y="498"/>
                  </a:lnTo>
                  <a:lnTo>
                    <a:pt x="384" y="498"/>
                  </a:lnTo>
                  <a:lnTo>
                    <a:pt x="386" y="498"/>
                  </a:lnTo>
                  <a:lnTo>
                    <a:pt x="388" y="498"/>
                  </a:lnTo>
                  <a:lnTo>
                    <a:pt x="391" y="498"/>
                  </a:lnTo>
                  <a:lnTo>
                    <a:pt x="393" y="498"/>
                  </a:lnTo>
                  <a:lnTo>
                    <a:pt x="395" y="498"/>
                  </a:lnTo>
                  <a:lnTo>
                    <a:pt x="397" y="498"/>
                  </a:lnTo>
                  <a:lnTo>
                    <a:pt x="400" y="498"/>
                  </a:lnTo>
                  <a:lnTo>
                    <a:pt x="402" y="498"/>
                  </a:lnTo>
                  <a:lnTo>
                    <a:pt x="404" y="498"/>
                  </a:lnTo>
                  <a:lnTo>
                    <a:pt x="406" y="498"/>
                  </a:lnTo>
                  <a:lnTo>
                    <a:pt x="409" y="498"/>
                  </a:lnTo>
                  <a:lnTo>
                    <a:pt x="411" y="498"/>
                  </a:lnTo>
                  <a:lnTo>
                    <a:pt x="413" y="498"/>
                  </a:lnTo>
                  <a:lnTo>
                    <a:pt x="415" y="498"/>
                  </a:lnTo>
                  <a:lnTo>
                    <a:pt x="418" y="498"/>
                  </a:lnTo>
                  <a:lnTo>
                    <a:pt x="420" y="498"/>
                  </a:lnTo>
                  <a:lnTo>
                    <a:pt x="422" y="498"/>
                  </a:lnTo>
                  <a:lnTo>
                    <a:pt x="424" y="498"/>
                  </a:lnTo>
                  <a:lnTo>
                    <a:pt x="427" y="498"/>
                  </a:lnTo>
                  <a:lnTo>
                    <a:pt x="429" y="498"/>
                  </a:lnTo>
                  <a:lnTo>
                    <a:pt x="431" y="498"/>
                  </a:lnTo>
                  <a:lnTo>
                    <a:pt x="433" y="498"/>
                  </a:lnTo>
                  <a:lnTo>
                    <a:pt x="436" y="498"/>
                  </a:lnTo>
                  <a:lnTo>
                    <a:pt x="438" y="498"/>
                  </a:lnTo>
                  <a:lnTo>
                    <a:pt x="440" y="498"/>
                  </a:lnTo>
                  <a:lnTo>
                    <a:pt x="442" y="498"/>
                  </a:lnTo>
                  <a:lnTo>
                    <a:pt x="445" y="498"/>
                  </a:lnTo>
                  <a:lnTo>
                    <a:pt x="447" y="498"/>
                  </a:lnTo>
                  <a:lnTo>
                    <a:pt x="449" y="498"/>
                  </a:lnTo>
                  <a:lnTo>
                    <a:pt x="451" y="498"/>
                  </a:lnTo>
                  <a:lnTo>
                    <a:pt x="454" y="498"/>
                  </a:lnTo>
                  <a:lnTo>
                    <a:pt x="456" y="498"/>
                  </a:lnTo>
                  <a:lnTo>
                    <a:pt x="458" y="498"/>
                  </a:lnTo>
                  <a:lnTo>
                    <a:pt x="460" y="498"/>
                  </a:lnTo>
                  <a:lnTo>
                    <a:pt x="463" y="498"/>
                  </a:lnTo>
                  <a:lnTo>
                    <a:pt x="465" y="498"/>
                  </a:lnTo>
                  <a:lnTo>
                    <a:pt x="467" y="498"/>
                  </a:lnTo>
                  <a:lnTo>
                    <a:pt x="469" y="498"/>
                  </a:lnTo>
                  <a:lnTo>
                    <a:pt x="472" y="498"/>
                  </a:lnTo>
                  <a:lnTo>
                    <a:pt x="474" y="498"/>
                  </a:lnTo>
                  <a:lnTo>
                    <a:pt x="476" y="498"/>
                  </a:lnTo>
                  <a:lnTo>
                    <a:pt x="478" y="498"/>
                  </a:lnTo>
                  <a:lnTo>
                    <a:pt x="481" y="498"/>
                  </a:lnTo>
                  <a:lnTo>
                    <a:pt x="483" y="498"/>
                  </a:lnTo>
                  <a:lnTo>
                    <a:pt x="485" y="498"/>
                  </a:lnTo>
                  <a:lnTo>
                    <a:pt x="487" y="498"/>
                  </a:lnTo>
                  <a:lnTo>
                    <a:pt x="490" y="498"/>
                  </a:lnTo>
                  <a:lnTo>
                    <a:pt x="492" y="498"/>
                  </a:lnTo>
                  <a:lnTo>
                    <a:pt x="494" y="498"/>
                  </a:lnTo>
                  <a:lnTo>
                    <a:pt x="496" y="498"/>
                  </a:lnTo>
                  <a:lnTo>
                    <a:pt x="499" y="498"/>
                  </a:lnTo>
                  <a:lnTo>
                    <a:pt x="501" y="498"/>
                  </a:lnTo>
                  <a:lnTo>
                    <a:pt x="503" y="498"/>
                  </a:lnTo>
                  <a:lnTo>
                    <a:pt x="505" y="498"/>
                  </a:lnTo>
                  <a:lnTo>
                    <a:pt x="508" y="498"/>
                  </a:lnTo>
                  <a:lnTo>
                    <a:pt x="510" y="498"/>
                  </a:lnTo>
                  <a:lnTo>
                    <a:pt x="512" y="498"/>
                  </a:lnTo>
                  <a:lnTo>
                    <a:pt x="514" y="498"/>
                  </a:lnTo>
                  <a:lnTo>
                    <a:pt x="517" y="498"/>
                  </a:lnTo>
                  <a:lnTo>
                    <a:pt x="519" y="498"/>
                  </a:lnTo>
                  <a:lnTo>
                    <a:pt x="521" y="498"/>
                  </a:lnTo>
                  <a:lnTo>
                    <a:pt x="523" y="498"/>
                  </a:lnTo>
                  <a:lnTo>
                    <a:pt x="526" y="498"/>
                  </a:lnTo>
                  <a:lnTo>
                    <a:pt x="528" y="498"/>
                  </a:lnTo>
                  <a:lnTo>
                    <a:pt x="530" y="498"/>
                  </a:lnTo>
                  <a:lnTo>
                    <a:pt x="532" y="498"/>
                  </a:lnTo>
                  <a:lnTo>
                    <a:pt x="535" y="498"/>
                  </a:lnTo>
                  <a:lnTo>
                    <a:pt x="537" y="498"/>
                  </a:lnTo>
                  <a:lnTo>
                    <a:pt x="539" y="498"/>
                  </a:lnTo>
                  <a:lnTo>
                    <a:pt x="541" y="498"/>
                  </a:lnTo>
                  <a:lnTo>
                    <a:pt x="544" y="498"/>
                  </a:lnTo>
                  <a:lnTo>
                    <a:pt x="546" y="498"/>
                  </a:lnTo>
                  <a:lnTo>
                    <a:pt x="548" y="498"/>
                  </a:lnTo>
                  <a:lnTo>
                    <a:pt x="550" y="498"/>
                  </a:lnTo>
                  <a:lnTo>
                    <a:pt x="553" y="498"/>
                  </a:lnTo>
                  <a:lnTo>
                    <a:pt x="555" y="498"/>
                  </a:lnTo>
                  <a:lnTo>
                    <a:pt x="557" y="498"/>
                  </a:lnTo>
                  <a:lnTo>
                    <a:pt x="559" y="498"/>
                  </a:lnTo>
                  <a:lnTo>
                    <a:pt x="562" y="498"/>
                  </a:lnTo>
                  <a:lnTo>
                    <a:pt x="564" y="498"/>
                  </a:lnTo>
                  <a:lnTo>
                    <a:pt x="566" y="498"/>
                  </a:lnTo>
                  <a:lnTo>
                    <a:pt x="568" y="498"/>
                  </a:lnTo>
                  <a:lnTo>
                    <a:pt x="571" y="498"/>
                  </a:lnTo>
                  <a:lnTo>
                    <a:pt x="572" y="498"/>
                  </a:lnTo>
                </a:path>
              </a:pathLst>
            </a:custGeom>
            <a:noFill/>
            <a:ln w="349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4" name="Freeform 148"/>
            <p:cNvSpPr>
              <a:spLocks/>
            </p:cNvSpPr>
            <p:nvPr/>
          </p:nvSpPr>
          <p:spPr bwMode="auto">
            <a:xfrm>
              <a:off x="6071060" y="1463547"/>
              <a:ext cx="10260" cy="219864"/>
            </a:xfrm>
            <a:custGeom>
              <a:avLst/>
              <a:gdLst>
                <a:gd name="T0" fmla="*/ 2147483646 w 2"/>
                <a:gd name="T1" fmla="*/ 2147483646 h 25"/>
                <a:gd name="T2" fmla="*/ 2147483646 w 2"/>
                <a:gd name="T3" fmla="*/ 2147483646 h 25"/>
                <a:gd name="T4" fmla="*/ 0 w 2"/>
                <a:gd name="T5" fmla="*/ 0 h 25"/>
                <a:gd name="T6" fmla="*/ 0 60000 65536"/>
                <a:gd name="T7" fmla="*/ 0 60000 65536"/>
                <a:gd name="T8" fmla="*/ 0 60000 65536"/>
                <a:gd name="T9" fmla="*/ 0 w 2"/>
                <a:gd name="T10" fmla="*/ 0 h 25"/>
                <a:gd name="T11" fmla="*/ 2 w 2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" h="25">
                  <a:moveTo>
                    <a:pt x="2" y="25"/>
                  </a:moveTo>
                  <a:lnTo>
                    <a:pt x="1" y="13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1518" name="Rectangle 121"/>
          <p:cNvSpPr>
            <a:spLocks noChangeArrowheads="1"/>
          </p:cNvSpPr>
          <p:nvPr/>
        </p:nvSpPr>
        <p:spPr bwMode="auto">
          <a:xfrm>
            <a:off x="6283325" y="5060950"/>
            <a:ext cx="920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Courier New" panose="02070309020205020404" pitchFamily="49" charset="0"/>
              </a:rPr>
              <a:t>3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1519" name="Rectangle 125"/>
          <p:cNvSpPr>
            <a:spLocks noChangeArrowheads="1"/>
          </p:cNvSpPr>
          <p:nvPr/>
        </p:nvSpPr>
        <p:spPr bwMode="auto">
          <a:xfrm>
            <a:off x="6283325" y="4445000"/>
            <a:ext cx="920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Courier New" panose="02070309020205020404" pitchFamily="49" charset="0"/>
              </a:rPr>
              <a:t>5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1520" name="Rectangle 127"/>
          <p:cNvSpPr>
            <a:spLocks noChangeArrowheads="1"/>
          </p:cNvSpPr>
          <p:nvPr/>
        </p:nvSpPr>
        <p:spPr bwMode="auto">
          <a:xfrm>
            <a:off x="6283325" y="4146550"/>
            <a:ext cx="920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Courier New" panose="02070309020205020404" pitchFamily="49" charset="0"/>
              </a:rPr>
              <a:t>6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1521" name="Rectangle 121"/>
          <p:cNvSpPr>
            <a:spLocks noChangeArrowheads="1"/>
          </p:cNvSpPr>
          <p:nvPr/>
        </p:nvSpPr>
        <p:spPr bwMode="auto">
          <a:xfrm>
            <a:off x="6276975" y="4751388"/>
            <a:ext cx="1079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Courier New" panose="02070309020205020404" pitchFamily="49" charset="0"/>
              </a:rPr>
              <a:t>4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65" name="Object 153"/>
          <p:cNvGraphicFramePr>
            <a:graphicFrameLocks noChangeAspect="1"/>
          </p:cNvGraphicFramePr>
          <p:nvPr/>
        </p:nvGraphicFramePr>
        <p:xfrm>
          <a:off x="4081463" y="1119188"/>
          <a:ext cx="25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14" imgW="88669" imgH="177338" progId="Equation.DSMT4">
                  <p:embed/>
                </p:oleObj>
              </mc:Choice>
              <mc:Fallback>
                <p:oleObj name="Equation" r:id="rId14" imgW="88669" imgH="177338" progId="Equation.DSMT4">
                  <p:embed/>
                  <p:pic>
                    <p:nvPicPr>
                      <p:cNvPr id="165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1119188"/>
                        <a:ext cx="254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8"/>
          <p:cNvGraphicFramePr>
            <a:graphicFrameLocks noChangeAspect="1"/>
          </p:cNvGraphicFramePr>
          <p:nvPr/>
        </p:nvGraphicFramePr>
        <p:xfrm>
          <a:off x="5927725" y="1160463"/>
          <a:ext cx="284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16" imgW="139579" imgH="177646" progId="Equation.DSMT4">
                  <p:embed/>
                </p:oleObj>
              </mc:Choice>
              <mc:Fallback>
                <p:oleObj name="Equation" r:id="rId16" imgW="139579" imgH="177646" progId="Equation.DSMT4">
                  <p:embed/>
                  <p:pic>
                    <p:nvPicPr>
                      <p:cNvPr id="16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1160463"/>
                        <a:ext cx="2841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9"/>
          <p:cNvGraphicFramePr>
            <a:graphicFrameLocks noChangeAspect="1"/>
          </p:cNvGraphicFramePr>
          <p:nvPr/>
        </p:nvGraphicFramePr>
        <p:xfrm>
          <a:off x="6464300" y="1193800"/>
          <a:ext cx="3460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18" imgW="190335" imgH="177646" progId="Equation.DSMT4">
                  <p:embed/>
                </p:oleObj>
              </mc:Choice>
              <mc:Fallback>
                <p:oleObj name="Equation" r:id="rId18" imgW="190335" imgH="177646" progId="Equation.DSMT4">
                  <p:embed/>
                  <p:pic>
                    <p:nvPicPr>
                      <p:cNvPr id="16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1193800"/>
                        <a:ext cx="3460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0"/>
          <p:cNvGraphicFramePr>
            <a:graphicFrameLocks noChangeAspect="1"/>
          </p:cNvGraphicFramePr>
          <p:nvPr/>
        </p:nvGraphicFramePr>
        <p:xfrm>
          <a:off x="6848475" y="1209675"/>
          <a:ext cx="3000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20" imgW="164814" imgH="177492" progId="Equation.DSMT4">
                  <p:embed/>
                </p:oleObj>
              </mc:Choice>
              <mc:Fallback>
                <p:oleObj name="Equation" r:id="rId20" imgW="164814" imgH="177492" progId="Equation.DSMT4">
                  <p:embed/>
                  <p:pic>
                    <p:nvPicPr>
                      <p:cNvPr id="16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1209675"/>
                        <a:ext cx="3000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1"/>
          <p:cNvGraphicFramePr>
            <a:graphicFrameLocks noChangeAspect="1"/>
          </p:cNvGraphicFramePr>
          <p:nvPr/>
        </p:nvGraphicFramePr>
        <p:xfrm>
          <a:off x="7440613" y="1244600"/>
          <a:ext cx="23177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22" imgW="126835" imgH="139518" progId="Equation.DSMT4">
                  <p:embed/>
                </p:oleObj>
              </mc:Choice>
              <mc:Fallback>
                <p:oleObj name="Equation" r:id="rId22" imgW="126835" imgH="139518" progId="Equation.DSMT4">
                  <p:embed/>
                  <p:pic>
                    <p:nvPicPr>
                      <p:cNvPr id="16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1244600"/>
                        <a:ext cx="23177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2"/>
          <p:cNvGraphicFramePr>
            <a:graphicFrameLocks noChangeAspect="1"/>
          </p:cNvGraphicFramePr>
          <p:nvPr/>
        </p:nvGraphicFramePr>
        <p:xfrm>
          <a:off x="2705100" y="1665288"/>
          <a:ext cx="4794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24" imgW="126835" imgH="139518" progId="Equation.DSMT4">
                  <p:embed/>
                </p:oleObj>
              </mc:Choice>
              <mc:Fallback>
                <p:oleObj name="Equation" r:id="rId24" imgW="126835" imgH="139518" progId="Equation.DSMT4">
                  <p:embed/>
                  <p:pic>
                    <p:nvPicPr>
                      <p:cNvPr id="17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665288"/>
                        <a:ext cx="4794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3"/>
          <p:cNvGraphicFramePr>
            <a:graphicFrameLocks noChangeAspect="1"/>
          </p:cNvGraphicFramePr>
          <p:nvPr/>
        </p:nvGraphicFramePr>
        <p:xfrm>
          <a:off x="2740025" y="2424113"/>
          <a:ext cx="3349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25" imgW="88669" imgH="177338" progId="Equation.DSMT4">
                  <p:embed/>
                </p:oleObj>
              </mc:Choice>
              <mc:Fallback>
                <p:oleObj name="Equation" r:id="rId25" imgW="88669" imgH="177338" progId="Equation.DSMT4">
                  <p:embed/>
                  <p:pic>
                    <p:nvPicPr>
                      <p:cNvPr id="17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424113"/>
                        <a:ext cx="3349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4"/>
          <p:cNvGraphicFramePr>
            <a:graphicFrameLocks noChangeAspect="1"/>
          </p:cNvGraphicFramePr>
          <p:nvPr/>
        </p:nvGraphicFramePr>
        <p:xfrm>
          <a:off x="2608263" y="3206750"/>
          <a:ext cx="5286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27" imgW="139579" imgH="177646" progId="Equation.DSMT4">
                  <p:embed/>
                </p:oleObj>
              </mc:Choice>
              <mc:Fallback>
                <p:oleObj name="Equation" r:id="rId27" imgW="139579" imgH="177646" progId="Equation.DSMT4">
                  <p:embed/>
                  <p:pic>
                    <p:nvPicPr>
                      <p:cNvPr id="17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3206750"/>
                        <a:ext cx="5286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5"/>
          <p:cNvGraphicFramePr>
            <a:graphicFrameLocks noChangeAspect="1"/>
          </p:cNvGraphicFramePr>
          <p:nvPr/>
        </p:nvGraphicFramePr>
        <p:xfrm>
          <a:off x="2601913" y="4211638"/>
          <a:ext cx="6238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29" imgW="164814" imgH="177492" progId="Equation.DSMT4">
                  <p:embed/>
                </p:oleObj>
              </mc:Choice>
              <mc:Fallback>
                <p:oleObj name="Equation" r:id="rId29" imgW="164814" imgH="177492" progId="Equation.DSMT4">
                  <p:embed/>
                  <p:pic>
                    <p:nvPicPr>
                      <p:cNvPr id="17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211638"/>
                        <a:ext cx="6238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6"/>
          <p:cNvGraphicFramePr>
            <a:graphicFrameLocks noChangeAspect="1"/>
          </p:cNvGraphicFramePr>
          <p:nvPr/>
        </p:nvGraphicFramePr>
        <p:xfrm>
          <a:off x="2563813" y="5184775"/>
          <a:ext cx="7191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31" imgW="190335" imgH="177646" progId="Equation.DSMT4">
                  <p:embed/>
                </p:oleObj>
              </mc:Choice>
              <mc:Fallback>
                <p:oleObj name="Equation" r:id="rId31" imgW="190335" imgH="177646" progId="Equation.DSMT4">
                  <p:embed/>
                  <p:pic>
                    <p:nvPicPr>
                      <p:cNvPr id="17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184775"/>
                        <a:ext cx="7191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nimBg="1"/>
      <p:bldP spid="153" grpId="0" animBg="1"/>
      <p:bldP spid="1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914" y="195127"/>
            <a:ext cx="8779564" cy="49592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800" dirty="0"/>
              <a:t>IV) Transformations with Exponent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8280" y="800765"/>
            <a:ext cx="8686800" cy="874713"/>
          </a:xfrm>
        </p:spPr>
        <p:txBody>
          <a:bodyPr/>
          <a:lstStyle/>
          <a:p>
            <a:r>
              <a:rPr lang="en-CA" altLang="en-US" sz="2200" dirty="0"/>
              <a:t>Use the functions tool kit to graph exponential functions with transformations (</a:t>
            </a:r>
            <a:r>
              <a:rPr lang="en-CA" altLang="en-US" sz="2200" dirty="0" err="1"/>
              <a:t>Ch</a:t>
            </a:r>
            <a:r>
              <a:rPr lang="en-CA" altLang="en-US" sz="2200" dirty="0"/>
              <a:t> 1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CA" altLang="en-US" sz="2200" dirty="0"/>
              <a:t>Ex: Indicate the transformations and graph the function: 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58788" y="2298700"/>
          <a:ext cx="35464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4" imgW="1790700" imgH="431800" progId="Equation.DSMT4">
                  <p:embed/>
                </p:oleObj>
              </mc:Choice>
              <mc:Fallback>
                <p:oleObj name="Equation" r:id="rId4" imgW="1790700" imgH="431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298700"/>
                        <a:ext cx="35464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Group 6"/>
          <p:cNvGrpSpPr>
            <a:grpSpLocks noChangeAspect="1"/>
          </p:cNvGrpSpPr>
          <p:nvPr/>
        </p:nvGrpSpPr>
        <p:grpSpPr bwMode="auto">
          <a:xfrm>
            <a:off x="4872038" y="2241550"/>
            <a:ext cx="3703637" cy="4506913"/>
            <a:chOff x="2430" y="1332"/>
            <a:chExt cx="2456" cy="2988"/>
          </a:xfrm>
        </p:grpSpPr>
        <p:sp>
          <p:nvSpPr>
            <p:cNvPr id="23602" name="AutoShape 5"/>
            <p:cNvSpPr>
              <a:spLocks noChangeAspect="1" noChangeArrowheads="1" noTextEdit="1"/>
            </p:cNvSpPr>
            <p:nvPr/>
          </p:nvSpPr>
          <p:spPr bwMode="auto">
            <a:xfrm>
              <a:off x="2430" y="1338"/>
              <a:ext cx="2456" cy="2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3" name="Rectangle 7"/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04" name="Line 8"/>
            <p:cNvSpPr>
              <a:spLocks noChangeShapeType="1"/>
            </p:cNvSpPr>
            <p:nvPr/>
          </p:nvSpPr>
          <p:spPr bwMode="auto">
            <a:xfrm flipV="1">
              <a:off x="2607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5" name="Line 9"/>
            <p:cNvSpPr>
              <a:spLocks noChangeShapeType="1"/>
            </p:cNvSpPr>
            <p:nvPr/>
          </p:nvSpPr>
          <p:spPr bwMode="auto">
            <a:xfrm flipV="1">
              <a:off x="261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6" name="Line 10"/>
            <p:cNvSpPr>
              <a:spLocks noChangeShapeType="1"/>
            </p:cNvSpPr>
            <p:nvPr/>
          </p:nvSpPr>
          <p:spPr bwMode="auto">
            <a:xfrm flipV="1">
              <a:off x="27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7" name="Line 11"/>
            <p:cNvSpPr>
              <a:spLocks noChangeShapeType="1"/>
            </p:cNvSpPr>
            <p:nvPr/>
          </p:nvSpPr>
          <p:spPr bwMode="auto">
            <a:xfrm flipV="1">
              <a:off x="2785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8" name="Line 12"/>
            <p:cNvSpPr>
              <a:spLocks noChangeShapeType="1"/>
            </p:cNvSpPr>
            <p:nvPr/>
          </p:nvSpPr>
          <p:spPr bwMode="auto">
            <a:xfrm flipV="1">
              <a:off x="295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9" name="Line 13"/>
            <p:cNvSpPr>
              <a:spLocks noChangeShapeType="1"/>
            </p:cNvSpPr>
            <p:nvPr/>
          </p:nvSpPr>
          <p:spPr bwMode="auto">
            <a:xfrm flipV="1">
              <a:off x="296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0" name="Line 14"/>
            <p:cNvSpPr>
              <a:spLocks noChangeShapeType="1"/>
            </p:cNvSpPr>
            <p:nvPr/>
          </p:nvSpPr>
          <p:spPr bwMode="auto">
            <a:xfrm flipV="1">
              <a:off x="3305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1" name="Line 15"/>
            <p:cNvSpPr>
              <a:spLocks noChangeShapeType="1"/>
            </p:cNvSpPr>
            <p:nvPr/>
          </p:nvSpPr>
          <p:spPr bwMode="auto">
            <a:xfrm flipV="1">
              <a:off x="330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2" name="Line 16"/>
            <p:cNvSpPr>
              <a:spLocks noChangeShapeType="1"/>
            </p:cNvSpPr>
            <p:nvPr/>
          </p:nvSpPr>
          <p:spPr bwMode="auto">
            <a:xfrm flipV="1">
              <a:off x="348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3" name="Line 17"/>
            <p:cNvSpPr>
              <a:spLocks noChangeShapeType="1"/>
            </p:cNvSpPr>
            <p:nvPr/>
          </p:nvSpPr>
          <p:spPr bwMode="auto">
            <a:xfrm flipV="1">
              <a:off x="34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4" name="Line 18"/>
            <p:cNvSpPr>
              <a:spLocks noChangeShapeType="1"/>
            </p:cNvSpPr>
            <p:nvPr/>
          </p:nvSpPr>
          <p:spPr bwMode="auto">
            <a:xfrm flipV="1">
              <a:off x="365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5" name="Line 19"/>
            <p:cNvSpPr>
              <a:spLocks noChangeShapeType="1"/>
            </p:cNvSpPr>
            <p:nvPr/>
          </p:nvSpPr>
          <p:spPr bwMode="auto">
            <a:xfrm flipV="1">
              <a:off x="365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6" name="Line 20"/>
            <p:cNvSpPr>
              <a:spLocks noChangeShapeType="1"/>
            </p:cNvSpPr>
            <p:nvPr/>
          </p:nvSpPr>
          <p:spPr bwMode="auto">
            <a:xfrm flipV="1">
              <a:off x="383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7" name="Line 21"/>
            <p:cNvSpPr>
              <a:spLocks noChangeShapeType="1"/>
            </p:cNvSpPr>
            <p:nvPr/>
          </p:nvSpPr>
          <p:spPr bwMode="auto">
            <a:xfrm flipV="1">
              <a:off x="383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8" name="Line 22"/>
            <p:cNvSpPr>
              <a:spLocks noChangeShapeType="1"/>
            </p:cNvSpPr>
            <p:nvPr/>
          </p:nvSpPr>
          <p:spPr bwMode="auto">
            <a:xfrm flipV="1">
              <a:off x="400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9" name="Line 23"/>
            <p:cNvSpPr>
              <a:spLocks noChangeShapeType="1"/>
            </p:cNvSpPr>
            <p:nvPr/>
          </p:nvSpPr>
          <p:spPr bwMode="auto">
            <a:xfrm flipV="1">
              <a:off x="400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0" name="Line 24"/>
            <p:cNvSpPr>
              <a:spLocks noChangeShapeType="1"/>
            </p:cNvSpPr>
            <p:nvPr/>
          </p:nvSpPr>
          <p:spPr bwMode="auto">
            <a:xfrm flipV="1">
              <a:off x="418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1" name="Line 25"/>
            <p:cNvSpPr>
              <a:spLocks noChangeShapeType="1"/>
            </p:cNvSpPr>
            <p:nvPr/>
          </p:nvSpPr>
          <p:spPr bwMode="auto">
            <a:xfrm flipV="1">
              <a:off x="418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2" name="Line 26"/>
            <p:cNvSpPr>
              <a:spLocks noChangeShapeType="1"/>
            </p:cNvSpPr>
            <p:nvPr/>
          </p:nvSpPr>
          <p:spPr bwMode="auto">
            <a:xfrm flipV="1">
              <a:off x="4354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3" name="Line 27"/>
            <p:cNvSpPr>
              <a:spLocks noChangeShapeType="1"/>
            </p:cNvSpPr>
            <p:nvPr/>
          </p:nvSpPr>
          <p:spPr bwMode="auto">
            <a:xfrm flipV="1">
              <a:off x="435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4" name="Line 28"/>
            <p:cNvSpPr>
              <a:spLocks noChangeShapeType="1"/>
            </p:cNvSpPr>
            <p:nvPr/>
          </p:nvSpPr>
          <p:spPr bwMode="auto">
            <a:xfrm flipV="1">
              <a:off x="4529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5" name="Line 29"/>
            <p:cNvSpPr>
              <a:spLocks noChangeShapeType="1"/>
            </p:cNvSpPr>
            <p:nvPr/>
          </p:nvSpPr>
          <p:spPr bwMode="auto">
            <a:xfrm flipV="1">
              <a:off x="4531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6" name="Line 30"/>
            <p:cNvSpPr>
              <a:spLocks noChangeShapeType="1"/>
            </p:cNvSpPr>
            <p:nvPr/>
          </p:nvSpPr>
          <p:spPr bwMode="auto">
            <a:xfrm flipV="1">
              <a:off x="4704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7" name="Line 31"/>
            <p:cNvSpPr>
              <a:spLocks noChangeShapeType="1"/>
            </p:cNvSpPr>
            <p:nvPr/>
          </p:nvSpPr>
          <p:spPr bwMode="auto">
            <a:xfrm flipV="1">
              <a:off x="4706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8" name="Line 32"/>
            <p:cNvSpPr>
              <a:spLocks noChangeShapeType="1"/>
            </p:cNvSpPr>
            <p:nvPr/>
          </p:nvSpPr>
          <p:spPr bwMode="auto">
            <a:xfrm>
              <a:off x="2435" y="411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29" name="Line 33"/>
            <p:cNvSpPr>
              <a:spLocks noChangeShapeType="1"/>
            </p:cNvSpPr>
            <p:nvPr/>
          </p:nvSpPr>
          <p:spPr bwMode="auto">
            <a:xfrm>
              <a:off x="2435" y="412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0" name="Line 34"/>
            <p:cNvSpPr>
              <a:spLocks noChangeShapeType="1"/>
            </p:cNvSpPr>
            <p:nvPr/>
          </p:nvSpPr>
          <p:spPr bwMode="auto">
            <a:xfrm>
              <a:off x="2435" y="375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1" name="Line 35"/>
            <p:cNvSpPr>
              <a:spLocks noChangeShapeType="1"/>
            </p:cNvSpPr>
            <p:nvPr/>
          </p:nvSpPr>
          <p:spPr bwMode="auto">
            <a:xfrm>
              <a:off x="2435" y="375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2" name="Line 36"/>
            <p:cNvSpPr>
              <a:spLocks noChangeShapeType="1"/>
            </p:cNvSpPr>
            <p:nvPr/>
          </p:nvSpPr>
          <p:spPr bwMode="auto">
            <a:xfrm>
              <a:off x="2435" y="356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3" name="Line 37"/>
            <p:cNvSpPr>
              <a:spLocks noChangeShapeType="1"/>
            </p:cNvSpPr>
            <p:nvPr/>
          </p:nvSpPr>
          <p:spPr bwMode="auto">
            <a:xfrm>
              <a:off x="2435" y="357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4" name="Line 38"/>
            <p:cNvSpPr>
              <a:spLocks noChangeShapeType="1"/>
            </p:cNvSpPr>
            <p:nvPr/>
          </p:nvSpPr>
          <p:spPr bwMode="auto">
            <a:xfrm>
              <a:off x="2435" y="337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5" name="Line 39"/>
            <p:cNvSpPr>
              <a:spLocks noChangeShapeType="1"/>
            </p:cNvSpPr>
            <p:nvPr/>
          </p:nvSpPr>
          <p:spPr bwMode="auto">
            <a:xfrm>
              <a:off x="2435" y="338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6" name="Line 40"/>
            <p:cNvSpPr>
              <a:spLocks noChangeShapeType="1"/>
            </p:cNvSpPr>
            <p:nvPr/>
          </p:nvSpPr>
          <p:spPr bwMode="auto">
            <a:xfrm>
              <a:off x="2435" y="319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7" name="Line 41"/>
            <p:cNvSpPr>
              <a:spLocks noChangeShapeType="1"/>
            </p:cNvSpPr>
            <p:nvPr/>
          </p:nvSpPr>
          <p:spPr bwMode="auto">
            <a:xfrm>
              <a:off x="2435" y="319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8" name="Line 42"/>
            <p:cNvSpPr>
              <a:spLocks noChangeShapeType="1"/>
            </p:cNvSpPr>
            <p:nvPr/>
          </p:nvSpPr>
          <p:spPr bwMode="auto">
            <a:xfrm>
              <a:off x="2435" y="300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9" name="Line 43"/>
            <p:cNvSpPr>
              <a:spLocks noChangeShapeType="1"/>
            </p:cNvSpPr>
            <p:nvPr/>
          </p:nvSpPr>
          <p:spPr bwMode="auto">
            <a:xfrm>
              <a:off x="2435" y="301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0" name="Line 44"/>
            <p:cNvSpPr>
              <a:spLocks noChangeShapeType="1"/>
            </p:cNvSpPr>
            <p:nvPr/>
          </p:nvSpPr>
          <p:spPr bwMode="auto">
            <a:xfrm>
              <a:off x="2435" y="282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1" name="Line 45"/>
            <p:cNvSpPr>
              <a:spLocks noChangeShapeType="1"/>
            </p:cNvSpPr>
            <p:nvPr/>
          </p:nvSpPr>
          <p:spPr bwMode="auto">
            <a:xfrm>
              <a:off x="2435" y="282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2" name="Line 46"/>
            <p:cNvSpPr>
              <a:spLocks noChangeShapeType="1"/>
            </p:cNvSpPr>
            <p:nvPr/>
          </p:nvSpPr>
          <p:spPr bwMode="auto">
            <a:xfrm>
              <a:off x="2435" y="264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3" name="Line 47"/>
            <p:cNvSpPr>
              <a:spLocks noChangeShapeType="1"/>
            </p:cNvSpPr>
            <p:nvPr/>
          </p:nvSpPr>
          <p:spPr bwMode="auto">
            <a:xfrm>
              <a:off x="2435" y="264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4" name="Line 48"/>
            <p:cNvSpPr>
              <a:spLocks noChangeShapeType="1"/>
            </p:cNvSpPr>
            <p:nvPr/>
          </p:nvSpPr>
          <p:spPr bwMode="auto">
            <a:xfrm>
              <a:off x="2435" y="245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5" name="Line 49"/>
            <p:cNvSpPr>
              <a:spLocks noChangeShapeType="1"/>
            </p:cNvSpPr>
            <p:nvPr/>
          </p:nvSpPr>
          <p:spPr bwMode="auto">
            <a:xfrm>
              <a:off x="2435" y="246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6" name="Line 50"/>
            <p:cNvSpPr>
              <a:spLocks noChangeShapeType="1"/>
            </p:cNvSpPr>
            <p:nvPr/>
          </p:nvSpPr>
          <p:spPr bwMode="auto">
            <a:xfrm>
              <a:off x="2435" y="226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7" name="Line 51"/>
            <p:cNvSpPr>
              <a:spLocks noChangeShapeType="1"/>
            </p:cNvSpPr>
            <p:nvPr/>
          </p:nvSpPr>
          <p:spPr bwMode="auto">
            <a:xfrm>
              <a:off x="2435" y="227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8" name="Line 52"/>
            <p:cNvSpPr>
              <a:spLocks noChangeShapeType="1"/>
            </p:cNvSpPr>
            <p:nvPr/>
          </p:nvSpPr>
          <p:spPr bwMode="auto">
            <a:xfrm>
              <a:off x="2435" y="208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49" name="Line 53"/>
            <p:cNvSpPr>
              <a:spLocks noChangeShapeType="1"/>
            </p:cNvSpPr>
            <p:nvPr/>
          </p:nvSpPr>
          <p:spPr bwMode="auto">
            <a:xfrm>
              <a:off x="2435" y="2088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0" name="Line 54"/>
            <p:cNvSpPr>
              <a:spLocks noChangeShapeType="1"/>
            </p:cNvSpPr>
            <p:nvPr/>
          </p:nvSpPr>
          <p:spPr bwMode="auto">
            <a:xfrm>
              <a:off x="2435" y="189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1" name="Line 55"/>
            <p:cNvSpPr>
              <a:spLocks noChangeShapeType="1"/>
            </p:cNvSpPr>
            <p:nvPr/>
          </p:nvSpPr>
          <p:spPr bwMode="auto">
            <a:xfrm>
              <a:off x="2435" y="190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2" name="Line 56"/>
            <p:cNvSpPr>
              <a:spLocks noChangeShapeType="1"/>
            </p:cNvSpPr>
            <p:nvPr/>
          </p:nvSpPr>
          <p:spPr bwMode="auto">
            <a:xfrm>
              <a:off x="2435" y="171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3" name="Line 57"/>
            <p:cNvSpPr>
              <a:spLocks noChangeShapeType="1"/>
            </p:cNvSpPr>
            <p:nvPr/>
          </p:nvSpPr>
          <p:spPr bwMode="auto">
            <a:xfrm>
              <a:off x="2435" y="1722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4" name="Line 58"/>
            <p:cNvSpPr>
              <a:spLocks noChangeShapeType="1"/>
            </p:cNvSpPr>
            <p:nvPr/>
          </p:nvSpPr>
          <p:spPr bwMode="auto">
            <a:xfrm>
              <a:off x="2435" y="153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5" name="Line 59"/>
            <p:cNvSpPr>
              <a:spLocks noChangeShapeType="1"/>
            </p:cNvSpPr>
            <p:nvPr/>
          </p:nvSpPr>
          <p:spPr bwMode="auto">
            <a:xfrm>
              <a:off x="2435" y="153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6" name="Line 60"/>
            <p:cNvSpPr>
              <a:spLocks noChangeShapeType="1"/>
            </p:cNvSpPr>
            <p:nvPr/>
          </p:nvSpPr>
          <p:spPr bwMode="auto">
            <a:xfrm>
              <a:off x="2435" y="3924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7" name="Line 61"/>
            <p:cNvSpPr>
              <a:spLocks noChangeShapeType="1"/>
            </p:cNvSpPr>
            <p:nvPr/>
          </p:nvSpPr>
          <p:spPr bwMode="auto">
            <a:xfrm>
              <a:off x="2435" y="3930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8" name="Line 62"/>
            <p:cNvSpPr>
              <a:spLocks noChangeShapeType="1"/>
            </p:cNvSpPr>
            <p:nvPr/>
          </p:nvSpPr>
          <p:spPr bwMode="auto">
            <a:xfrm>
              <a:off x="2435" y="3936"/>
              <a:ext cx="244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9" name="Line 63"/>
            <p:cNvSpPr>
              <a:spLocks noChangeShapeType="1"/>
            </p:cNvSpPr>
            <p:nvPr/>
          </p:nvSpPr>
          <p:spPr bwMode="auto">
            <a:xfrm>
              <a:off x="2435" y="3942"/>
              <a:ext cx="244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60" name="Rectangle 64"/>
            <p:cNvSpPr>
              <a:spLocks noChangeArrowheads="1"/>
            </p:cNvSpPr>
            <p:nvPr/>
          </p:nvSpPr>
          <p:spPr bwMode="auto">
            <a:xfrm>
              <a:off x="4833" y="3738"/>
              <a:ext cx="41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61" name="Freeform 65"/>
            <p:cNvSpPr>
              <a:spLocks/>
            </p:cNvSpPr>
            <p:nvPr/>
          </p:nvSpPr>
          <p:spPr bwMode="auto">
            <a:xfrm>
              <a:off x="4857" y="3882"/>
              <a:ext cx="22" cy="108"/>
            </a:xfrm>
            <a:custGeom>
              <a:avLst/>
              <a:gdLst>
                <a:gd name="T0" fmla="*/ 0 w 22"/>
                <a:gd name="T1" fmla="*/ 0 h 108"/>
                <a:gd name="T2" fmla="*/ 22 w 22"/>
                <a:gd name="T3" fmla="*/ 54 h 108"/>
                <a:gd name="T4" fmla="*/ 0 w 22"/>
                <a:gd name="T5" fmla="*/ 108 h 108"/>
                <a:gd name="T6" fmla="*/ 0 w 22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108"/>
                <a:gd name="T14" fmla="*/ 22 w 22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108">
                  <a:moveTo>
                    <a:pt x="0" y="0"/>
                  </a:moveTo>
                  <a:lnTo>
                    <a:pt x="22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62" name="Line 66"/>
            <p:cNvSpPr>
              <a:spLocks noChangeShapeType="1"/>
            </p:cNvSpPr>
            <p:nvPr/>
          </p:nvSpPr>
          <p:spPr bwMode="auto">
            <a:xfrm flipV="1">
              <a:off x="3128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63" name="Line 67"/>
            <p:cNvSpPr>
              <a:spLocks noChangeShapeType="1"/>
            </p:cNvSpPr>
            <p:nvPr/>
          </p:nvSpPr>
          <p:spPr bwMode="auto">
            <a:xfrm flipV="1">
              <a:off x="3130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64" name="Line 68"/>
            <p:cNvSpPr>
              <a:spLocks noChangeShapeType="1"/>
            </p:cNvSpPr>
            <p:nvPr/>
          </p:nvSpPr>
          <p:spPr bwMode="auto">
            <a:xfrm flipV="1">
              <a:off x="3133" y="1344"/>
              <a:ext cx="1" cy="29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65" name="Line 69"/>
            <p:cNvSpPr>
              <a:spLocks noChangeShapeType="1"/>
            </p:cNvSpPr>
            <p:nvPr/>
          </p:nvSpPr>
          <p:spPr bwMode="auto">
            <a:xfrm flipV="1">
              <a:off x="3135" y="1344"/>
              <a:ext cx="1" cy="29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66" name="Rectangle 70"/>
            <p:cNvSpPr>
              <a:spLocks noChangeArrowheads="1"/>
            </p:cNvSpPr>
            <p:nvPr/>
          </p:nvSpPr>
          <p:spPr bwMode="auto">
            <a:xfrm>
              <a:off x="3162" y="1332"/>
              <a:ext cx="41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67" name="Freeform 71"/>
            <p:cNvSpPr>
              <a:spLocks/>
            </p:cNvSpPr>
            <p:nvPr/>
          </p:nvSpPr>
          <p:spPr bwMode="auto">
            <a:xfrm>
              <a:off x="3111" y="1350"/>
              <a:ext cx="43" cy="54"/>
            </a:xfrm>
            <a:custGeom>
              <a:avLst/>
              <a:gdLst>
                <a:gd name="T0" fmla="*/ 0 w 43"/>
                <a:gd name="T1" fmla="*/ 54 h 54"/>
                <a:gd name="T2" fmla="*/ 22 w 43"/>
                <a:gd name="T3" fmla="*/ 0 h 54"/>
                <a:gd name="T4" fmla="*/ 43 w 43"/>
                <a:gd name="T5" fmla="*/ 54 h 54"/>
                <a:gd name="T6" fmla="*/ 0 w 43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"/>
                <a:gd name="T13" fmla="*/ 0 h 54"/>
                <a:gd name="T14" fmla="*/ 43 w 43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" h="54">
                  <a:moveTo>
                    <a:pt x="0" y="54"/>
                  </a:moveTo>
                  <a:lnTo>
                    <a:pt x="22" y="0"/>
                  </a:lnTo>
                  <a:lnTo>
                    <a:pt x="43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68" name="Rectangle 72"/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69" name="Line 73"/>
            <p:cNvSpPr>
              <a:spLocks noChangeShapeType="1"/>
            </p:cNvSpPr>
            <p:nvPr/>
          </p:nvSpPr>
          <p:spPr bwMode="auto">
            <a:xfrm>
              <a:off x="2610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70" name="Rectangle 74"/>
            <p:cNvSpPr>
              <a:spLocks noChangeArrowheads="1"/>
            </p:cNvSpPr>
            <p:nvPr/>
          </p:nvSpPr>
          <p:spPr bwMode="auto">
            <a:xfrm>
              <a:off x="2584" y="3978"/>
              <a:ext cx="7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1" name="Line 75"/>
            <p:cNvSpPr>
              <a:spLocks noChangeShapeType="1"/>
            </p:cNvSpPr>
            <p:nvPr/>
          </p:nvSpPr>
          <p:spPr bwMode="auto">
            <a:xfrm>
              <a:off x="2785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72" name="Rectangle 76"/>
            <p:cNvSpPr>
              <a:spLocks noChangeArrowheads="1"/>
            </p:cNvSpPr>
            <p:nvPr/>
          </p:nvSpPr>
          <p:spPr bwMode="auto">
            <a:xfrm>
              <a:off x="2759" y="3978"/>
              <a:ext cx="7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3" name="Line 77"/>
            <p:cNvSpPr>
              <a:spLocks noChangeShapeType="1"/>
            </p:cNvSpPr>
            <p:nvPr/>
          </p:nvSpPr>
          <p:spPr bwMode="auto">
            <a:xfrm>
              <a:off x="2960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74" name="Rectangle 78"/>
            <p:cNvSpPr>
              <a:spLocks noChangeArrowheads="1"/>
            </p:cNvSpPr>
            <p:nvPr/>
          </p:nvSpPr>
          <p:spPr bwMode="auto">
            <a:xfrm>
              <a:off x="2934" y="3978"/>
              <a:ext cx="7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5" name="Rectangle 79"/>
            <p:cNvSpPr>
              <a:spLocks noChangeArrowheads="1"/>
            </p:cNvSpPr>
            <p:nvPr/>
          </p:nvSpPr>
          <p:spPr bwMode="auto">
            <a:xfrm>
              <a:off x="3142" y="397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6" name="Line 80"/>
            <p:cNvSpPr>
              <a:spLocks noChangeShapeType="1"/>
            </p:cNvSpPr>
            <p:nvPr/>
          </p:nvSpPr>
          <p:spPr bwMode="auto">
            <a:xfrm>
              <a:off x="330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77" name="Rectangle 81"/>
            <p:cNvSpPr>
              <a:spLocks noChangeArrowheads="1"/>
            </p:cNvSpPr>
            <p:nvPr/>
          </p:nvSpPr>
          <p:spPr bwMode="auto">
            <a:xfrm>
              <a:off x="3310" y="397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78" name="Line 82"/>
            <p:cNvSpPr>
              <a:spLocks noChangeShapeType="1"/>
            </p:cNvSpPr>
            <p:nvPr/>
          </p:nvSpPr>
          <p:spPr bwMode="auto">
            <a:xfrm>
              <a:off x="348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79" name="Rectangle 83"/>
            <p:cNvSpPr>
              <a:spLocks noChangeArrowheads="1"/>
            </p:cNvSpPr>
            <p:nvPr/>
          </p:nvSpPr>
          <p:spPr bwMode="auto">
            <a:xfrm>
              <a:off x="3485" y="397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80" name="Line 84"/>
            <p:cNvSpPr>
              <a:spLocks noChangeShapeType="1"/>
            </p:cNvSpPr>
            <p:nvPr/>
          </p:nvSpPr>
          <p:spPr bwMode="auto">
            <a:xfrm>
              <a:off x="365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81" name="Rectangle 85"/>
            <p:cNvSpPr>
              <a:spLocks noChangeArrowheads="1"/>
            </p:cNvSpPr>
            <p:nvPr/>
          </p:nvSpPr>
          <p:spPr bwMode="auto">
            <a:xfrm>
              <a:off x="3660" y="397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82" name="Line 86"/>
            <p:cNvSpPr>
              <a:spLocks noChangeShapeType="1"/>
            </p:cNvSpPr>
            <p:nvPr/>
          </p:nvSpPr>
          <p:spPr bwMode="auto">
            <a:xfrm>
              <a:off x="383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83" name="Rectangle 87"/>
            <p:cNvSpPr>
              <a:spLocks noChangeArrowheads="1"/>
            </p:cNvSpPr>
            <p:nvPr/>
          </p:nvSpPr>
          <p:spPr bwMode="auto">
            <a:xfrm>
              <a:off x="3835" y="397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84" name="Line 88"/>
            <p:cNvSpPr>
              <a:spLocks noChangeShapeType="1"/>
            </p:cNvSpPr>
            <p:nvPr/>
          </p:nvSpPr>
          <p:spPr bwMode="auto">
            <a:xfrm>
              <a:off x="4008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85" name="Rectangle 89"/>
            <p:cNvSpPr>
              <a:spLocks noChangeArrowheads="1"/>
            </p:cNvSpPr>
            <p:nvPr/>
          </p:nvSpPr>
          <p:spPr bwMode="auto">
            <a:xfrm>
              <a:off x="4011" y="397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86" name="Line 90"/>
            <p:cNvSpPr>
              <a:spLocks noChangeShapeType="1"/>
            </p:cNvSpPr>
            <p:nvPr/>
          </p:nvSpPr>
          <p:spPr bwMode="auto">
            <a:xfrm>
              <a:off x="4183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87" name="Rectangle 91"/>
            <p:cNvSpPr>
              <a:spLocks noChangeArrowheads="1"/>
            </p:cNvSpPr>
            <p:nvPr/>
          </p:nvSpPr>
          <p:spPr bwMode="auto">
            <a:xfrm>
              <a:off x="4186" y="397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88" name="Line 92"/>
            <p:cNvSpPr>
              <a:spLocks noChangeShapeType="1"/>
            </p:cNvSpPr>
            <p:nvPr/>
          </p:nvSpPr>
          <p:spPr bwMode="auto">
            <a:xfrm>
              <a:off x="4356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89" name="Rectangle 93"/>
            <p:cNvSpPr>
              <a:spLocks noChangeArrowheads="1"/>
            </p:cNvSpPr>
            <p:nvPr/>
          </p:nvSpPr>
          <p:spPr bwMode="auto">
            <a:xfrm>
              <a:off x="4358" y="397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90" name="Line 94"/>
            <p:cNvSpPr>
              <a:spLocks noChangeShapeType="1"/>
            </p:cNvSpPr>
            <p:nvPr/>
          </p:nvSpPr>
          <p:spPr bwMode="auto">
            <a:xfrm>
              <a:off x="4531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91" name="Rectangle 95"/>
            <p:cNvSpPr>
              <a:spLocks noChangeArrowheads="1"/>
            </p:cNvSpPr>
            <p:nvPr/>
          </p:nvSpPr>
          <p:spPr bwMode="auto">
            <a:xfrm>
              <a:off x="4533" y="397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92" name="Line 96"/>
            <p:cNvSpPr>
              <a:spLocks noChangeShapeType="1"/>
            </p:cNvSpPr>
            <p:nvPr/>
          </p:nvSpPr>
          <p:spPr bwMode="auto">
            <a:xfrm>
              <a:off x="4706" y="3900"/>
              <a:ext cx="1" cy="7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93" name="Rectangle 97"/>
            <p:cNvSpPr>
              <a:spLocks noChangeArrowheads="1"/>
            </p:cNvSpPr>
            <p:nvPr/>
          </p:nvSpPr>
          <p:spPr bwMode="auto">
            <a:xfrm>
              <a:off x="4709" y="3978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94" name="Rectangle 98"/>
            <p:cNvSpPr>
              <a:spLocks noChangeArrowheads="1"/>
            </p:cNvSpPr>
            <p:nvPr/>
          </p:nvSpPr>
          <p:spPr bwMode="auto">
            <a:xfrm>
              <a:off x="3090" y="3504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95" name="Line 99"/>
            <p:cNvSpPr>
              <a:spLocks noChangeShapeType="1"/>
            </p:cNvSpPr>
            <p:nvPr/>
          </p:nvSpPr>
          <p:spPr bwMode="auto">
            <a:xfrm>
              <a:off x="3118" y="3570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96" name="Rectangle 100"/>
            <p:cNvSpPr>
              <a:spLocks noChangeArrowheads="1"/>
            </p:cNvSpPr>
            <p:nvPr/>
          </p:nvSpPr>
          <p:spPr bwMode="auto">
            <a:xfrm>
              <a:off x="3090" y="3132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97" name="Line 101"/>
            <p:cNvSpPr>
              <a:spLocks noChangeShapeType="1"/>
            </p:cNvSpPr>
            <p:nvPr/>
          </p:nvSpPr>
          <p:spPr bwMode="auto">
            <a:xfrm>
              <a:off x="3118" y="319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98" name="Rectangle 102"/>
            <p:cNvSpPr>
              <a:spLocks noChangeArrowheads="1"/>
            </p:cNvSpPr>
            <p:nvPr/>
          </p:nvSpPr>
          <p:spPr bwMode="auto">
            <a:xfrm>
              <a:off x="3090" y="2760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99" name="Line 103"/>
            <p:cNvSpPr>
              <a:spLocks noChangeShapeType="1"/>
            </p:cNvSpPr>
            <p:nvPr/>
          </p:nvSpPr>
          <p:spPr bwMode="auto">
            <a:xfrm>
              <a:off x="3118" y="2826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00" name="Rectangle 104"/>
            <p:cNvSpPr>
              <a:spLocks noChangeArrowheads="1"/>
            </p:cNvSpPr>
            <p:nvPr/>
          </p:nvSpPr>
          <p:spPr bwMode="auto">
            <a:xfrm>
              <a:off x="3090" y="2394"/>
              <a:ext cx="5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701" name="Line 105"/>
            <p:cNvSpPr>
              <a:spLocks noChangeShapeType="1"/>
            </p:cNvSpPr>
            <p:nvPr/>
          </p:nvSpPr>
          <p:spPr bwMode="auto">
            <a:xfrm>
              <a:off x="3118" y="2460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02" name="Rectangle 106"/>
            <p:cNvSpPr>
              <a:spLocks noChangeArrowheads="1"/>
            </p:cNvSpPr>
            <p:nvPr/>
          </p:nvSpPr>
          <p:spPr bwMode="auto">
            <a:xfrm>
              <a:off x="3063" y="2022"/>
              <a:ext cx="7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703" name="Line 107"/>
            <p:cNvSpPr>
              <a:spLocks noChangeShapeType="1"/>
            </p:cNvSpPr>
            <p:nvPr/>
          </p:nvSpPr>
          <p:spPr bwMode="auto">
            <a:xfrm>
              <a:off x="3118" y="208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04" name="Rectangle 108"/>
            <p:cNvSpPr>
              <a:spLocks noChangeArrowheads="1"/>
            </p:cNvSpPr>
            <p:nvPr/>
          </p:nvSpPr>
          <p:spPr bwMode="auto">
            <a:xfrm>
              <a:off x="3063" y="1656"/>
              <a:ext cx="7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Courier New" panose="02070309020205020404" pitchFamily="49" charset="0"/>
                </a:rPr>
                <a:t>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705" name="Line 109"/>
            <p:cNvSpPr>
              <a:spLocks noChangeShapeType="1"/>
            </p:cNvSpPr>
            <p:nvPr/>
          </p:nvSpPr>
          <p:spPr bwMode="auto">
            <a:xfrm>
              <a:off x="3118" y="1722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06" name="Rectangle 112"/>
            <p:cNvSpPr>
              <a:spLocks noChangeArrowheads="1"/>
            </p:cNvSpPr>
            <p:nvPr/>
          </p:nvSpPr>
          <p:spPr bwMode="auto">
            <a:xfrm>
              <a:off x="2432" y="1344"/>
              <a:ext cx="2452" cy="2970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15" name="Oval 114"/>
          <p:cNvSpPr/>
          <p:nvPr/>
        </p:nvSpPr>
        <p:spPr>
          <a:xfrm>
            <a:off x="2270125" y="2333625"/>
            <a:ext cx="361950" cy="8032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16" name="Object 113"/>
          <p:cNvGraphicFramePr>
            <a:graphicFrameLocks noChangeAspect="1"/>
          </p:cNvGraphicFramePr>
          <p:nvPr/>
        </p:nvGraphicFramePr>
        <p:xfrm>
          <a:off x="331788" y="3246438"/>
          <a:ext cx="11303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6" imgW="558558" imgH="203112" progId="Equation.DSMT4">
                  <p:embed/>
                </p:oleObj>
              </mc:Choice>
              <mc:Fallback>
                <p:oleObj name="Equation" r:id="rId6" imgW="558558" imgH="203112" progId="Equation.DSMT4">
                  <p:embed/>
                  <p:pic>
                    <p:nvPicPr>
                      <p:cNvPr id="116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3246438"/>
                        <a:ext cx="11303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1781175" y="3263900"/>
            <a:ext cx="2330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V.C. by a factor of ½ </a:t>
            </a:r>
          </a:p>
        </p:txBody>
      </p:sp>
      <p:sp>
        <p:nvSpPr>
          <p:cNvPr id="118" name="Oval 117"/>
          <p:cNvSpPr/>
          <p:nvPr/>
        </p:nvSpPr>
        <p:spPr>
          <a:xfrm>
            <a:off x="2816225" y="2406650"/>
            <a:ext cx="652463" cy="4000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19" name="Object 4"/>
          <p:cNvGraphicFramePr>
            <a:graphicFrameLocks noChangeAspect="1"/>
          </p:cNvGraphicFramePr>
          <p:nvPr/>
        </p:nvGraphicFramePr>
        <p:xfrm>
          <a:off x="382588" y="3849688"/>
          <a:ext cx="13636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8" imgW="672516" imgH="177646" progId="Equation.DSMT4">
                  <p:embed/>
                </p:oleObj>
              </mc:Choice>
              <mc:Fallback>
                <p:oleObj name="Equation" r:id="rId8" imgW="672516" imgH="177646" progId="Equation.DSMT4">
                  <p:embed/>
                  <p:pic>
                    <p:nvPicPr>
                      <p:cNvPr id="1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3849688"/>
                        <a:ext cx="13636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1824038" y="3825875"/>
            <a:ext cx="214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H.S. of 3 units right</a:t>
            </a:r>
          </a:p>
        </p:txBody>
      </p:sp>
      <p:sp>
        <p:nvSpPr>
          <p:cNvPr id="121" name="Oval 120"/>
          <p:cNvSpPr/>
          <p:nvPr/>
        </p:nvSpPr>
        <p:spPr>
          <a:xfrm>
            <a:off x="3709988" y="2527300"/>
            <a:ext cx="373062" cy="3413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22" name="Object 5"/>
          <p:cNvGraphicFramePr>
            <a:graphicFrameLocks noChangeAspect="1"/>
          </p:cNvGraphicFramePr>
          <p:nvPr/>
        </p:nvGraphicFramePr>
        <p:xfrm>
          <a:off x="352425" y="4386263"/>
          <a:ext cx="14144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10" imgW="698197" imgH="203112" progId="Equation.DSMT4">
                  <p:embed/>
                </p:oleObj>
              </mc:Choice>
              <mc:Fallback>
                <p:oleObj name="Equation" r:id="rId10" imgW="698197" imgH="203112" progId="Equation.DSMT4">
                  <p:embed/>
                  <p:pic>
                    <p:nvPicPr>
                      <p:cNvPr id="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4386263"/>
                        <a:ext cx="14144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1817688" y="4387850"/>
            <a:ext cx="1920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V.S. of 2 units up</a:t>
            </a:r>
          </a:p>
        </p:txBody>
      </p:sp>
      <p:sp>
        <p:nvSpPr>
          <p:cNvPr id="124" name="Freeform 111"/>
          <p:cNvSpPr>
            <a:spLocks/>
          </p:cNvSpPr>
          <p:nvPr/>
        </p:nvSpPr>
        <p:spPr bwMode="auto">
          <a:xfrm>
            <a:off x="4878388" y="2222500"/>
            <a:ext cx="2062162" cy="3929063"/>
          </a:xfrm>
          <a:custGeom>
            <a:avLst/>
            <a:gdLst>
              <a:gd name="T0" fmla="*/ 2147483646 w 570"/>
              <a:gd name="T1" fmla="*/ 2147483646 h 434"/>
              <a:gd name="T2" fmla="*/ 2147483646 w 570"/>
              <a:gd name="T3" fmla="*/ 2147483646 h 434"/>
              <a:gd name="T4" fmla="*/ 2147483646 w 570"/>
              <a:gd name="T5" fmla="*/ 2147483646 h 434"/>
              <a:gd name="T6" fmla="*/ 2147483646 w 570"/>
              <a:gd name="T7" fmla="*/ 2147483646 h 434"/>
              <a:gd name="T8" fmla="*/ 2147483646 w 570"/>
              <a:gd name="T9" fmla="*/ 2147483646 h 434"/>
              <a:gd name="T10" fmla="*/ 2147483646 w 570"/>
              <a:gd name="T11" fmla="*/ 2147483646 h 434"/>
              <a:gd name="T12" fmla="*/ 2147483646 w 570"/>
              <a:gd name="T13" fmla="*/ 2147483646 h 434"/>
              <a:gd name="T14" fmla="*/ 2147483646 w 570"/>
              <a:gd name="T15" fmla="*/ 2147483646 h 434"/>
              <a:gd name="T16" fmla="*/ 2147483646 w 570"/>
              <a:gd name="T17" fmla="*/ 2147483646 h 434"/>
              <a:gd name="T18" fmla="*/ 2147483646 w 570"/>
              <a:gd name="T19" fmla="*/ 2147483646 h 434"/>
              <a:gd name="T20" fmla="*/ 2147483646 w 570"/>
              <a:gd name="T21" fmla="*/ 2147483646 h 434"/>
              <a:gd name="T22" fmla="*/ 2147483646 w 570"/>
              <a:gd name="T23" fmla="*/ 2147483646 h 434"/>
              <a:gd name="T24" fmla="*/ 2147483646 w 570"/>
              <a:gd name="T25" fmla="*/ 2147483646 h 434"/>
              <a:gd name="T26" fmla="*/ 2147483646 w 570"/>
              <a:gd name="T27" fmla="*/ 2147483646 h 434"/>
              <a:gd name="T28" fmla="*/ 2147483646 w 570"/>
              <a:gd name="T29" fmla="*/ 2147483646 h 434"/>
              <a:gd name="T30" fmla="*/ 2147483646 w 570"/>
              <a:gd name="T31" fmla="*/ 2147483646 h 434"/>
              <a:gd name="T32" fmla="*/ 2147483646 w 570"/>
              <a:gd name="T33" fmla="*/ 2147483646 h 434"/>
              <a:gd name="T34" fmla="*/ 2147483646 w 570"/>
              <a:gd name="T35" fmla="*/ 2147483646 h 434"/>
              <a:gd name="T36" fmla="*/ 2147483646 w 570"/>
              <a:gd name="T37" fmla="*/ 2147483646 h 434"/>
              <a:gd name="T38" fmla="*/ 2147483646 w 570"/>
              <a:gd name="T39" fmla="*/ 2147483646 h 434"/>
              <a:gd name="T40" fmla="*/ 2147483646 w 570"/>
              <a:gd name="T41" fmla="*/ 2147483646 h 434"/>
              <a:gd name="T42" fmla="*/ 2147483646 w 570"/>
              <a:gd name="T43" fmla="*/ 2147483646 h 434"/>
              <a:gd name="T44" fmla="*/ 2147483646 w 570"/>
              <a:gd name="T45" fmla="*/ 2147483646 h 434"/>
              <a:gd name="T46" fmla="*/ 2147483646 w 570"/>
              <a:gd name="T47" fmla="*/ 2147483646 h 434"/>
              <a:gd name="T48" fmla="*/ 2147483646 w 570"/>
              <a:gd name="T49" fmla="*/ 2147483646 h 434"/>
              <a:gd name="T50" fmla="*/ 2147483646 w 570"/>
              <a:gd name="T51" fmla="*/ 2147483646 h 434"/>
              <a:gd name="T52" fmla="*/ 2147483646 w 570"/>
              <a:gd name="T53" fmla="*/ 2147483646 h 434"/>
              <a:gd name="T54" fmla="*/ 2147483646 w 570"/>
              <a:gd name="T55" fmla="*/ 2147483646 h 434"/>
              <a:gd name="T56" fmla="*/ 2147483646 w 570"/>
              <a:gd name="T57" fmla="*/ 2147483646 h 434"/>
              <a:gd name="T58" fmla="*/ 2147483646 w 570"/>
              <a:gd name="T59" fmla="*/ 2147483646 h 434"/>
              <a:gd name="T60" fmla="*/ 2147483646 w 570"/>
              <a:gd name="T61" fmla="*/ 2147483646 h 434"/>
              <a:gd name="T62" fmla="*/ 2147483646 w 570"/>
              <a:gd name="T63" fmla="*/ 2147483646 h 434"/>
              <a:gd name="T64" fmla="*/ 2147483646 w 570"/>
              <a:gd name="T65" fmla="*/ 2147483646 h 434"/>
              <a:gd name="T66" fmla="*/ 2147483646 w 570"/>
              <a:gd name="T67" fmla="*/ 2147483646 h 434"/>
              <a:gd name="T68" fmla="*/ 2147483646 w 570"/>
              <a:gd name="T69" fmla="*/ 2147483646 h 434"/>
              <a:gd name="T70" fmla="*/ 2147483646 w 570"/>
              <a:gd name="T71" fmla="*/ 2147483646 h 434"/>
              <a:gd name="T72" fmla="*/ 2147483646 w 570"/>
              <a:gd name="T73" fmla="*/ 2147483646 h 434"/>
              <a:gd name="T74" fmla="*/ 2147483646 w 570"/>
              <a:gd name="T75" fmla="*/ 2147483646 h 434"/>
              <a:gd name="T76" fmla="*/ 2147483646 w 570"/>
              <a:gd name="T77" fmla="*/ 2147483646 h 434"/>
              <a:gd name="T78" fmla="*/ 2147483646 w 570"/>
              <a:gd name="T79" fmla="*/ 2147483646 h 434"/>
              <a:gd name="T80" fmla="*/ 2147483646 w 570"/>
              <a:gd name="T81" fmla="*/ 2147483646 h 434"/>
              <a:gd name="T82" fmla="*/ 2147483646 w 570"/>
              <a:gd name="T83" fmla="*/ 2147483646 h 434"/>
              <a:gd name="T84" fmla="*/ 2147483646 w 570"/>
              <a:gd name="T85" fmla="*/ 2147483646 h 434"/>
              <a:gd name="T86" fmla="*/ 2147483646 w 570"/>
              <a:gd name="T87" fmla="*/ 2147483646 h 434"/>
              <a:gd name="T88" fmla="*/ 2147483646 w 570"/>
              <a:gd name="T89" fmla="*/ 2147483646 h 434"/>
              <a:gd name="T90" fmla="*/ 2147483646 w 570"/>
              <a:gd name="T91" fmla="*/ 2147483646 h 434"/>
              <a:gd name="T92" fmla="*/ 2147483646 w 570"/>
              <a:gd name="T93" fmla="*/ 2147483646 h 434"/>
              <a:gd name="T94" fmla="*/ 2147483646 w 570"/>
              <a:gd name="T95" fmla="*/ 2147483646 h 434"/>
              <a:gd name="T96" fmla="*/ 2147483646 w 570"/>
              <a:gd name="T97" fmla="*/ 2147483646 h 434"/>
              <a:gd name="T98" fmla="*/ 2147483646 w 570"/>
              <a:gd name="T99" fmla="*/ 2147483646 h 434"/>
              <a:gd name="T100" fmla="*/ 2147483646 w 570"/>
              <a:gd name="T101" fmla="*/ 2147483646 h 434"/>
              <a:gd name="T102" fmla="*/ 2147483646 w 570"/>
              <a:gd name="T103" fmla="*/ 2147483646 h 434"/>
              <a:gd name="T104" fmla="*/ 2147483646 w 570"/>
              <a:gd name="T105" fmla="*/ 2147483646 h 434"/>
              <a:gd name="T106" fmla="*/ 2147483646 w 570"/>
              <a:gd name="T107" fmla="*/ 2147483646 h 434"/>
              <a:gd name="T108" fmla="*/ 2147483646 w 570"/>
              <a:gd name="T109" fmla="*/ 2147483646 h 434"/>
              <a:gd name="T110" fmla="*/ 2147483646 w 570"/>
              <a:gd name="T111" fmla="*/ 2147483646 h 434"/>
              <a:gd name="T112" fmla="*/ 2147483646 w 570"/>
              <a:gd name="T113" fmla="*/ 2147483646 h 43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570"/>
              <a:gd name="T172" fmla="*/ 0 h 434"/>
              <a:gd name="T173" fmla="*/ 570 w 570"/>
              <a:gd name="T174" fmla="*/ 434 h 43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570" h="434">
                <a:moveTo>
                  <a:pt x="0" y="434"/>
                </a:moveTo>
                <a:lnTo>
                  <a:pt x="2" y="434"/>
                </a:lnTo>
                <a:lnTo>
                  <a:pt x="4" y="434"/>
                </a:lnTo>
                <a:lnTo>
                  <a:pt x="6" y="434"/>
                </a:lnTo>
                <a:lnTo>
                  <a:pt x="8" y="434"/>
                </a:lnTo>
                <a:lnTo>
                  <a:pt x="10" y="434"/>
                </a:lnTo>
                <a:lnTo>
                  <a:pt x="12" y="434"/>
                </a:lnTo>
                <a:lnTo>
                  <a:pt x="14" y="434"/>
                </a:lnTo>
                <a:lnTo>
                  <a:pt x="16" y="434"/>
                </a:lnTo>
                <a:lnTo>
                  <a:pt x="18" y="434"/>
                </a:lnTo>
                <a:lnTo>
                  <a:pt x="20" y="434"/>
                </a:lnTo>
                <a:lnTo>
                  <a:pt x="22" y="434"/>
                </a:lnTo>
                <a:lnTo>
                  <a:pt x="24" y="434"/>
                </a:lnTo>
                <a:lnTo>
                  <a:pt x="26" y="434"/>
                </a:lnTo>
                <a:lnTo>
                  <a:pt x="28" y="434"/>
                </a:lnTo>
                <a:lnTo>
                  <a:pt x="30" y="434"/>
                </a:lnTo>
                <a:lnTo>
                  <a:pt x="32" y="434"/>
                </a:lnTo>
                <a:lnTo>
                  <a:pt x="34" y="434"/>
                </a:lnTo>
                <a:lnTo>
                  <a:pt x="36" y="434"/>
                </a:lnTo>
                <a:lnTo>
                  <a:pt x="38" y="434"/>
                </a:lnTo>
                <a:lnTo>
                  <a:pt x="40" y="434"/>
                </a:lnTo>
                <a:lnTo>
                  <a:pt x="42" y="434"/>
                </a:lnTo>
                <a:lnTo>
                  <a:pt x="44" y="433"/>
                </a:lnTo>
                <a:lnTo>
                  <a:pt x="46" y="433"/>
                </a:lnTo>
                <a:lnTo>
                  <a:pt x="48" y="433"/>
                </a:lnTo>
                <a:lnTo>
                  <a:pt x="50" y="433"/>
                </a:lnTo>
                <a:lnTo>
                  <a:pt x="52" y="433"/>
                </a:lnTo>
                <a:lnTo>
                  <a:pt x="54" y="433"/>
                </a:lnTo>
                <a:lnTo>
                  <a:pt x="56" y="433"/>
                </a:lnTo>
                <a:lnTo>
                  <a:pt x="58" y="433"/>
                </a:lnTo>
                <a:lnTo>
                  <a:pt x="60" y="433"/>
                </a:lnTo>
                <a:lnTo>
                  <a:pt x="62" y="433"/>
                </a:lnTo>
                <a:lnTo>
                  <a:pt x="64" y="433"/>
                </a:lnTo>
                <a:lnTo>
                  <a:pt x="66" y="433"/>
                </a:lnTo>
                <a:lnTo>
                  <a:pt x="68" y="433"/>
                </a:lnTo>
                <a:lnTo>
                  <a:pt x="70" y="433"/>
                </a:lnTo>
                <a:lnTo>
                  <a:pt x="72" y="433"/>
                </a:lnTo>
                <a:lnTo>
                  <a:pt x="74" y="432"/>
                </a:lnTo>
                <a:lnTo>
                  <a:pt x="76" y="432"/>
                </a:lnTo>
                <a:lnTo>
                  <a:pt x="78" y="432"/>
                </a:lnTo>
                <a:lnTo>
                  <a:pt x="80" y="432"/>
                </a:lnTo>
                <a:lnTo>
                  <a:pt x="82" y="432"/>
                </a:lnTo>
                <a:lnTo>
                  <a:pt x="84" y="432"/>
                </a:lnTo>
                <a:lnTo>
                  <a:pt x="86" y="432"/>
                </a:lnTo>
                <a:lnTo>
                  <a:pt x="88" y="432"/>
                </a:lnTo>
                <a:lnTo>
                  <a:pt x="90" y="432"/>
                </a:lnTo>
                <a:lnTo>
                  <a:pt x="92" y="432"/>
                </a:lnTo>
                <a:lnTo>
                  <a:pt x="94" y="432"/>
                </a:lnTo>
                <a:lnTo>
                  <a:pt x="96" y="432"/>
                </a:lnTo>
                <a:lnTo>
                  <a:pt x="98" y="431"/>
                </a:lnTo>
                <a:lnTo>
                  <a:pt x="100" y="431"/>
                </a:lnTo>
                <a:lnTo>
                  <a:pt x="102" y="431"/>
                </a:lnTo>
                <a:lnTo>
                  <a:pt x="104" y="431"/>
                </a:lnTo>
                <a:lnTo>
                  <a:pt x="106" y="431"/>
                </a:lnTo>
                <a:lnTo>
                  <a:pt x="108" y="431"/>
                </a:lnTo>
                <a:lnTo>
                  <a:pt x="110" y="431"/>
                </a:lnTo>
                <a:lnTo>
                  <a:pt x="112" y="431"/>
                </a:lnTo>
                <a:lnTo>
                  <a:pt x="114" y="431"/>
                </a:lnTo>
                <a:lnTo>
                  <a:pt x="116" y="431"/>
                </a:lnTo>
                <a:lnTo>
                  <a:pt x="118" y="430"/>
                </a:lnTo>
                <a:lnTo>
                  <a:pt x="120" y="430"/>
                </a:lnTo>
                <a:lnTo>
                  <a:pt x="122" y="430"/>
                </a:lnTo>
                <a:lnTo>
                  <a:pt x="124" y="430"/>
                </a:lnTo>
                <a:lnTo>
                  <a:pt x="126" y="430"/>
                </a:lnTo>
                <a:lnTo>
                  <a:pt x="128" y="430"/>
                </a:lnTo>
                <a:lnTo>
                  <a:pt x="130" y="430"/>
                </a:lnTo>
                <a:lnTo>
                  <a:pt x="132" y="430"/>
                </a:lnTo>
                <a:lnTo>
                  <a:pt x="134" y="429"/>
                </a:lnTo>
                <a:lnTo>
                  <a:pt x="136" y="429"/>
                </a:lnTo>
                <a:lnTo>
                  <a:pt x="138" y="429"/>
                </a:lnTo>
                <a:lnTo>
                  <a:pt x="140" y="429"/>
                </a:lnTo>
                <a:lnTo>
                  <a:pt x="142" y="429"/>
                </a:lnTo>
                <a:lnTo>
                  <a:pt x="144" y="429"/>
                </a:lnTo>
                <a:lnTo>
                  <a:pt x="146" y="429"/>
                </a:lnTo>
                <a:lnTo>
                  <a:pt x="148" y="429"/>
                </a:lnTo>
                <a:lnTo>
                  <a:pt x="150" y="428"/>
                </a:lnTo>
                <a:lnTo>
                  <a:pt x="152" y="428"/>
                </a:lnTo>
                <a:lnTo>
                  <a:pt x="154" y="428"/>
                </a:lnTo>
                <a:lnTo>
                  <a:pt x="156" y="428"/>
                </a:lnTo>
                <a:lnTo>
                  <a:pt x="158" y="428"/>
                </a:lnTo>
                <a:lnTo>
                  <a:pt x="160" y="428"/>
                </a:lnTo>
                <a:lnTo>
                  <a:pt x="162" y="427"/>
                </a:lnTo>
                <a:lnTo>
                  <a:pt x="164" y="427"/>
                </a:lnTo>
                <a:lnTo>
                  <a:pt x="166" y="427"/>
                </a:lnTo>
                <a:lnTo>
                  <a:pt x="168" y="427"/>
                </a:lnTo>
                <a:lnTo>
                  <a:pt x="170" y="427"/>
                </a:lnTo>
                <a:lnTo>
                  <a:pt x="172" y="426"/>
                </a:lnTo>
                <a:lnTo>
                  <a:pt x="174" y="426"/>
                </a:lnTo>
                <a:lnTo>
                  <a:pt x="176" y="426"/>
                </a:lnTo>
                <a:lnTo>
                  <a:pt x="178" y="426"/>
                </a:lnTo>
                <a:lnTo>
                  <a:pt x="180" y="426"/>
                </a:lnTo>
                <a:lnTo>
                  <a:pt x="182" y="425"/>
                </a:lnTo>
                <a:lnTo>
                  <a:pt x="184" y="425"/>
                </a:lnTo>
                <a:lnTo>
                  <a:pt x="186" y="425"/>
                </a:lnTo>
                <a:lnTo>
                  <a:pt x="188" y="425"/>
                </a:lnTo>
                <a:lnTo>
                  <a:pt x="190" y="425"/>
                </a:lnTo>
                <a:lnTo>
                  <a:pt x="192" y="424"/>
                </a:lnTo>
                <a:lnTo>
                  <a:pt x="194" y="424"/>
                </a:lnTo>
                <a:lnTo>
                  <a:pt x="196" y="424"/>
                </a:lnTo>
                <a:lnTo>
                  <a:pt x="198" y="424"/>
                </a:lnTo>
                <a:lnTo>
                  <a:pt x="200" y="423"/>
                </a:lnTo>
                <a:lnTo>
                  <a:pt x="202" y="423"/>
                </a:lnTo>
                <a:lnTo>
                  <a:pt x="204" y="423"/>
                </a:lnTo>
                <a:lnTo>
                  <a:pt x="206" y="423"/>
                </a:lnTo>
                <a:lnTo>
                  <a:pt x="208" y="422"/>
                </a:lnTo>
                <a:lnTo>
                  <a:pt x="210" y="422"/>
                </a:lnTo>
                <a:lnTo>
                  <a:pt x="212" y="422"/>
                </a:lnTo>
                <a:lnTo>
                  <a:pt x="214" y="422"/>
                </a:lnTo>
                <a:lnTo>
                  <a:pt x="216" y="421"/>
                </a:lnTo>
                <a:lnTo>
                  <a:pt x="218" y="421"/>
                </a:lnTo>
                <a:lnTo>
                  <a:pt x="220" y="421"/>
                </a:lnTo>
                <a:lnTo>
                  <a:pt x="222" y="420"/>
                </a:lnTo>
                <a:lnTo>
                  <a:pt x="224" y="420"/>
                </a:lnTo>
                <a:lnTo>
                  <a:pt x="226" y="420"/>
                </a:lnTo>
                <a:lnTo>
                  <a:pt x="228" y="420"/>
                </a:lnTo>
                <a:lnTo>
                  <a:pt x="230" y="419"/>
                </a:lnTo>
                <a:lnTo>
                  <a:pt x="232" y="419"/>
                </a:lnTo>
                <a:lnTo>
                  <a:pt x="234" y="419"/>
                </a:lnTo>
                <a:lnTo>
                  <a:pt x="236" y="418"/>
                </a:lnTo>
                <a:lnTo>
                  <a:pt x="238" y="418"/>
                </a:lnTo>
                <a:lnTo>
                  <a:pt x="240" y="417"/>
                </a:lnTo>
                <a:lnTo>
                  <a:pt x="242" y="417"/>
                </a:lnTo>
                <a:lnTo>
                  <a:pt x="244" y="417"/>
                </a:lnTo>
                <a:lnTo>
                  <a:pt x="246" y="416"/>
                </a:lnTo>
                <a:lnTo>
                  <a:pt x="248" y="416"/>
                </a:lnTo>
                <a:lnTo>
                  <a:pt x="250" y="416"/>
                </a:lnTo>
                <a:lnTo>
                  <a:pt x="252" y="415"/>
                </a:lnTo>
                <a:lnTo>
                  <a:pt x="254" y="415"/>
                </a:lnTo>
                <a:lnTo>
                  <a:pt x="256" y="414"/>
                </a:lnTo>
                <a:lnTo>
                  <a:pt x="258" y="414"/>
                </a:lnTo>
                <a:lnTo>
                  <a:pt x="260" y="414"/>
                </a:lnTo>
                <a:lnTo>
                  <a:pt x="262" y="413"/>
                </a:lnTo>
                <a:lnTo>
                  <a:pt x="264" y="413"/>
                </a:lnTo>
                <a:lnTo>
                  <a:pt x="266" y="412"/>
                </a:lnTo>
                <a:lnTo>
                  <a:pt x="268" y="412"/>
                </a:lnTo>
                <a:lnTo>
                  <a:pt x="270" y="411"/>
                </a:lnTo>
                <a:lnTo>
                  <a:pt x="272" y="411"/>
                </a:lnTo>
                <a:lnTo>
                  <a:pt x="274" y="410"/>
                </a:lnTo>
                <a:lnTo>
                  <a:pt x="276" y="410"/>
                </a:lnTo>
                <a:lnTo>
                  <a:pt x="278" y="409"/>
                </a:lnTo>
                <a:lnTo>
                  <a:pt x="280" y="409"/>
                </a:lnTo>
                <a:lnTo>
                  <a:pt x="282" y="408"/>
                </a:lnTo>
                <a:lnTo>
                  <a:pt x="284" y="408"/>
                </a:lnTo>
                <a:lnTo>
                  <a:pt x="286" y="407"/>
                </a:lnTo>
                <a:lnTo>
                  <a:pt x="288" y="407"/>
                </a:lnTo>
                <a:lnTo>
                  <a:pt x="290" y="406"/>
                </a:lnTo>
                <a:lnTo>
                  <a:pt x="292" y="405"/>
                </a:lnTo>
                <a:lnTo>
                  <a:pt x="294" y="405"/>
                </a:lnTo>
                <a:lnTo>
                  <a:pt x="296" y="404"/>
                </a:lnTo>
                <a:lnTo>
                  <a:pt x="298" y="404"/>
                </a:lnTo>
                <a:lnTo>
                  <a:pt x="300" y="403"/>
                </a:lnTo>
                <a:lnTo>
                  <a:pt x="302" y="402"/>
                </a:lnTo>
                <a:lnTo>
                  <a:pt x="304" y="402"/>
                </a:lnTo>
                <a:lnTo>
                  <a:pt x="306" y="401"/>
                </a:lnTo>
                <a:lnTo>
                  <a:pt x="308" y="400"/>
                </a:lnTo>
                <a:lnTo>
                  <a:pt x="310" y="400"/>
                </a:lnTo>
                <a:lnTo>
                  <a:pt x="312" y="399"/>
                </a:lnTo>
                <a:lnTo>
                  <a:pt x="314" y="398"/>
                </a:lnTo>
                <a:lnTo>
                  <a:pt x="316" y="397"/>
                </a:lnTo>
                <a:lnTo>
                  <a:pt x="318" y="397"/>
                </a:lnTo>
                <a:lnTo>
                  <a:pt x="320" y="396"/>
                </a:lnTo>
                <a:lnTo>
                  <a:pt x="322" y="395"/>
                </a:lnTo>
                <a:lnTo>
                  <a:pt x="324" y="394"/>
                </a:lnTo>
                <a:lnTo>
                  <a:pt x="326" y="394"/>
                </a:lnTo>
                <a:lnTo>
                  <a:pt x="328" y="393"/>
                </a:lnTo>
                <a:lnTo>
                  <a:pt x="330" y="392"/>
                </a:lnTo>
                <a:lnTo>
                  <a:pt x="332" y="391"/>
                </a:lnTo>
                <a:lnTo>
                  <a:pt x="334" y="390"/>
                </a:lnTo>
                <a:lnTo>
                  <a:pt x="336" y="389"/>
                </a:lnTo>
                <a:lnTo>
                  <a:pt x="338" y="388"/>
                </a:lnTo>
                <a:lnTo>
                  <a:pt x="340" y="387"/>
                </a:lnTo>
                <a:lnTo>
                  <a:pt x="342" y="387"/>
                </a:lnTo>
                <a:lnTo>
                  <a:pt x="344" y="386"/>
                </a:lnTo>
                <a:lnTo>
                  <a:pt x="346" y="385"/>
                </a:lnTo>
                <a:lnTo>
                  <a:pt x="348" y="384"/>
                </a:lnTo>
                <a:lnTo>
                  <a:pt x="350" y="383"/>
                </a:lnTo>
                <a:lnTo>
                  <a:pt x="352" y="382"/>
                </a:lnTo>
                <a:lnTo>
                  <a:pt x="354" y="380"/>
                </a:lnTo>
                <a:lnTo>
                  <a:pt x="356" y="379"/>
                </a:lnTo>
                <a:lnTo>
                  <a:pt x="358" y="378"/>
                </a:lnTo>
                <a:lnTo>
                  <a:pt x="360" y="377"/>
                </a:lnTo>
                <a:lnTo>
                  <a:pt x="362" y="376"/>
                </a:lnTo>
                <a:lnTo>
                  <a:pt x="364" y="375"/>
                </a:lnTo>
                <a:lnTo>
                  <a:pt x="366" y="374"/>
                </a:lnTo>
                <a:lnTo>
                  <a:pt x="368" y="373"/>
                </a:lnTo>
                <a:lnTo>
                  <a:pt x="370" y="371"/>
                </a:lnTo>
                <a:lnTo>
                  <a:pt x="372" y="370"/>
                </a:lnTo>
                <a:lnTo>
                  <a:pt x="374" y="369"/>
                </a:lnTo>
                <a:lnTo>
                  <a:pt x="376" y="367"/>
                </a:lnTo>
                <a:lnTo>
                  <a:pt x="378" y="366"/>
                </a:lnTo>
                <a:lnTo>
                  <a:pt x="380" y="365"/>
                </a:lnTo>
                <a:lnTo>
                  <a:pt x="382" y="363"/>
                </a:lnTo>
                <a:lnTo>
                  <a:pt x="384" y="362"/>
                </a:lnTo>
                <a:lnTo>
                  <a:pt x="386" y="361"/>
                </a:lnTo>
                <a:lnTo>
                  <a:pt x="388" y="359"/>
                </a:lnTo>
                <a:lnTo>
                  <a:pt x="390" y="358"/>
                </a:lnTo>
                <a:lnTo>
                  <a:pt x="392" y="356"/>
                </a:lnTo>
                <a:lnTo>
                  <a:pt x="394" y="355"/>
                </a:lnTo>
                <a:lnTo>
                  <a:pt x="396" y="353"/>
                </a:lnTo>
                <a:lnTo>
                  <a:pt x="398" y="351"/>
                </a:lnTo>
                <a:lnTo>
                  <a:pt x="400" y="350"/>
                </a:lnTo>
                <a:lnTo>
                  <a:pt x="402" y="348"/>
                </a:lnTo>
                <a:lnTo>
                  <a:pt x="404" y="346"/>
                </a:lnTo>
                <a:lnTo>
                  <a:pt x="406" y="345"/>
                </a:lnTo>
                <a:lnTo>
                  <a:pt x="408" y="343"/>
                </a:lnTo>
                <a:lnTo>
                  <a:pt x="410" y="341"/>
                </a:lnTo>
                <a:lnTo>
                  <a:pt x="412" y="339"/>
                </a:lnTo>
                <a:lnTo>
                  <a:pt x="414" y="337"/>
                </a:lnTo>
                <a:lnTo>
                  <a:pt x="416" y="336"/>
                </a:lnTo>
                <a:lnTo>
                  <a:pt x="418" y="334"/>
                </a:lnTo>
                <a:lnTo>
                  <a:pt x="420" y="332"/>
                </a:lnTo>
                <a:lnTo>
                  <a:pt x="422" y="330"/>
                </a:lnTo>
                <a:lnTo>
                  <a:pt x="424" y="328"/>
                </a:lnTo>
                <a:lnTo>
                  <a:pt x="426" y="326"/>
                </a:lnTo>
                <a:lnTo>
                  <a:pt x="428" y="323"/>
                </a:lnTo>
                <a:lnTo>
                  <a:pt x="430" y="321"/>
                </a:lnTo>
                <a:lnTo>
                  <a:pt x="432" y="319"/>
                </a:lnTo>
                <a:lnTo>
                  <a:pt x="434" y="317"/>
                </a:lnTo>
                <a:lnTo>
                  <a:pt x="436" y="314"/>
                </a:lnTo>
                <a:lnTo>
                  <a:pt x="438" y="312"/>
                </a:lnTo>
                <a:lnTo>
                  <a:pt x="440" y="310"/>
                </a:lnTo>
                <a:lnTo>
                  <a:pt x="442" y="307"/>
                </a:lnTo>
                <a:lnTo>
                  <a:pt x="444" y="305"/>
                </a:lnTo>
                <a:lnTo>
                  <a:pt x="446" y="302"/>
                </a:lnTo>
                <a:lnTo>
                  <a:pt x="448" y="300"/>
                </a:lnTo>
                <a:lnTo>
                  <a:pt x="450" y="297"/>
                </a:lnTo>
                <a:lnTo>
                  <a:pt x="452" y="294"/>
                </a:lnTo>
                <a:lnTo>
                  <a:pt x="454" y="292"/>
                </a:lnTo>
                <a:lnTo>
                  <a:pt x="456" y="289"/>
                </a:lnTo>
                <a:lnTo>
                  <a:pt x="458" y="286"/>
                </a:lnTo>
                <a:lnTo>
                  <a:pt x="460" y="283"/>
                </a:lnTo>
                <a:lnTo>
                  <a:pt x="462" y="280"/>
                </a:lnTo>
                <a:lnTo>
                  <a:pt x="464" y="277"/>
                </a:lnTo>
                <a:lnTo>
                  <a:pt x="466" y="274"/>
                </a:lnTo>
                <a:lnTo>
                  <a:pt x="468" y="271"/>
                </a:lnTo>
                <a:lnTo>
                  <a:pt x="470" y="268"/>
                </a:lnTo>
                <a:lnTo>
                  <a:pt x="472" y="265"/>
                </a:lnTo>
                <a:lnTo>
                  <a:pt x="474" y="261"/>
                </a:lnTo>
                <a:lnTo>
                  <a:pt x="476" y="258"/>
                </a:lnTo>
                <a:lnTo>
                  <a:pt x="478" y="255"/>
                </a:lnTo>
                <a:lnTo>
                  <a:pt x="480" y="251"/>
                </a:lnTo>
                <a:lnTo>
                  <a:pt x="482" y="248"/>
                </a:lnTo>
                <a:lnTo>
                  <a:pt x="484" y="244"/>
                </a:lnTo>
                <a:lnTo>
                  <a:pt x="486" y="240"/>
                </a:lnTo>
                <a:lnTo>
                  <a:pt x="488" y="236"/>
                </a:lnTo>
                <a:lnTo>
                  <a:pt x="490" y="233"/>
                </a:lnTo>
                <a:lnTo>
                  <a:pt x="492" y="229"/>
                </a:lnTo>
                <a:lnTo>
                  <a:pt x="494" y="225"/>
                </a:lnTo>
                <a:lnTo>
                  <a:pt x="496" y="221"/>
                </a:lnTo>
                <a:lnTo>
                  <a:pt x="498" y="216"/>
                </a:lnTo>
                <a:lnTo>
                  <a:pt x="500" y="212"/>
                </a:lnTo>
                <a:lnTo>
                  <a:pt x="502" y="208"/>
                </a:lnTo>
                <a:lnTo>
                  <a:pt x="504" y="204"/>
                </a:lnTo>
                <a:lnTo>
                  <a:pt x="506" y="199"/>
                </a:lnTo>
                <a:lnTo>
                  <a:pt x="508" y="195"/>
                </a:lnTo>
                <a:lnTo>
                  <a:pt x="510" y="190"/>
                </a:lnTo>
                <a:lnTo>
                  <a:pt x="512" y="185"/>
                </a:lnTo>
                <a:lnTo>
                  <a:pt x="514" y="180"/>
                </a:lnTo>
                <a:lnTo>
                  <a:pt x="516" y="175"/>
                </a:lnTo>
                <a:lnTo>
                  <a:pt x="518" y="170"/>
                </a:lnTo>
                <a:lnTo>
                  <a:pt x="520" y="165"/>
                </a:lnTo>
                <a:lnTo>
                  <a:pt x="522" y="160"/>
                </a:lnTo>
                <a:lnTo>
                  <a:pt x="524" y="155"/>
                </a:lnTo>
                <a:lnTo>
                  <a:pt x="526" y="149"/>
                </a:lnTo>
                <a:lnTo>
                  <a:pt x="528" y="144"/>
                </a:lnTo>
                <a:lnTo>
                  <a:pt x="530" y="138"/>
                </a:lnTo>
                <a:lnTo>
                  <a:pt x="532" y="132"/>
                </a:lnTo>
                <a:lnTo>
                  <a:pt x="534" y="127"/>
                </a:lnTo>
                <a:lnTo>
                  <a:pt x="536" y="121"/>
                </a:lnTo>
                <a:lnTo>
                  <a:pt x="538" y="115"/>
                </a:lnTo>
                <a:lnTo>
                  <a:pt x="540" y="108"/>
                </a:lnTo>
                <a:lnTo>
                  <a:pt x="542" y="102"/>
                </a:lnTo>
                <a:lnTo>
                  <a:pt x="544" y="96"/>
                </a:lnTo>
                <a:lnTo>
                  <a:pt x="546" y="89"/>
                </a:lnTo>
                <a:lnTo>
                  <a:pt x="548" y="83"/>
                </a:lnTo>
                <a:lnTo>
                  <a:pt x="550" y="76"/>
                </a:lnTo>
                <a:lnTo>
                  <a:pt x="552" y="69"/>
                </a:lnTo>
                <a:lnTo>
                  <a:pt x="554" y="62"/>
                </a:lnTo>
                <a:lnTo>
                  <a:pt x="556" y="55"/>
                </a:lnTo>
                <a:lnTo>
                  <a:pt x="558" y="47"/>
                </a:lnTo>
                <a:lnTo>
                  <a:pt x="560" y="40"/>
                </a:lnTo>
                <a:lnTo>
                  <a:pt x="562" y="32"/>
                </a:lnTo>
                <a:lnTo>
                  <a:pt x="564" y="24"/>
                </a:lnTo>
                <a:lnTo>
                  <a:pt x="566" y="16"/>
                </a:lnTo>
                <a:lnTo>
                  <a:pt x="568" y="8"/>
                </a:lnTo>
                <a:lnTo>
                  <a:pt x="570" y="0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5" name="Freeform 110"/>
          <p:cNvSpPr>
            <a:spLocks/>
          </p:cNvSpPr>
          <p:nvPr/>
        </p:nvSpPr>
        <p:spPr bwMode="auto">
          <a:xfrm>
            <a:off x="3937000" y="2767013"/>
            <a:ext cx="3213100" cy="3394075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6" name="Freeform 110"/>
          <p:cNvSpPr>
            <a:spLocks/>
          </p:cNvSpPr>
          <p:nvPr/>
        </p:nvSpPr>
        <p:spPr bwMode="auto">
          <a:xfrm>
            <a:off x="4721225" y="2763838"/>
            <a:ext cx="3213100" cy="3394075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27" name="Object 116"/>
          <p:cNvGraphicFramePr>
            <a:graphicFrameLocks noChangeAspect="1"/>
          </p:cNvGraphicFramePr>
          <p:nvPr/>
        </p:nvGraphicFramePr>
        <p:xfrm>
          <a:off x="142875" y="3143250"/>
          <a:ext cx="1720850" cy="265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12" imgW="838200" imgH="1295400" progId="Equation.DSMT4">
                  <p:embed/>
                </p:oleObj>
              </mc:Choice>
              <mc:Fallback>
                <p:oleObj name="Equation" r:id="rId12" imgW="838200" imgH="1295400" progId="Equation.DSMT4">
                  <p:embed/>
                  <p:pic>
                    <p:nvPicPr>
                      <p:cNvPr id="12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143250"/>
                        <a:ext cx="1720850" cy="265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17"/>
          <p:cNvGraphicFramePr>
            <a:graphicFrameLocks noChangeAspect="1"/>
          </p:cNvGraphicFramePr>
          <p:nvPr/>
        </p:nvGraphicFramePr>
        <p:xfrm>
          <a:off x="1230313" y="3721100"/>
          <a:ext cx="3127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128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721100"/>
                        <a:ext cx="3127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8"/>
          <p:cNvGraphicFramePr>
            <a:graphicFrameLocks noChangeAspect="1"/>
          </p:cNvGraphicFramePr>
          <p:nvPr/>
        </p:nvGraphicFramePr>
        <p:xfrm>
          <a:off x="1200150" y="4267200"/>
          <a:ext cx="39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1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267200"/>
                        <a:ext cx="39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9"/>
          <p:cNvGraphicFramePr>
            <a:graphicFrameLocks noChangeAspect="1"/>
          </p:cNvGraphicFramePr>
          <p:nvPr/>
        </p:nvGraphicFramePr>
        <p:xfrm>
          <a:off x="1169988" y="4751388"/>
          <a:ext cx="393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1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751388"/>
                        <a:ext cx="393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0"/>
          <p:cNvGraphicFramePr>
            <a:graphicFrameLocks noChangeAspect="1"/>
          </p:cNvGraphicFramePr>
          <p:nvPr/>
        </p:nvGraphicFramePr>
        <p:xfrm>
          <a:off x="1192213" y="5232400"/>
          <a:ext cx="3540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1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5232400"/>
                        <a:ext cx="3540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1"/>
          <p:cNvGraphicFramePr>
            <a:graphicFrameLocks noChangeAspect="1"/>
          </p:cNvGraphicFramePr>
          <p:nvPr/>
        </p:nvGraphicFramePr>
        <p:xfrm>
          <a:off x="2392363" y="3154363"/>
          <a:ext cx="172085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22" imgW="838200" imgH="1295400" progId="Equation.DSMT4">
                  <p:embed/>
                </p:oleObj>
              </mc:Choice>
              <mc:Fallback>
                <p:oleObj name="Equation" r:id="rId22" imgW="838200" imgH="1295400" progId="Equation.DSMT4">
                  <p:embed/>
                  <p:pic>
                    <p:nvPicPr>
                      <p:cNvPr id="1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154363"/>
                        <a:ext cx="1720850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22"/>
          <p:cNvGraphicFramePr>
            <a:graphicFrameLocks noChangeAspect="1"/>
          </p:cNvGraphicFramePr>
          <p:nvPr/>
        </p:nvGraphicFramePr>
        <p:xfrm>
          <a:off x="2663825" y="3775075"/>
          <a:ext cx="311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133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775075"/>
                        <a:ext cx="3111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"/>
          <p:cNvGraphicFramePr>
            <a:graphicFrameLocks noChangeAspect="1"/>
          </p:cNvGraphicFramePr>
          <p:nvPr/>
        </p:nvGraphicFramePr>
        <p:xfrm>
          <a:off x="2705100" y="4337050"/>
          <a:ext cx="2492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26" imgW="101468" imgH="164885" progId="Equation.DSMT4">
                  <p:embed/>
                </p:oleObj>
              </mc:Choice>
              <mc:Fallback>
                <p:oleObj name="Equation" r:id="rId26" imgW="101468" imgH="164885" progId="Equation.DSMT4">
                  <p:embed/>
                  <p:pic>
                    <p:nvPicPr>
                      <p:cNvPr id="13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337050"/>
                        <a:ext cx="2492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4"/>
          <p:cNvGraphicFramePr>
            <a:graphicFrameLocks noChangeAspect="1"/>
          </p:cNvGraphicFramePr>
          <p:nvPr/>
        </p:nvGraphicFramePr>
        <p:xfrm>
          <a:off x="2686050" y="4821238"/>
          <a:ext cx="3095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28" imgW="126780" imgH="164814" progId="Equation.DSMT4">
                  <p:embed/>
                </p:oleObj>
              </mc:Choice>
              <mc:Fallback>
                <p:oleObj name="Equation" r:id="rId28" imgW="126780" imgH="164814" progId="Equation.DSMT4">
                  <p:embed/>
                  <p:pic>
                    <p:nvPicPr>
                      <p:cNvPr id="13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821238"/>
                        <a:ext cx="3095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5"/>
          <p:cNvGraphicFramePr>
            <a:graphicFrameLocks noChangeAspect="1"/>
          </p:cNvGraphicFramePr>
          <p:nvPr/>
        </p:nvGraphicFramePr>
        <p:xfrm>
          <a:off x="2693988" y="5319713"/>
          <a:ext cx="280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30" imgW="114102" imgH="177492" progId="Equation.DSMT4">
                  <p:embed/>
                </p:oleObj>
              </mc:Choice>
              <mc:Fallback>
                <p:oleObj name="Equation" r:id="rId30" imgW="114102" imgH="177492" progId="Equation.DSMT4">
                  <p:embed/>
                  <p:pic>
                    <p:nvPicPr>
                      <p:cNvPr id="1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319713"/>
                        <a:ext cx="2809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6"/>
          <p:cNvGraphicFramePr>
            <a:graphicFrameLocks noChangeAspect="1"/>
          </p:cNvGraphicFramePr>
          <p:nvPr/>
        </p:nvGraphicFramePr>
        <p:xfrm>
          <a:off x="3478213" y="3800475"/>
          <a:ext cx="247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32" imgW="101468" imgH="164885" progId="Equation.DSMT4">
                  <p:embed/>
                </p:oleObj>
              </mc:Choice>
              <mc:Fallback>
                <p:oleObj name="Equation" r:id="rId32" imgW="101468" imgH="164885" progId="Equation.DSMT4">
                  <p:embed/>
                  <p:pic>
                    <p:nvPicPr>
                      <p:cNvPr id="13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3800475"/>
                        <a:ext cx="2476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7"/>
          <p:cNvGraphicFramePr>
            <a:graphicFrameLocks noChangeAspect="1"/>
          </p:cNvGraphicFramePr>
          <p:nvPr/>
        </p:nvGraphicFramePr>
        <p:xfrm>
          <a:off x="3455988" y="4348163"/>
          <a:ext cx="312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34" imgW="126780" imgH="164814" progId="Equation.DSMT4">
                  <p:embed/>
                </p:oleObj>
              </mc:Choice>
              <mc:Fallback>
                <p:oleObj name="Equation" r:id="rId34" imgW="126780" imgH="164814" progId="Equation.DSMT4">
                  <p:embed/>
                  <p:pic>
                    <p:nvPicPr>
                      <p:cNvPr id="13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348163"/>
                        <a:ext cx="3127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8"/>
          <p:cNvGraphicFramePr>
            <a:graphicFrameLocks noChangeAspect="1"/>
          </p:cNvGraphicFramePr>
          <p:nvPr/>
        </p:nvGraphicFramePr>
        <p:xfrm>
          <a:off x="3468688" y="4832350"/>
          <a:ext cx="3095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36" imgW="126780" imgH="164814" progId="Equation.DSMT4">
                  <p:embed/>
                </p:oleObj>
              </mc:Choice>
              <mc:Fallback>
                <p:oleObj name="Equation" r:id="rId36" imgW="126780" imgH="164814" progId="Equation.DSMT4">
                  <p:embed/>
                  <p:pic>
                    <p:nvPicPr>
                      <p:cNvPr id="13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4832350"/>
                        <a:ext cx="3095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9"/>
          <p:cNvGraphicFramePr>
            <a:graphicFrameLocks noChangeAspect="1"/>
          </p:cNvGraphicFramePr>
          <p:nvPr/>
        </p:nvGraphicFramePr>
        <p:xfrm>
          <a:off x="3476625" y="5330825"/>
          <a:ext cx="280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38" imgW="114102" imgH="177492" progId="Equation.DSMT4">
                  <p:embed/>
                </p:oleObj>
              </mc:Choice>
              <mc:Fallback>
                <p:oleObj name="Equation" r:id="rId38" imgW="114102" imgH="177492" progId="Equation.DSMT4">
                  <p:embed/>
                  <p:pic>
                    <p:nvPicPr>
                      <p:cNvPr id="14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5330825"/>
                        <a:ext cx="2809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0"/>
          <p:cNvGraphicFramePr>
            <a:graphicFrameLocks noChangeAspect="1"/>
          </p:cNvGraphicFramePr>
          <p:nvPr/>
        </p:nvGraphicFramePr>
        <p:xfrm>
          <a:off x="3319463" y="3765550"/>
          <a:ext cx="619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40" imgW="253670" imgH="177569" progId="Equation.DSMT4">
                  <p:embed/>
                </p:oleObj>
              </mc:Choice>
              <mc:Fallback>
                <p:oleObj name="Equation" r:id="rId40" imgW="253670" imgH="177569" progId="Equation.DSMT4">
                  <p:embed/>
                  <p:pic>
                    <p:nvPicPr>
                      <p:cNvPr id="14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3765550"/>
                        <a:ext cx="6191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1"/>
          <p:cNvGraphicFramePr>
            <a:graphicFrameLocks noChangeAspect="1"/>
          </p:cNvGraphicFramePr>
          <p:nvPr/>
        </p:nvGraphicFramePr>
        <p:xfrm>
          <a:off x="3514725" y="4327525"/>
          <a:ext cx="2492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42" imgW="101468" imgH="164885" progId="Equation.DSMT4">
                  <p:embed/>
                </p:oleObj>
              </mc:Choice>
              <mc:Fallback>
                <p:oleObj name="Equation" r:id="rId42" imgW="101468" imgH="164885" progId="Equation.DSMT4">
                  <p:embed/>
                  <p:pic>
                    <p:nvPicPr>
                      <p:cNvPr id="14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327525"/>
                        <a:ext cx="2492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2"/>
          <p:cNvGraphicFramePr>
            <a:graphicFrameLocks noChangeAspect="1"/>
          </p:cNvGraphicFramePr>
          <p:nvPr/>
        </p:nvGraphicFramePr>
        <p:xfrm>
          <a:off x="3495675" y="4810125"/>
          <a:ext cx="3095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44" imgW="126780" imgH="164814" progId="Equation.DSMT4">
                  <p:embed/>
                </p:oleObj>
              </mc:Choice>
              <mc:Fallback>
                <p:oleObj name="Equation" r:id="rId44" imgW="126780" imgH="164814" progId="Equation.DSMT4">
                  <p:embed/>
                  <p:pic>
                    <p:nvPicPr>
                      <p:cNvPr id="14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810125"/>
                        <a:ext cx="3095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3"/>
          <p:cNvGraphicFramePr>
            <a:graphicFrameLocks noChangeAspect="1"/>
          </p:cNvGraphicFramePr>
          <p:nvPr/>
        </p:nvGraphicFramePr>
        <p:xfrm>
          <a:off x="3487738" y="5324475"/>
          <a:ext cx="3127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46" imgW="126780" imgH="164814" progId="Equation.DSMT4">
                  <p:embed/>
                </p:oleObj>
              </mc:Choice>
              <mc:Fallback>
                <p:oleObj name="Equation" r:id="rId46" imgW="126780" imgH="164814" progId="Equation.DSMT4">
                  <p:embed/>
                  <p:pic>
                    <p:nvPicPr>
                      <p:cNvPr id="14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5324475"/>
                        <a:ext cx="3127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24"/>
          <p:cNvGraphicFramePr>
            <a:graphicFrameLocks noChangeAspect="1"/>
          </p:cNvGraphicFramePr>
          <p:nvPr/>
        </p:nvGraphicFramePr>
        <p:xfrm>
          <a:off x="2695575" y="3743325"/>
          <a:ext cx="279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48" imgW="114102" imgH="177492" progId="Equation.DSMT4">
                  <p:embed/>
                </p:oleObj>
              </mc:Choice>
              <mc:Fallback>
                <p:oleObj name="Equation" r:id="rId48" imgW="114102" imgH="177492" progId="Equation.DSMT4">
                  <p:embed/>
                  <p:pic>
                    <p:nvPicPr>
                      <p:cNvPr id="14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743325"/>
                        <a:ext cx="2794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25"/>
          <p:cNvGraphicFramePr>
            <a:graphicFrameLocks noChangeAspect="1"/>
          </p:cNvGraphicFramePr>
          <p:nvPr/>
        </p:nvGraphicFramePr>
        <p:xfrm>
          <a:off x="2689225" y="4305300"/>
          <a:ext cx="312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50" imgW="126780" imgH="164814" progId="Equation.DSMT4">
                  <p:embed/>
                </p:oleObj>
              </mc:Choice>
              <mc:Fallback>
                <p:oleObj name="Equation" r:id="rId50" imgW="126780" imgH="164814" progId="Equation.DSMT4">
                  <p:embed/>
                  <p:pic>
                    <p:nvPicPr>
                      <p:cNvPr id="14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305300"/>
                        <a:ext cx="3127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26"/>
          <p:cNvGraphicFramePr>
            <a:graphicFrameLocks noChangeAspect="1"/>
          </p:cNvGraphicFramePr>
          <p:nvPr/>
        </p:nvGraphicFramePr>
        <p:xfrm>
          <a:off x="2701925" y="4775200"/>
          <a:ext cx="309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52" imgW="126725" imgH="177415" progId="Equation.DSMT4">
                  <p:embed/>
                </p:oleObj>
              </mc:Choice>
              <mc:Fallback>
                <p:oleObj name="Equation" r:id="rId52" imgW="126725" imgH="177415" progId="Equation.DSMT4">
                  <p:embed/>
                  <p:pic>
                    <p:nvPicPr>
                      <p:cNvPr id="14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775200"/>
                        <a:ext cx="3095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27"/>
          <p:cNvGraphicFramePr>
            <a:graphicFrameLocks noChangeAspect="1"/>
          </p:cNvGraphicFramePr>
          <p:nvPr/>
        </p:nvGraphicFramePr>
        <p:xfrm>
          <a:off x="2693988" y="5287963"/>
          <a:ext cx="312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54" imgW="126725" imgH="177415" progId="Equation.DSMT4">
                  <p:embed/>
                </p:oleObj>
              </mc:Choice>
              <mc:Fallback>
                <p:oleObj name="Equation" r:id="rId54" imgW="126725" imgH="177415" progId="Equation.DSMT4">
                  <p:embed/>
                  <p:pic>
                    <p:nvPicPr>
                      <p:cNvPr id="14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287963"/>
                        <a:ext cx="312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28"/>
          <p:cNvGraphicFramePr>
            <a:graphicFrameLocks noChangeAspect="1"/>
          </p:cNvGraphicFramePr>
          <p:nvPr/>
        </p:nvGraphicFramePr>
        <p:xfrm>
          <a:off x="3314700" y="3759200"/>
          <a:ext cx="619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56" imgW="253670" imgH="177569" progId="Equation.DSMT4">
                  <p:embed/>
                </p:oleObj>
              </mc:Choice>
              <mc:Fallback>
                <p:oleObj name="Equation" r:id="rId56" imgW="253670" imgH="177569" progId="Equation.DSMT4">
                  <p:embed/>
                  <p:pic>
                    <p:nvPicPr>
                      <p:cNvPr id="14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759200"/>
                        <a:ext cx="6191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29"/>
          <p:cNvGraphicFramePr>
            <a:graphicFrameLocks noChangeAspect="1"/>
          </p:cNvGraphicFramePr>
          <p:nvPr/>
        </p:nvGraphicFramePr>
        <p:xfrm>
          <a:off x="3492500" y="4305300"/>
          <a:ext cx="280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58" imgW="114102" imgH="177492" progId="Equation.DSMT4">
                  <p:embed/>
                </p:oleObj>
              </mc:Choice>
              <mc:Fallback>
                <p:oleObj name="Equation" r:id="rId58" imgW="114102" imgH="177492" progId="Equation.DSMT4">
                  <p:embed/>
                  <p:pic>
                    <p:nvPicPr>
                      <p:cNvPr id="15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305300"/>
                        <a:ext cx="2809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30"/>
          <p:cNvGraphicFramePr>
            <a:graphicFrameLocks noChangeAspect="1"/>
          </p:cNvGraphicFramePr>
          <p:nvPr/>
        </p:nvGraphicFramePr>
        <p:xfrm>
          <a:off x="3489325" y="4805363"/>
          <a:ext cx="3095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60" imgW="126780" imgH="164814" progId="Equation.DSMT4">
                  <p:embed/>
                </p:oleObj>
              </mc:Choice>
              <mc:Fallback>
                <p:oleObj name="Equation" r:id="rId60" imgW="126780" imgH="164814" progId="Equation.DSMT4">
                  <p:embed/>
                  <p:pic>
                    <p:nvPicPr>
                      <p:cNvPr id="15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805363"/>
                        <a:ext cx="3095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31"/>
          <p:cNvGraphicFramePr>
            <a:graphicFrameLocks noChangeAspect="1"/>
          </p:cNvGraphicFramePr>
          <p:nvPr/>
        </p:nvGraphicFramePr>
        <p:xfrm>
          <a:off x="3481388" y="5303838"/>
          <a:ext cx="312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62" imgW="126725" imgH="177415" progId="Equation.DSMT4">
                  <p:embed/>
                </p:oleObj>
              </mc:Choice>
              <mc:Fallback>
                <p:oleObj name="Equation" r:id="rId62" imgW="126725" imgH="177415" progId="Equation.DSMT4">
                  <p:embed/>
                  <p:pic>
                    <p:nvPicPr>
                      <p:cNvPr id="15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5303838"/>
                        <a:ext cx="3127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Oval 152"/>
          <p:cNvSpPr/>
          <p:nvPr/>
        </p:nvSpPr>
        <p:spPr>
          <a:xfrm>
            <a:off x="6661150" y="5418138"/>
            <a:ext cx="119063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4" name="Oval 153"/>
          <p:cNvSpPr/>
          <p:nvPr/>
        </p:nvSpPr>
        <p:spPr>
          <a:xfrm>
            <a:off x="6924675" y="5254625"/>
            <a:ext cx="119063" cy="131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5" name="Oval 154"/>
          <p:cNvSpPr/>
          <p:nvPr/>
        </p:nvSpPr>
        <p:spPr>
          <a:xfrm>
            <a:off x="7186613" y="4981575"/>
            <a:ext cx="119062" cy="131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6" name="Oval 155"/>
          <p:cNvSpPr/>
          <p:nvPr/>
        </p:nvSpPr>
        <p:spPr>
          <a:xfrm>
            <a:off x="7466013" y="4424363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8" name="Freeform 110"/>
          <p:cNvSpPr>
            <a:spLocks/>
          </p:cNvSpPr>
          <p:nvPr/>
        </p:nvSpPr>
        <p:spPr bwMode="auto">
          <a:xfrm>
            <a:off x="4762500" y="2190750"/>
            <a:ext cx="3213100" cy="3394075"/>
          </a:xfrm>
          <a:custGeom>
            <a:avLst/>
            <a:gdLst>
              <a:gd name="T0" fmla="*/ 2147483646 w 888"/>
              <a:gd name="T1" fmla="*/ 2147483646 h 375"/>
              <a:gd name="T2" fmla="*/ 2147483646 w 888"/>
              <a:gd name="T3" fmla="*/ 2147483646 h 375"/>
              <a:gd name="T4" fmla="*/ 2147483646 w 888"/>
              <a:gd name="T5" fmla="*/ 2147483646 h 375"/>
              <a:gd name="T6" fmla="*/ 2147483646 w 888"/>
              <a:gd name="T7" fmla="*/ 2147483646 h 375"/>
              <a:gd name="T8" fmla="*/ 2147483646 w 888"/>
              <a:gd name="T9" fmla="*/ 2147483646 h 375"/>
              <a:gd name="T10" fmla="*/ 2147483646 w 888"/>
              <a:gd name="T11" fmla="*/ 2147483646 h 375"/>
              <a:gd name="T12" fmla="*/ 2147483646 w 888"/>
              <a:gd name="T13" fmla="*/ 2147483646 h 375"/>
              <a:gd name="T14" fmla="*/ 2147483646 w 888"/>
              <a:gd name="T15" fmla="*/ 2147483646 h 375"/>
              <a:gd name="T16" fmla="*/ 2147483646 w 888"/>
              <a:gd name="T17" fmla="*/ 2147483646 h 375"/>
              <a:gd name="T18" fmla="*/ 2147483646 w 888"/>
              <a:gd name="T19" fmla="*/ 2147483646 h 375"/>
              <a:gd name="T20" fmla="*/ 2147483646 w 888"/>
              <a:gd name="T21" fmla="*/ 2147483646 h 375"/>
              <a:gd name="T22" fmla="*/ 2147483646 w 888"/>
              <a:gd name="T23" fmla="*/ 2147483646 h 375"/>
              <a:gd name="T24" fmla="*/ 2147483646 w 888"/>
              <a:gd name="T25" fmla="*/ 2147483646 h 375"/>
              <a:gd name="T26" fmla="*/ 2147483646 w 888"/>
              <a:gd name="T27" fmla="*/ 2147483646 h 375"/>
              <a:gd name="T28" fmla="*/ 2147483646 w 888"/>
              <a:gd name="T29" fmla="*/ 2147483646 h 375"/>
              <a:gd name="T30" fmla="*/ 2147483646 w 888"/>
              <a:gd name="T31" fmla="*/ 2147483646 h 375"/>
              <a:gd name="T32" fmla="*/ 2147483646 w 888"/>
              <a:gd name="T33" fmla="*/ 2147483646 h 375"/>
              <a:gd name="T34" fmla="*/ 2147483646 w 888"/>
              <a:gd name="T35" fmla="*/ 2147483646 h 375"/>
              <a:gd name="T36" fmla="*/ 2147483646 w 888"/>
              <a:gd name="T37" fmla="*/ 2147483646 h 375"/>
              <a:gd name="T38" fmla="*/ 2147483646 w 888"/>
              <a:gd name="T39" fmla="*/ 2147483646 h 375"/>
              <a:gd name="T40" fmla="*/ 2147483646 w 888"/>
              <a:gd name="T41" fmla="*/ 2147483646 h 375"/>
              <a:gd name="T42" fmla="*/ 2147483646 w 888"/>
              <a:gd name="T43" fmla="*/ 2147483646 h 375"/>
              <a:gd name="T44" fmla="*/ 2147483646 w 888"/>
              <a:gd name="T45" fmla="*/ 2147483646 h 375"/>
              <a:gd name="T46" fmla="*/ 2147483646 w 888"/>
              <a:gd name="T47" fmla="*/ 2147483646 h 375"/>
              <a:gd name="T48" fmla="*/ 2147483646 w 888"/>
              <a:gd name="T49" fmla="*/ 2147483646 h 375"/>
              <a:gd name="T50" fmla="*/ 2147483646 w 888"/>
              <a:gd name="T51" fmla="*/ 2147483646 h 375"/>
              <a:gd name="T52" fmla="*/ 2147483646 w 888"/>
              <a:gd name="T53" fmla="*/ 2147483646 h 375"/>
              <a:gd name="T54" fmla="*/ 2147483646 w 888"/>
              <a:gd name="T55" fmla="*/ 2147483646 h 375"/>
              <a:gd name="T56" fmla="*/ 2147483646 w 888"/>
              <a:gd name="T57" fmla="*/ 2147483646 h 375"/>
              <a:gd name="T58" fmla="*/ 2147483646 w 888"/>
              <a:gd name="T59" fmla="*/ 2147483646 h 375"/>
              <a:gd name="T60" fmla="*/ 2147483646 w 888"/>
              <a:gd name="T61" fmla="*/ 2147483646 h 375"/>
              <a:gd name="T62" fmla="*/ 2147483646 w 888"/>
              <a:gd name="T63" fmla="*/ 2147483646 h 375"/>
              <a:gd name="T64" fmla="*/ 2147483646 w 888"/>
              <a:gd name="T65" fmla="*/ 2147483646 h 375"/>
              <a:gd name="T66" fmla="*/ 2147483646 w 888"/>
              <a:gd name="T67" fmla="*/ 2147483646 h 375"/>
              <a:gd name="T68" fmla="*/ 2147483646 w 888"/>
              <a:gd name="T69" fmla="*/ 2147483646 h 375"/>
              <a:gd name="T70" fmla="*/ 2147483646 w 888"/>
              <a:gd name="T71" fmla="*/ 2147483646 h 375"/>
              <a:gd name="T72" fmla="*/ 2147483646 w 888"/>
              <a:gd name="T73" fmla="*/ 2147483646 h 375"/>
              <a:gd name="T74" fmla="*/ 2147483646 w 888"/>
              <a:gd name="T75" fmla="*/ 2147483646 h 375"/>
              <a:gd name="T76" fmla="*/ 2147483646 w 888"/>
              <a:gd name="T77" fmla="*/ 2147483646 h 375"/>
              <a:gd name="T78" fmla="*/ 2147483646 w 888"/>
              <a:gd name="T79" fmla="*/ 2147483646 h 375"/>
              <a:gd name="T80" fmla="*/ 2147483646 w 888"/>
              <a:gd name="T81" fmla="*/ 2147483646 h 375"/>
              <a:gd name="T82" fmla="*/ 2147483646 w 888"/>
              <a:gd name="T83" fmla="*/ 2147483646 h 375"/>
              <a:gd name="T84" fmla="*/ 2147483646 w 888"/>
              <a:gd name="T85" fmla="*/ 2147483646 h 375"/>
              <a:gd name="T86" fmla="*/ 2147483646 w 888"/>
              <a:gd name="T87" fmla="*/ 2147483646 h 375"/>
              <a:gd name="T88" fmla="*/ 2147483646 w 888"/>
              <a:gd name="T89" fmla="*/ 2147483646 h 375"/>
              <a:gd name="T90" fmla="*/ 2147483646 w 888"/>
              <a:gd name="T91" fmla="*/ 2147483646 h 375"/>
              <a:gd name="T92" fmla="*/ 2147483646 w 888"/>
              <a:gd name="T93" fmla="*/ 2147483646 h 375"/>
              <a:gd name="T94" fmla="*/ 2147483646 w 888"/>
              <a:gd name="T95" fmla="*/ 2147483646 h 375"/>
              <a:gd name="T96" fmla="*/ 2147483646 w 888"/>
              <a:gd name="T97" fmla="*/ 2147483646 h 375"/>
              <a:gd name="T98" fmla="*/ 2147483646 w 888"/>
              <a:gd name="T99" fmla="*/ 2147483646 h 375"/>
              <a:gd name="T100" fmla="*/ 2147483646 w 888"/>
              <a:gd name="T101" fmla="*/ 2147483646 h 375"/>
              <a:gd name="T102" fmla="*/ 2147483646 w 888"/>
              <a:gd name="T103" fmla="*/ 2147483646 h 375"/>
              <a:gd name="T104" fmla="*/ 2147483646 w 888"/>
              <a:gd name="T105" fmla="*/ 2147483646 h 375"/>
              <a:gd name="T106" fmla="*/ 2147483646 w 888"/>
              <a:gd name="T107" fmla="*/ 2147483646 h 375"/>
              <a:gd name="T108" fmla="*/ 2147483646 w 888"/>
              <a:gd name="T109" fmla="*/ 2147483646 h 375"/>
              <a:gd name="T110" fmla="*/ 2147483646 w 888"/>
              <a:gd name="T111" fmla="*/ 2147483646 h 375"/>
              <a:gd name="T112" fmla="*/ 2147483646 w 888"/>
              <a:gd name="T113" fmla="*/ 2147483646 h 375"/>
              <a:gd name="T114" fmla="*/ 2147483646 w 888"/>
              <a:gd name="T115" fmla="*/ 2147483646 h 375"/>
              <a:gd name="T116" fmla="*/ 2147483646 w 888"/>
              <a:gd name="T117" fmla="*/ 2147483646 h 375"/>
              <a:gd name="T118" fmla="*/ 2147483646 w 888"/>
              <a:gd name="T119" fmla="*/ 2147483646 h 375"/>
              <a:gd name="T120" fmla="*/ 2147483646 w 888"/>
              <a:gd name="T121" fmla="*/ 2147483646 h 375"/>
              <a:gd name="T122" fmla="*/ 2147483646 w 888"/>
              <a:gd name="T123" fmla="*/ 2147483646 h 375"/>
              <a:gd name="T124" fmla="*/ 2147483646 w 888"/>
              <a:gd name="T125" fmla="*/ 2147483646 h 37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88"/>
              <a:gd name="T190" fmla="*/ 0 h 375"/>
              <a:gd name="T191" fmla="*/ 888 w 888"/>
              <a:gd name="T192" fmla="*/ 375 h 37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88" h="375">
                <a:moveTo>
                  <a:pt x="0" y="375"/>
                </a:moveTo>
                <a:lnTo>
                  <a:pt x="2" y="375"/>
                </a:lnTo>
                <a:lnTo>
                  <a:pt x="4" y="375"/>
                </a:lnTo>
                <a:lnTo>
                  <a:pt x="6" y="375"/>
                </a:lnTo>
                <a:lnTo>
                  <a:pt x="8" y="375"/>
                </a:lnTo>
                <a:lnTo>
                  <a:pt x="10" y="375"/>
                </a:lnTo>
                <a:lnTo>
                  <a:pt x="12" y="375"/>
                </a:lnTo>
                <a:lnTo>
                  <a:pt x="14" y="375"/>
                </a:lnTo>
                <a:lnTo>
                  <a:pt x="16" y="375"/>
                </a:lnTo>
                <a:lnTo>
                  <a:pt x="18" y="375"/>
                </a:lnTo>
                <a:lnTo>
                  <a:pt x="20" y="375"/>
                </a:lnTo>
                <a:lnTo>
                  <a:pt x="22" y="375"/>
                </a:lnTo>
                <a:lnTo>
                  <a:pt x="24" y="375"/>
                </a:lnTo>
                <a:lnTo>
                  <a:pt x="26" y="375"/>
                </a:lnTo>
                <a:lnTo>
                  <a:pt x="28" y="375"/>
                </a:lnTo>
                <a:lnTo>
                  <a:pt x="30" y="375"/>
                </a:lnTo>
                <a:lnTo>
                  <a:pt x="32" y="375"/>
                </a:lnTo>
                <a:lnTo>
                  <a:pt x="34" y="375"/>
                </a:lnTo>
                <a:lnTo>
                  <a:pt x="36" y="375"/>
                </a:lnTo>
                <a:lnTo>
                  <a:pt x="38" y="375"/>
                </a:lnTo>
                <a:lnTo>
                  <a:pt x="40" y="375"/>
                </a:lnTo>
                <a:lnTo>
                  <a:pt x="42" y="375"/>
                </a:lnTo>
                <a:lnTo>
                  <a:pt x="44" y="375"/>
                </a:lnTo>
                <a:lnTo>
                  <a:pt x="46" y="375"/>
                </a:lnTo>
                <a:lnTo>
                  <a:pt x="48" y="375"/>
                </a:lnTo>
                <a:lnTo>
                  <a:pt x="50" y="375"/>
                </a:lnTo>
                <a:lnTo>
                  <a:pt x="52" y="375"/>
                </a:lnTo>
                <a:lnTo>
                  <a:pt x="54" y="375"/>
                </a:lnTo>
                <a:lnTo>
                  <a:pt x="56" y="375"/>
                </a:lnTo>
                <a:lnTo>
                  <a:pt x="58" y="375"/>
                </a:lnTo>
                <a:lnTo>
                  <a:pt x="60" y="375"/>
                </a:lnTo>
                <a:lnTo>
                  <a:pt x="62" y="375"/>
                </a:lnTo>
                <a:lnTo>
                  <a:pt x="64" y="375"/>
                </a:lnTo>
                <a:lnTo>
                  <a:pt x="66" y="375"/>
                </a:lnTo>
                <a:lnTo>
                  <a:pt x="68" y="375"/>
                </a:lnTo>
                <a:lnTo>
                  <a:pt x="70" y="375"/>
                </a:lnTo>
                <a:lnTo>
                  <a:pt x="72" y="375"/>
                </a:lnTo>
                <a:lnTo>
                  <a:pt x="74" y="375"/>
                </a:lnTo>
                <a:lnTo>
                  <a:pt x="76" y="375"/>
                </a:lnTo>
                <a:lnTo>
                  <a:pt x="78" y="375"/>
                </a:lnTo>
                <a:lnTo>
                  <a:pt x="80" y="375"/>
                </a:lnTo>
                <a:lnTo>
                  <a:pt x="82" y="375"/>
                </a:lnTo>
                <a:lnTo>
                  <a:pt x="84" y="375"/>
                </a:lnTo>
                <a:lnTo>
                  <a:pt x="86" y="375"/>
                </a:lnTo>
                <a:lnTo>
                  <a:pt x="88" y="375"/>
                </a:lnTo>
                <a:lnTo>
                  <a:pt x="90" y="375"/>
                </a:lnTo>
                <a:lnTo>
                  <a:pt x="92" y="375"/>
                </a:lnTo>
                <a:lnTo>
                  <a:pt x="94" y="375"/>
                </a:lnTo>
                <a:lnTo>
                  <a:pt x="96" y="375"/>
                </a:lnTo>
                <a:lnTo>
                  <a:pt x="98" y="375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5"/>
                </a:lnTo>
                <a:lnTo>
                  <a:pt x="110" y="375"/>
                </a:lnTo>
                <a:lnTo>
                  <a:pt x="112" y="375"/>
                </a:lnTo>
                <a:lnTo>
                  <a:pt x="114" y="375"/>
                </a:lnTo>
                <a:lnTo>
                  <a:pt x="116" y="375"/>
                </a:lnTo>
                <a:lnTo>
                  <a:pt x="118" y="375"/>
                </a:lnTo>
                <a:lnTo>
                  <a:pt x="120" y="374"/>
                </a:lnTo>
                <a:lnTo>
                  <a:pt x="122" y="374"/>
                </a:lnTo>
                <a:lnTo>
                  <a:pt x="124" y="374"/>
                </a:lnTo>
                <a:lnTo>
                  <a:pt x="126" y="374"/>
                </a:lnTo>
                <a:lnTo>
                  <a:pt x="128" y="374"/>
                </a:lnTo>
                <a:lnTo>
                  <a:pt x="130" y="374"/>
                </a:lnTo>
                <a:lnTo>
                  <a:pt x="132" y="374"/>
                </a:lnTo>
                <a:lnTo>
                  <a:pt x="134" y="374"/>
                </a:lnTo>
                <a:lnTo>
                  <a:pt x="136" y="374"/>
                </a:lnTo>
                <a:lnTo>
                  <a:pt x="138" y="374"/>
                </a:lnTo>
                <a:lnTo>
                  <a:pt x="140" y="374"/>
                </a:lnTo>
                <a:lnTo>
                  <a:pt x="142" y="374"/>
                </a:lnTo>
                <a:lnTo>
                  <a:pt x="144" y="374"/>
                </a:lnTo>
                <a:lnTo>
                  <a:pt x="146" y="374"/>
                </a:lnTo>
                <a:lnTo>
                  <a:pt x="148" y="374"/>
                </a:lnTo>
                <a:lnTo>
                  <a:pt x="150" y="374"/>
                </a:lnTo>
                <a:lnTo>
                  <a:pt x="152" y="374"/>
                </a:lnTo>
                <a:lnTo>
                  <a:pt x="154" y="374"/>
                </a:lnTo>
                <a:lnTo>
                  <a:pt x="156" y="374"/>
                </a:lnTo>
                <a:lnTo>
                  <a:pt x="158" y="374"/>
                </a:lnTo>
                <a:lnTo>
                  <a:pt x="160" y="374"/>
                </a:lnTo>
                <a:lnTo>
                  <a:pt x="162" y="374"/>
                </a:lnTo>
                <a:lnTo>
                  <a:pt x="164" y="374"/>
                </a:lnTo>
                <a:lnTo>
                  <a:pt x="166" y="374"/>
                </a:lnTo>
                <a:lnTo>
                  <a:pt x="168" y="374"/>
                </a:lnTo>
                <a:lnTo>
                  <a:pt x="170" y="374"/>
                </a:lnTo>
                <a:lnTo>
                  <a:pt x="172" y="374"/>
                </a:lnTo>
                <a:lnTo>
                  <a:pt x="174" y="374"/>
                </a:lnTo>
                <a:lnTo>
                  <a:pt x="176" y="374"/>
                </a:lnTo>
                <a:lnTo>
                  <a:pt x="178" y="374"/>
                </a:lnTo>
                <a:lnTo>
                  <a:pt x="180" y="374"/>
                </a:lnTo>
                <a:lnTo>
                  <a:pt x="182" y="374"/>
                </a:lnTo>
                <a:lnTo>
                  <a:pt x="184" y="374"/>
                </a:lnTo>
                <a:lnTo>
                  <a:pt x="186" y="374"/>
                </a:lnTo>
                <a:lnTo>
                  <a:pt x="188" y="374"/>
                </a:lnTo>
                <a:lnTo>
                  <a:pt x="190" y="374"/>
                </a:lnTo>
                <a:lnTo>
                  <a:pt x="192" y="374"/>
                </a:lnTo>
                <a:lnTo>
                  <a:pt x="194" y="374"/>
                </a:lnTo>
                <a:lnTo>
                  <a:pt x="196" y="374"/>
                </a:lnTo>
                <a:lnTo>
                  <a:pt x="198" y="374"/>
                </a:lnTo>
                <a:lnTo>
                  <a:pt x="200" y="374"/>
                </a:lnTo>
                <a:lnTo>
                  <a:pt x="202" y="374"/>
                </a:lnTo>
                <a:lnTo>
                  <a:pt x="204" y="374"/>
                </a:lnTo>
                <a:lnTo>
                  <a:pt x="206" y="374"/>
                </a:lnTo>
                <a:lnTo>
                  <a:pt x="208" y="374"/>
                </a:lnTo>
                <a:lnTo>
                  <a:pt x="210" y="374"/>
                </a:lnTo>
                <a:lnTo>
                  <a:pt x="212" y="374"/>
                </a:lnTo>
                <a:lnTo>
                  <a:pt x="214" y="374"/>
                </a:lnTo>
                <a:lnTo>
                  <a:pt x="216" y="374"/>
                </a:lnTo>
                <a:lnTo>
                  <a:pt x="218" y="374"/>
                </a:lnTo>
                <a:lnTo>
                  <a:pt x="220" y="374"/>
                </a:lnTo>
                <a:lnTo>
                  <a:pt x="222" y="374"/>
                </a:lnTo>
                <a:lnTo>
                  <a:pt x="224" y="374"/>
                </a:lnTo>
                <a:lnTo>
                  <a:pt x="226" y="374"/>
                </a:lnTo>
                <a:lnTo>
                  <a:pt x="228" y="374"/>
                </a:lnTo>
                <a:lnTo>
                  <a:pt x="230" y="374"/>
                </a:lnTo>
                <a:lnTo>
                  <a:pt x="232" y="374"/>
                </a:lnTo>
                <a:lnTo>
                  <a:pt x="234" y="374"/>
                </a:lnTo>
                <a:lnTo>
                  <a:pt x="236" y="374"/>
                </a:lnTo>
                <a:lnTo>
                  <a:pt x="238" y="374"/>
                </a:lnTo>
                <a:lnTo>
                  <a:pt x="240" y="374"/>
                </a:lnTo>
                <a:lnTo>
                  <a:pt x="242" y="374"/>
                </a:lnTo>
                <a:lnTo>
                  <a:pt x="244" y="374"/>
                </a:lnTo>
                <a:lnTo>
                  <a:pt x="246" y="374"/>
                </a:lnTo>
                <a:lnTo>
                  <a:pt x="248" y="374"/>
                </a:lnTo>
                <a:lnTo>
                  <a:pt x="250" y="374"/>
                </a:lnTo>
                <a:lnTo>
                  <a:pt x="252" y="374"/>
                </a:lnTo>
                <a:lnTo>
                  <a:pt x="254" y="374"/>
                </a:lnTo>
                <a:lnTo>
                  <a:pt x="256" y="374"/>
                </a:lnTo>
                <a:lnTo>
                  <a:pt x="258" y="374"/>
                </a:lnTo>
                <a:lnTo>
                  <a:pt x="260" y="374"/>
                </a:lnTo>
                <a:lnTo>
                  <a:pt x="262" y="374"/>
                </a:lnTo>
                <a:lnTo>
                  <a:pt x="264" y="374"/>
                </a:lnTo>
                <a:lnTo>
                  <a:pt x="266" y="374"/>
                </a:lnTo>
                <a:lnTo>
                  <a:pt x="268" y="374"/>
                </a:lnTo>
                <a:lnTo>
                  <a:pt x="270" y="374"/>
                </a:lnTo>
                <a:lnTo>
                  <a:pt x="272" y="374"/>
                </a:lnTo>
                <a:lnTo>
                  <a:pt x="274" y="374"/>
                </a:lnTo>
                <a:lnTo>
                  <a:pt x="276" y="374"/>
                </a:lnTo>
                <a:lnTo>
                  <a:pt x="278" y="374"/>
                </a:lnTo>
                <a:lnTo>
                  <a:pt x="280" y="374"/>
                </a:lnTo>
                <a:lnTo>
                  <a:pt x="282" y="374"/>
                </a:lnTo>
                <a:lnTo>
                  <a:pt x="284" y="374"/>
                </a:lnTo>
                <a:lnTo>
                  <a:pt x="286" y="374"/>
                </a:lnTo>
                <a:lnTo>
                  <a:pt x="288" y="374"/>
                </a:lnTo>
                <a:lnTo>
                  <a:pt x="290" y="373"/>
                </a:lnTo>
                <a:lnTo>
                  <a:pt x="292" y="373"/>
                </a:lnTo>
                <a:lnTo>
                  <a:pt x="294" y="373"/>
                </a:lnTo>
                <a:lnTo>
                  <a:pt x="296" y="373"/>
                </a:lnTo>
                <a:lnTo>
                  <a:pt x="298" y="373"/>
                </a:lnTo>
                <a:lnTo>
                  <a:pt x="300" y="373"/>
                </a:lnTo>
                <a:lnTo>
                  <a:pt x="302" y="373"/>
                </a:lnTo>
                <a:lnTo>
                  <a:pt x="304" y="373"/>
                </a:lnTo>
                <a:lnTo>
                  <a:pt x="306" y="373"/>
                </a:lnTo>
                <a:lnTo>
                  <a:pt x="308" y="373"/>
                </a:lnTo>
                <a:lnTo>
                  <a:pt x="310" y="373"/>
                </a:lnTo>
                <a:lnTo>
                  <a:pt x="312" y="373"/>
                </a:lnTo>
                <a:lnTo>
                  <a:pt x="314" y="373"/>
                </a:lnTo>
                <a:lnTo>
                  <a:pt x="316" y="373"/>
                </a:lnTo>
                <a:lnTo>
                  <a:pt x="318" y="373"/>
                </a:lnTo>
                <a:lnTo>
                  <a:pt x="320" y="373"/>
                </a:lnTo>
                <a:lnTo>
                  <a:pt x="322" y="373"/>
                </a:lnTo>
                <a:lnTo>
                  <a:pt x="324" y="373"/>
                </a:lnTo>
                <a:lnTo>
                  <a:pt x="326" y="373"/>
                </a:lnTo>
                <a:lnTo>
                  <a:pt x="328" y="373"/>
                </a:lnTo>
                <a:lnTo>
                  <a:pt x="330" y="373"/>
                </a:lnTo>
                <a:lnTo>
                  <a:pt x="332" y="373"/>
                </a:lnTo>
                <a:lnTo>
                  <a:pt x="334" y="373"/>
                </a:lnTo>
                <a:lnTo>
                  <a:pt x="336" y="373"/>
                </a:lnTo>
                <a:lnTo>
                  <a:pt x="338" y="373"/>
                </a:lnTo>
                <a:lnTo>
                  <a:pt x="340" y="373"/>
                </a:lnTo>
                <a:lnTo>
                  <a:pt x="342" y="373"/>
                </a:lnTo>
                <a:lnTo>
                  <a:pt x="344" y="373"/>
                </a:lnTo>
                <a:lnTo>
                  <a:pt x="346" y="373"/>
                </a:lnTo>
                <a:lnTo>
                  <a:pt x="348" y="373"/>
                </a:lnTo>
                <a:lnTo>
                  <a:pt x="350" y="373"/>
                </a:lnTo>
                <a:lnTo>
                  <a:pt x="352" y="372"/>
                </a:lnTo>
                <a:lnTo>
                  <a:pt x="354" y="372"/>
                </a:lnTo>
                <a:lnTo>
                  <a:pt x="356" y="372"/>
                </a:lnTo>
                <a:lnTo>
                  <a:pt x="358" y="372"/>
                </a:lnTo>
                <a:lnTo>
                  <a:pt x="360" y="372"/>
                </a:lnTo>
                <a:lnTo>
                  <a:pt x="362" y="372"/>
                </a:lnTo>
                <a:lnTo>
                  <a:pt x="364" y="372"/>
                </a:lnTo>
                <a:lnTo>
                  <a:pt x="366" y="372"/>
                </a:lnTo>
                <a:lnTo>
                  <a:pt x="368" y="372"/>
                </a:lnTo>
                <a:lnTo>
                  <a:pt x="370" y="372"/>
                </a:lnTo>
                <a:lnTo>
                  <a:pt x="372" y="372"/>
                </a:lnTo>
                <a:lnTo>
                  <a:pt x="374" y="372"/>
                </a:lnTo>
                <a:lnTo>
                  <a:pt x="376" y="372"/>
                </a:lnTo>
                <a:lnTo>
                  <a:pt x="378" y="372"/>
                </a:lnTo>
                <a:lnTo>
                  <a:pt x="380" y="372"/>
                </a:lnTo>
                <a:lnTo>
                  <a:pt x="382" y="372"/>
                </a:lnTo>
                <a:lnTo>
                  <a:pt x="384" y="372"/>
                </a:lnTo>
                <a:lnTo>
                  <a:pt x="386" y="372"/>
                </a:lnTo>
                <a:lnTo>
                  <a:pt x="388" y="372"/>
                </a:lnTo>
                <a:lnTo>
                  <a:pt x="390" y="371"/>
                </a:lnTo>
                <a:lnTo>
                  <a:pt x="392" y="371"/>
                </a:lnTo>
                <a:lnTo>
                  <a:pt x="394" y="371"/>
                </a:lnTo>
                <a:lnTo>
                  <a:pt x="396" y="371"/>
                </a:lnTo>
                <a:lnTo>
                  <a:pt x="398" y="371"/>
                </a:lnTo>
                <a:lnTo>
                  <a:pt x="400" y="371"/>
                </a:lnTo>
                <a:lnTo>
                  <a:pt x="402" y="371"/>
                </a:lnTo>
                <a:lnTo>
                  <a:pt x="404" y="371"/>
                </a:lnTo>
                <a:lnTo>
                  <a:pt x="406" y="371"/>
                </a:lnTo>
                <a:lnTo>
                  <a:pt x="408" y="371"/>
                </a:lnTo>
                <a:lnTo>
                  <a:pt x="410" y="371"/>
                </a:lnTo>
                <a:lnTo>
                  <a:pt x="412" y="371"/>
                </a:lnTo>
                <a:lnTo>
                  <a:pt x="414" y="371"/>
                </a:lnTo>
                <a:lnTo>
                  <a:pt x="416" y="371"/>
                </a:lnTo>
                <a:lnTo>
                  <a:pt x="418" y="370"/>
                </a:lnTo>
                <a:lnTo>
                  <a:pt x="420" y="370"/>
                </a:lnTo>
                <a:lnTo>
                  <a:pt x="422" y="370"/>
                </a:lnTo>
                <a:lnTo>
                  <a:pt x="424" y="370"/>
                </a:lnTo>
                <a:lnTo>
                  <a:pt x="426" y="370"/>
                </a:lnTo>
                <a:lnTo>
                  <a:pt x="428" y="370"/>
                </a:lnTo>
                <a:lnTo>
                  <a:pt x="430" y="370"/>
                </a:lnTo>
                <a:lnTo>
                  <a:pt x="432" y="370"/>
                </a:lnTo>
                <a:lnTo>
                  <a:pt x="434" y="370"/>
                </a:lnTo>
                <a:lnTo>
                  <a:pt x="436" y="370"/>
                </a:lnTo>
                <a:lnTo>
                  <a:pt x="438" y="370"/>
                </a:lnTo>
                <a:lnTo>
                  <a:pt x="440" y="369"/>
                </a:lnTo>
                <a:lnTo>
                  <a:pt x="442" y="369"/>
                </a:lnTo>
                <a:lnTo>
                  <a:pt x="444" y="369"/>
                </a:lnTo>
                <a:lnTo>
                  <a:pt x="446" y="369"/>
                </a:lnTo>
                <a:lnTo>
                  <a:pt x="448" y="369"/>
                </a:lnTo>
                <a:lnTo>
                  <a:pt x="450" y="369"/>
                </a:lnTo>
                <a:lnTo>
                  <a:pt x="452" y="369"/>
                </a:lnTo>
                <a:lnTo>
                  <a:pt x="454" y="369"/>
                </a:lnTo>
                <a:lnTo>
                  <a:pt x="456" y="369"/>
                </a:lnTo>
                <a:lnTo>
                  <a:pt x="458" y="368"/>
                </a:lnTo>
                <a:lnTo>
                  <a:pt x="460" y="368"/>
                </a:lnTo>
                <a:lnTo>
                  <a:pt x="462" y="368"/>
                </a:lnTo>
                <a:lnTo>
                  <a:pt x="464" y="368"/>
                </a:lnTo>
                <a:lnTo>
                  <a:pt x="466" y="368"/>
                </a:lnTo>
                <a:lnTo>
                  <a:pt x="468" y="368"/>
                </a:lnTo>
                <a:lnTo>
                  <a:pt x="470" y="368"/>
                </a:lnTo>
                <a:lnTo>
                  <a:pt x="472" y="368"/>
                </a:lnTo>
                <a:lnTo>
                  <a:pt x="474" y="367"/>
                </a:lnTo>
                <a:lnTo>
                  <a:pt x="476" y="367"/>
                </a:lnTo>
                <a:lnTo>
                  <a:pt x="478" y="367"/>
                </a:lnTo>
                <a:lnTo>
                  <a:pt x="480" y="367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6"/>
                </a:lnTo>
                <a:lnTo>
                  <a:pt x="494" y="366"/>
                </a:lnTo>
                <a:lnTo>
                  <a:pt x="496" y="366"/>
                </a:lnTo>
                <a:lnTo>
                  <a:pt x="498" y="366"/>
                </a:lnTo>
                <a:lnTo>
                  <a:pt x="500" y="365"/>
                </a:lnTo>
                <a:lnTo>
                  <a:pt x="502" y="365"/>
                </a:lnTo>
                <a:lnTo>
                  <a:pt x="504" y="365"/>
                </a:lnTo>
                <a:lnTo>
                  <a:pt x="506" y="365"/>
                </a:lnTo>
                <a:lnTo>
                  <a:pt x="508" y="365"/>
                </a:lnTo>
                <a:lnTo>
                  <a:pt x="510" y="364"/>
                </a:lnTo>
                <a:lnTo>
                  <a:pt x="512" y="364"/>
                </a:lnTo>
                <a:lnTo>
                  <a:pt x="514" y="364"/>
                </a:lnTo>
                <a:lnTo>
                  <a:pt x="516" y="364"/>
                </a:lnTo>
                <a:lnTo>
                  <a:pt x="518" y="364"/>
                </a:lnTo>
                <a:lnTo>
                  <a:pt x="520" y="363"/>
                </a:lnTo>
                <a:lnTo>
                  <a:pt x="522" y="363"/>
                </a:lnTo>
                <a:lnTo>
                  <a:pt x="524" y="363"/>
                </a:lnTo>
                <a:lnTo>
                  <a:pt x="526" y="363"/>
                </a:lnTo>
                <a:lnTo>
                  <a:pt x="528" y="363"/>
                </a:lnTo>
                <a:lnTo>
                  <a:pt x="530" y="362"/>
                </a:lnTo>
                <a:lnTo>
                  <a:pt x="532" y="362"/>
                </a:lnTo>
                <a:lnTo>
                  <a:pt x="534" y="362"/>
                </a:lnTo>
                <a:lnTo>
                  <a:pt x="536" y="362"/>
                </a:lnTo>
                <a:lnTo>
                  <a:pt x="538" y="361"/>
                </a:lnTo>
                <a:lnTo>
                  <a:pt x="540" y="361"/>
                </a:lnTo>
                <a:lnTo>
                  <a:pt x="542" y="361"/>
                </a:lnTo>
                <a:lnTo>
                  <a:pt x="544" y="361"/>
                </a:lnTo>
                <a:lnTo>
                  <a:pt x="546" y="360"/>
                </a:lnTo>
                <a:lnTo>
                  <a:pt x="548" y="360"/>
                </a:lnTo>
                <a:lnTo>
                  <a:pt x="550" y="360"/>
                </a:lnTo>
                <a:lnTo>
                  <a:pt x="552" y="359"/>
                </a:lnTo>
                <a:lnTo>
                  <a:pt x="554" y="359"/>
                </a:lnTo>
                <a:lnTo>
                  <a:pt x="556" y="359"/>
                </a:lnTo>
                <a:lnTo>
                  <a:pt x="558" y="359"/>
                </a:lnTo>
                <a:lnTo>
                  <a:pt x="560" y="358"/>
                </a:lnTo>
                <a:lnTo>
                  <a:pt x="562" y="358"/>
                </a:lnTo>
                <a:lnTo>
                  <a:pt x="564" y="358"/>
                </a:lnTo>
                <a:lnTo>
                  <a:pt x="566" y="357"/>
                </a:lnTo>
                <a:lnTo>
                  <a:pt x="568" y="357"/>
                </a:lnTo>
                <a:lnTo>
                  <a:pt x="570" y="357"/>
                </a:lnTo>
                <a:lnTo>
                  <a:pt x="572" y="356"/>
                </a:lnTo>
                <a:lnTo>
                  <a:pt x="574" y="356"/>
                </a:lnTo>
                <a:lnTo>
                  <a:pt x="576" y="356"/>
                </a:lnTo>
                <a:lnTo>
                  <a:pt x="578" y="355"/>
                </a:lnTo>
                <a:lnTo>
                  <a:pt x="580" y="355"/>
                </a:lnTo>
                <a:lnTo>
                  <a:pt x="582" y="354"/>
                </a:lnTo>
                <a:lnTo>
                  <a:pt x="584" y="354"/>
                </a:lnTo>
                <a:lnTo>
                  <a:pt x="586" y="354"/>
                </a:lnTo>
                <a:lnTo>
                  <a:pt x="588" y="353"/>
                </a:lnTo>
                <a:lnTo>
                  <a:pt x="590" y="353"/>
                </a:lnTo>
                <a:lnTo>
                  <a:pt x="592" y="352"/>
                </a:lnTo>
                <a:lnTo>
                  <a:pt x="594" y="352"/>
                </a:lnTo>
                <a:lnTo>
                  <a:pt x="596" y="351"/>
                </a:lnTo>
                <a:lnTo>
                  <a:pt x="598" y="351"/>
                </a:lnTo>
                <a:lnTo>
                  <a:pt x="600" y="351"/>
                </a:lnTo>
                <a:lnTo>
                  <a:pt x="602" y="350"/>
                </a:lnTo>
                <a:lnTo>
                  <a:pt x="604" y="350"/>
                </a:lnTo>
                <a:lnTo>
                  <a:pt x="606" y="349"/>
                </a:lnTo>
                <a:lnTo>
                  <a:pt x="608" y="349"/>
                </a:lnTo>
                <a:lnTo>
                  <a:pt x="610" y="348"/>
                </a:lnTo>
                <a:lnTo>
                  <a:pt x="612" y="348"/>
                </a:lnTo>
                <a:lnTo>
                  <a:pt x="614" y="347"/>
                </a:lnTo>
                <a:lnTo>
                  <a:pt x="616" y="347"/>
                </a:lnTo>
                <a:lnTo>
                  <a:pt x="618" y="346"/>
                </a:lnTo>
                <a:lnTo>
                  <a:pt x="620" y="346"/>
                </a:lnTo>
                <a:lnTo>
                  <a:pt x="622" y="345"/>
                </a:lnTo>
                <a:lnTo>
                  <a:pt x="624" y="344"/>
                </a:lnTo>
                <a:lnTo>
                  <a:pt x="626" y="344"/>
                </a:lnTo>
                <a:lnTo>
                  <a:pt x="628" y="343"/>
                </a:lnTo>
                <a:lnTo>
                  <a:pt x="630" y="343"/>
                </a:lnTo>
                <a:lnTo>
                  <a:pt x="632" y="342"/>
                </a:lnTo>
                <a:lnTo>
                  <a:pt x="634" y="341"/>
                </a:lnTo>
                <a:lnTo>
                  <a:pt x="636" y="341"/>
                </a:lnTo>
                <a:lnTo>
                  <a:pt x="638" y="340"/>
                </a:lnTo>
                <a:lnTo>
                  <a:pt x="640" y="339"/>
                </a:lnTo>
                <a:lnTo>
                  <a:pt x="642" y="339"/>
                </a:lnTo>
                <a:lnTo>
                  <a:pt x="644" y="338"/>
                </a:lnTo>
                <a:lnTo>
                  <a:pt x="646" y="337"/>
                </a:lnTo>
                <a:lnTo>
                  <a:pt x="648" y="337"/>
                </a:lnTo>
                <a:lnTo>
                  <a:pt x="650" y="336"/>
                </a:lnTo>
                <a:lnTo>
                  <a:pt x="652" y="335"/>
                </a:lnTo>
                <a:lnTo>
                  <a:pt x="654" y="334"/>
                </a:lnTo>
                <a:lnTo>
                  <a:pt x="656" y="334"/>
                </a:lnTo>
                <a:lnTo>
                  <a:pt x="658" y="333"/>
                </a:lnTo>
                <a:lnTo>
                  <a:pt x="660" y="332"/>
                </a:lnTo>
                <a:lnTo>
                  <a:pt x="662" y="331"/>
                </a:lnTo>
                <a:lnTo>
                  <a:pt x="664" y="330"/>
                </a:lnTo>
                <a:lnTo>
                  <a:pt x="666" y="329"/>
                </a:lnTo>
                <a:lnTo>
                  <a:pt x="668" y="329"/>
                </a:lnTo>
                <a:lnTo>
                  <a:pt x="670" y="328"/>
                </a:lnTo>
                <a:lnTo>
                  <a:pt x="672" y="327"/>
                </a:lnTo>
                <a:lnTo>
                  <a:pt x="674" y="326"/>
                </a:lnTo>
                <a:lnTo>
                  <a:pt x="676" y="325"/>
                </a:lnTo>
                <a:lnTo>
                  <a:pt x="678" y="324"/>
                </a:lnTo>
                <a:lnTo>
                  <a:pt x="680" y="323"/>
                </a:lnTo>
                <a:lnTo>
                  <a:pt x="682" y="322"/>
                </a:lnTo>
                <a:lnTo>
                  <a:pt x="684" y="321"/>
                </a:lnTo>
                <a:lnTo>
                  <a:pt x="686" y="320"/>
                </a:lnTo>
                <a:lnTo>
                  <a:pt x="688" y="319"/>
                </a:lnTo>
                <a:lnTo>
                  <a:pt x="690" y="318"/>
                </a:lnTo>
                <a:lnTo>
                  <a:pt x="692" y="317"/>
                </a:lnTo>
                <a:lnTo>
                  <a:pt x="694" y="316"/>
                </a:lnTo>
                <a:lnTo>
                  <a:pt x="696" y="314"/>
                </a:lnTo>
                <a:lnTo>
                  <a:pt x="698" y="313"/>
                </a:lnTo>
                <a:lnTo>
                  <a:pt x="700" y="312"/>
                </a:lnTo>
                <a:lnTo>
                  <a:pt x="702" y="311"/>
                </a:lnTo>
                <a:lnTo>
                  <a:pt x="704" y="310"/>
                </a:lnTo>
                <a:lnTo>
                  <a:pt x="706" y="308"/>
                </a:lnTo>
                <a:lnTo>
                  <a:pt x="708" y="307"/>
                </a:lnTo>
                <a:lnTo>
                  <a:pt x="710" y="306"/>
                </a:lnTo>
                <a:lnTo>
                  <a:pt x="712" y="305"/>
                </a:lnTo>
                <a:lnTo>
                  <a:pt x="714" y="303"/>
                </a:lnTo>
                <a:lnTo>
                  <a:pt x="716" y="302"/>
                </a:lnTo>
                <a:lnTo>
                  <a:pt x="718" y="300"/>
                </a:lnTo>
                <a:lnTo>
                  <a:pt x="720" y="299"/>
                </a:lnTo>
                <a:lnTo>
                  <a:pt x="722" y="298"/>
                </a:lnTo>
                <a:lnTo>
                  <a:pt x="724" y="296"/>
                </a:lnTo>
                <a:lnTo>
                  <a:pt x="726" y="295"/>
                </a:lnTo>
                <a:lnTo>
                  <a:pt x="728" y="293"/>
                </a:lnTo>
                <a:lnTo>
                  <a:pt x="730" y="291"/>
                </a:lnTo>
                <a:lnTo>
                  <a:pt x="732" y="290"/>
                </a:lnTo>
                <a:lnTo>
                  <a:pt x="734" y="288"/>
                </a:lnTo>
                <a:lnTo>
                  <a:pt x="736" y="287"/>
                </a:lnTo>
                <a:lnTo>
                  <a:pt x="738" y="285"/>
                </a:lnTo>
                <a:lnTo>
                  <a:pt x="740" y="283"/>
                </a:lnTo>
                <a:lnTo>
                  <a:pt x="742" y="281"/>
                </a:lnTo>
                <a:lnTo>
                  <a:pt x="744" y="280"/>
                </a:lnTo>
                <a:lnTo>
                  <a:pt x="746" y="278"/>
                </a:lnTo>
                <a:lnTo>
                  <a:pt x="748" y="276"/>
                </a:lnTo>
                <a:lnTo>
                  <a:pt x="750" y="274"/>
                </a:lnTo>
                <a:lnTo>
                  <a:pt x="752" y="272"/>
                </a:lnTo>
                <a:lnTo>
                  <a:pt x="754" y="270"/>
                </a:lnTo>
                <a:lnTo>
                  <a:pt x="756" y="268"/>
                </a:lnTo>
                <a:lnTo>
                  <a:pt x="758" y="266"/>
                </a:lnTo>
                <a:lnTo>
                  <a:pt x="760" y="264"/>
                </a:lnTo>
                <a:lnTo>
                  <a:pt x="762" y="262"/>
                </a:lnTo>
                <a:lnTo>
                  <a:pt x="764" y="260"/>
                </a:lnTo>
                <a:lnTo>
                  <a:pt x="766" y="257"/>
                </a:lnTo>
                <a:lnTo>
                  <a:pt x="768" y="255"/>
                </a:lnTo>
                <a:lnTo>
                  <a:pt x="770" y="253"/>
                </a:lnTo>
                <a:lnTo>
                  <a:pt x="772" y="251"/>
                </a:lnTo>
                <a:lnTo>
                  <a:pt x="774" y="248"/>
                </a:lnTo>
                <a:lnTo>
                  <a:pt x="776" y="246"/>
                </a:lnTo>
                <a:lnTo>
                  <a:pt x="778" y="243"/>
                </a:lnTo>
                <a:lnTo>
                  <a:pt x="780" y="241"/>
                </a:lnTo>
                <a:lnTo>
                  <a:pt x="782" y="238"/>
                </a:lnTo>
                <a:lnTo>
                  <a:pt x="784" y="236"/>
                </a:lnTo>
                <a:lnTo>
                  <a:pt x="786" y="233"/>
                </a:lnTo>
                <a:lnTo>
                  <a:pt x="788" y="230"/>
                </a:lnTo>
                <a:lnTo>
                  <a:pt x="790" y="227"/>
                </a:lnTo>
                <a:lnTo>
                  <a:pt x="792" y="225"/>
                </a:lnTo>
                <a:lnTo>
                  <a:pt x="794" y="222"/>
                </a:lnTo>
                <a:lnTo>
                  <a:pt x="796" y="219"/>
                </a:lnTo>
                <a:lnTo>
                  <a:pt x="798" y="216"/>
                </a:lnTo>
                <a:lnTo>
                  <a:pt x="800" y="213"/>
                </a:lnTo>
                <a:lnTo>
                  <a:pt x="802" y="210"/>
                </a:lnTo>
                <a:lnTo>
                  <a:pt x="804" y="206"/>
                </a:lnTo>
                <a:lnTo>
                  <a:pt x="806" y="203"/>
                </a:lnTo>
                <a:lnTo>
                  <a:pt x="808" y="200"/>
                </a:lnTo>
                <a:lnTo>
                  <a:pt x="810" y="196"/>
                </a:lnTo>
                <a:lnTo>
                  <a:pt x="812" y="193"/>
                </a:lnTo>
                <a:lnTo>
                  <a:pt x="814" y="190"/>
                </a:lnTo>
                <a:lnTo>
                  <a:pt x="816" y="186"/>
                </a:lnTo>
                <a:lnTo>
                  <a:pt x="818" y="182"/>
                </a:lnTo>
                <a:lnTo>
                  <a:pt x="820" y="179"/>
                </a:lnTo>
                <a:lnTo>
                  <a:pt x="822" y="175"/>
                </a:lnTo>
                <a:lnTo>
                  <a:pt x="824" y="171"/>
                </a:lnTo>
                <a:lnTo>
                  <a:pt x="826" y="167"/>
                </a:lnTo>
                <a:lnTo>
                  <a:pt x="828" y="163"/>
                </a:lnTo>
                <a:lnTo>
                  <a:pt x="830" y="159"/>
                </a:lnTo>
                <a:lnTo>
                  <a:pt x="832" y="155"/>
                </a:lnTo>
                <a:lnTo>
                  <a:pt x="834" y="151"/>
                </a:lnTo>
                <a:lnTo>
                  <a:pt x="836" y="146"/>
                </a:lnTo>
                <a:lnTo>
                  <a:pt x="838" y="142"/>
                </a:lnTo>
                <a:lnTo>
                  <a:pt x="840" y="138"/>
                </a:lnTo>
                <a:lnTo>
                  <a:pt x="842" y="133"/>
                </a:lnTo>
                <a:lnTo>
                  <a:pt x="844" y="128"/>
                </a:lnTo>
                <a:lnTo>
                  <a:pt x="846" y="124"/>
                </a:lnTo>
                <a:lnTo>
                  <a:pt x="848" y="119"/>
                </a:lnTo>
                <a:lnTo>
                  <a:pt x="850" y="114"/>
                </a:lnTo>
                <a:lnTo>
                  <a:pt x="852" y="109"/>
                </a:lnTo>
                <a:lnTo>
                  <a:pt x="854" y="104"/>
                </a:lnTo>
                <a:lnTo>
                  <a:pt x="856" y="99"/>
                </a:lnTo>
                <a:lnTo>
                  <a:pt x="858" y="93"/>
                </a:lnTo>
                <a:lnTo>
                  <a:pt x="860" y="88"/>
                </a:lnTo>
                <a:lnTo>
                  <a:pt x="862" y="82"/>
                </a:lnTo>
                <a:lnTo>
                  <a:pt x="864" y="77"/>
                </a:lnTo>
                <a:lnTo>
                  <a:pt x="866" y="71"/>
                </a:lnTo>
                <a:lnTo>
                  <a:pt x="868" y="65"/>
                </a:lnTo>
                <a:lnTo>
                  <a:pt x="870" y="59"/>
                </a:lnTo>
                <a:lnTo>
                  <a:pt x="872" y="53"/>
                </a:lnTo>
                <a:lnTo>
                  <a:pt x="874" y="47"/>
                </a:lnTo>
                <a:lnTo>
                  <a:pt x="876" y="41"/>
                </a:lnTo>
                <a:lnTo>
                  <a:pt x="878" y="34"/>
                </a:lnTo>
                <a:lnTo>
                  <a:pt x="880" y="28"/>
                </a:lnTo>
                <a:lnTo>
                  <a:pt x="882" y="21"/>
                </a:lnTo>
                <a:lnTo>
                  <a:pt x="884" y="14"/>
                </a:lnTo>
                <a:lnTo>
                  <a:pt x="886" y="7"/>
                </a:lnTo>
                <a:lnTo>
                  <a:pt x="88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3601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8785 0 " pathEditMode="relative" ptsTypes="AA">
                                      <p:cBhvr>
                                        <p:cTn id="64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8287 " pathEditMode="relative" ptsTypes="AA">
                                      <p:cBhvr>
                                        <p:cTn id="93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6" dur="1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9" dur="1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2" dur="1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5" dur="1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 nodeType="clickPar">
                      <p:stCondLst>
                        <p:cond delay="indefinite"/>
                      </p:stCondLst>
                      <p:childTnLst>
                        <p:par>
                          <p:cTn id="3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2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5" grpId="1" animBg="1"/>
      <p:bldP spid="117" grpId="0"/>
      <p:bldP spid="117" grpId="1"/>
      <p:bldP spid="118" grpId="0" animBg="1"/>
      <p:bldP spid="118" grpId="1" animBg="1"/>
      <p:bldP spid="120" grpId="0"/>
      <p:bldP spid="120" grpId="1"/>
      <p:bldP spid="121" grpId="0" animBg="1"/>
      <p:bldP spid="121" grpId="1" animBg="1"/>
      <p:bldP spid="123" grpId="0"/>
      <p:bldP spid="123" grpId="1"/>
      <p:bldP spid="124" grpId="0" animBg="1"/>
      <p:bldP spid="125" grpId="0" animBg="1"/>
      <p:bldP spid="125" grpId="1" animBg="1"/>
      <p:bldP spid="125" grpId="2" animBg="1"/>
      <p:bldP spid="126" grpId="0" animBg="1"/>
      <p:bldP spid="126" grpId="1" animBg="1"/>
      <p:bldP spid="126" grpId="2" animBg="1"/>
      <p:bldP spid="153" grpId="0" animBg="1"/>
      <p:bldP spid="154" grpId="0" animBg="1"/>
      <p:bldP spid="155" grpId="0" animBg="1"/>
      <p:bldP spid="155" grpId="1" animBg="1"/>
      <p:bldP spid="156" grpId="0" animBg="1"/>
      <p:bldP spid="156" grpId="1" animBg="1"/>
      <p:bldP spid="15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163" y="211138"/>
            <a:ext cx="8434387" cy="1035050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Practice: Indicate the transformations for each of the following equations:</a:t>
            </a: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377825" y="1323975"/>
          <a:ext cx="1268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4" imgW="622030" imgH="241195" progId="Equation.DSMT4">
                  <p:embed/>
                </p:oleObj>
              </mc:Choice>
              <mc:Fallback>
                <p:oleObj name="Equation" r:id="rId4" imgW="622030" imgH="241195" progId="Equation.DSMT4">
                  <p:embed/>
                  <p:pic>
                    <p:nvPicPr>
                      <p:cNvPr id="256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323975"/>
                        <a:ext cx="1268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1866900" y="1298575"/>
          <a:ext cx="20970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6" imgW="1028254" imgH="291973" progId="Equation.DSMT4">
                  <p:embed/>
                </p:oleObj>
              </mc:Choice>
              <mc:Fallback>
                <p:oleObj name="Equation" r:id="rId6" imgW="1028254" imgH="291973" progId="Equation.DSMT4">
                  <p:embed/>
                  <p:pic>
                    <p:nvPicPr>
                      <p:cNvPr id="256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298575"/>
                        <a:ext cx="20970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336550" y="3006725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8" imgW="672808" imgH="241195" progId="Equation.DSMT4">
                  <p:embed/>
                </p:oleObj>
              </mc:Choice>
              <mc:Fallback>
                <p:oleObj name="Equation" r:id="rId8" imgW="672808" imgH="241195" progId="Equation.DSMT4">
                  <p:embed/>
                  <p:pic>
                    <p:nvPicPr>
                      <p:cNvPr id="256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006725"/>
                        <a:ext cx="1371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882775" y="2824163"/>
          <a:ext cx="25892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0" imgW="1269449" imgH="431613" progId="Equation.DSMT4">
                  <p:embed/>
                </p:oleObj>
              </mc:Choice>
              <mc:Fallback>
                <p:oleObj name="Equation" r:id="rId10" imgW="1269449" imgH="431613" progId="Equation.DSMT4">
                  <p:embed/>
                  <p:pic>
                    <p:nvPicPr>
                      <p:cNvPr id="256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824163"/>
                        <a:ext cx="25892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277813" y="4873625"/>
          <a:ext cx="14493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2" imgW="710891" imgH="241195" progId="Equation.DSMT4">
                  <p:embed/>
                </p:oleObj>
              </mc:Choice>
              <mc:Fallback>
                <p:oleObj name="Equation" r:id="rId12" imgW="710891" imgH="241195" progId="Equation.DSMT4">
                  <p:embed/>
                  <p:pic>
                    <p:nvPicPr>
                      <p:cNvPr id="256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4873625"/>
                        <a:ext cx="14493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"/>
          <p:cNvGraphicFramePr>
            <a:graphicFrameLocks noChangeAspect="1"/>
          </p:cNvGraphicFramePr>
          <p:nvPr/>
        </p:nvGraphicFramePr>
        <p:xfrm>
          <a:off x="1870075" y="4691063"/>
          <a:ext cx="27955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4" imgW="1371600" imgH="431800" progId="Equation.DSMT4">
                  <p:embed/>
                </p:oleObj>
              </mc:Choice>
              <mc:Fallback>
                <p:oleObj name="Equation" r:id="rId14" imgW="1371600" imgH="431800" progId="Equation.DSMT4">
                  <p:embed/>
                  <p:pic>
                    <p:nvPicPr>
                      <p:cNvPr id="256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691063"/>
                        <a:ext cx="27955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435100" y="1343025"/>
            <a:ext cx="173038" cy="2524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562350" y="1320800"/>
            <a:ext cx="373063" cy="2746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448175" y="1323975"/>
          <a:ext cx="13366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16" imgW="647419" imgH="177723" progId="Equation.DSMT4">
                  <p:embed/>
                </p:oleObj>
              </mc:Choice>
              <mc:Fallback>
                <p:oleObj name="Equation" r:id="rId16" imgW="647419" imgH="177723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323975"/>
                        <a:ext cx="13366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476750" y="1781175"/>
          <a:ext cx="10683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18" imgW="583947" imgH="431613" progId="Equation.DSMT4">
                  <p:embed/>
                </p:oleObj>
              </mc:Choice>
              <mc:Fallback>
                <p:oleObj name="Equation" r:id="rId18" imgW="583947" imgH="431613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1781175"/>
                        <a:ext cx="10683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733550" y="1782763"/>
          <a:ext cx="19399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20" imgW="1091726" imgH="431613" progId="Equation.DSMT4">
                  <p:embed/>
                </p:oleObj>
              </mc:Choice>
              <mc:Fallback>
                <p:oleObj name="Equation" r:id="rId20" imgW="1091726" imgH="431613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782763"/>
                        <a:ext cx="19399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217738" y="1793875"/>
            <a:ext cx="493712" cy="8096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730250" y="1427163"/>
            <a:ext cx="309563" cy="403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912938" y="3648075"/>
          <a:ext cx="25082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22" imgW="1422400" imgH="431800" progId="Equation.DSMT4">
                  <p:embed/>
                </p:oleObj>
              </mc:Choice>
              <mc:Fallback>
                <p:oleObj name="Equation" r:id="rId22" imgW="1422400" imgH="4318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3648075"/>
                        <a:ext cx="25082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3652838" y="2971800"/>
            <a:ext cx="320675" cy="2635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487488" y="3030538"/>
            <a:ext cx="200025" cy="2619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2338388" y="3635375"/>
            <a:ext cx="493712" cy="8080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757238" y="3078163"/>
            <a:ext cx="29845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3163888" y="3813175"/>
            <a:ext cx="300037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920875" y="5537200"/>
          <a:ext cx="31575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24" imgW="1548728" imgH="431613" progId="Equation.DSMT4">
                  <p:embed/>
                </p:oleObj>
              </mc:Choice>
              <mc:Fallback>
                <p:oleObj name="Equation" r:id="rId24" imgW="1548728" imgH="43161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5537200"/>
                        <a:ext cx="31575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686300" y="2768600"/>
          <a:ext cx="11033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26" imgW="532937" imgH="177646" progId="Equation.DSMT4">
                  <p:embed/>
                </p:oleObj>
              </mc:Choice>
              <mc:Fallback>
                <p:oleObj name="Equation" r:id="rId26" imgW="532937" imgH="17764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768600"/>
                        <a:ext cx="11033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713288" y="3162300"/>
          <a:ext cx="1092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28" imgW="596900" imgH="431800" progId="Equation.DSMT4">
                  <p:embed/>
                </p:oleObj>
              </mc:Choice>
              <mc:Fallback>
                <p:oleObj name="Equation" r:id="rId28" imgW="596900" imgH="43180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162300"/>
                        <a:ext cx="1092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4789488" y="4060825"/>
          <a:ext cx="12779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30" imgW="698197" imgH="203112" progId="Equation.DSMT4">
                  <p:embed/>
                </p:oleObj>
              </mc:Choice>
              <mc:Fallback>
                <p:oleObj name="Equation" r:id="rId30" imgW="698197" imgH="203112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060825"/>
                        <a:ext cx="12779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260975" y="4919663"/>
          <a:ext cx="10779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32" imgW="520248" imgH="177646" progId="Equation.DSMT4">
                  <p:embed/>
                </p:oleObj>
              </mc:Choice>
              <mc:Fallback>
                <p:oleObj name="Equation" r:id="rId32" imgW="520248" imgH="177646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4919663"/>
                        <a:ext cx="10779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5260975" y="5281613"/>
          <a:ext cx="1092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34" imgW="596900" imgH="431800" progId="Equation.DSMT4">
                  <p:embed/>
                </p:oleObj>
              </mc:Choice>
              <mc:Fallback>
                <p:oleObj name="Equation" r:id="rId34" imgW="596900" imgH="431800" progId="Equation.DSMT4">
                  <p:embed/>
                  <p:pic>
                    <p:nvPicPr>
                      <p:cNvPr id="5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5281613"/>
                        <a:ext cx="1092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5273675" y="5975350"/>
          <a:ext cx="12779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36" imgW="698197" imgH="203112" progId="Equation.DSMT4">
                  <p:embed/>
                </p:oleObj>
              </mc:Choice>
              <mc:Fallback>
                <p:oleObj name="Equation" r:id="rId36" imgW="698197" imgH="203112" progId="Equation.DSMT4">
                  <p:embed/>
                  <p:pic>
                    <p:nvPicPr>
                      <p:cNvPr id="5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5975350"/>
                        <a:ext cx="12779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5195888" y="6380163"/>
          <a:ext cx="14192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38" imgW="685502" imgH="177723" progId="Equation.DSMT4">
                  <p:embed/>
                </p:oleObj>
              </mc:Choice>
              <mc:Fallback>
                <p:oleObj name="Equation" r:id="rId38" imgW="685502" imgH="177723" progId="Equation.DSMT4">
                  <p:embed/>
                  <p:pic>
                    <p:nvPicPr>
                      <p:cNvPr id="5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6380163"/>
                        <a:ext cx="14192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275388" y="1328738"/>
            <a:ext cx="177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H.S. 1 unit right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284913" y="1970088"/>
            <a:ext cx="2190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V.E. by a factor of 3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316663" y="2789238"/>
            <a:ext cx="2365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H.C. by a factor of ½ 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280150" y="3414713"/>
            <a:ext cx="2459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V.C. by a factor of 2/3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289675" y="4024313"/>
            <a:ext cx="16652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V.S. 6 units up</a:t>
            </a:r>
          </a:p>
        </p:txBody>
      </p:sp>
      <p:sp>
        <p:nvSpPr>
          <p:cNvPr id="35" name="Oval 34"/>
          <p:cNvSpPr/>
          <p:nvPr/>
        </p:nvSpPr>
        <p:spPr>
          <a:xfrm>
            <a:off x="4357688" y="5675313"/>
            <a:ext cx="261937" cy="2524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1514475" y="4897438"/>
            <a:ext cx="200025" cy="2619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411913" y="4881563"/>
            <a:ext cx="2492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H.C. by a factor of 1/3</a:t>
            </a:r>
          </a:p>
        </p:txBody>
      </p:sp>
      <p:sp>
        <p:nvSpPr>
          <p:cNvPr id="38" name="Oval 37"/>
          <p:cNvSpPr/>
          <p:nvPr/>
        </p:nvSpPr>
        <p:spPr>
          <a:xfrm>
            <a:off x="2428875" y="5543550"/>
            <a:ext cx="377825" cy="88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798513" y="4972050"/>
            <a:ext cx="320675" cy="4191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421438" y="5445125"/>
            <a:ext cx="2382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V.E. by a factor of 3/2</a:t>
            </a:r>
          </a:p>
        </p:txBody>
      </p:sp>
      <p:sp>
        <p:nvSpPr>
          <p:cNvPr id="41" name="Oval 40"/>
          <p:cNvSpPr/>
          <p:nvPr/>
        </p:nvSpPr>
        <p:spPr>
          <a:xfrm>
            <a:off x="2806700" y="5754688"/>
            <a:ext cx="830263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621463" y="5943600"/>
            <a:ext cx="1408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V.S. 5 down</a:t>
            </a:r>
          </a:p>
        </p:txBody>
      </p:sp>
      <p:sp>
        <p:nvSpPr>
          <p:cNvPr id="43" name="Oval 42"/>
          <p:cNvSpPr/>
          <p:nvPr/>
        </p:nvSpPr>
        <p:spPr>
          <a:xfrm>
            <a:off x="4587875" y="5684838"/>
            <a:ext cx="404813" cy="338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6648450" y="6396038"/>
            <a:ext cx="1196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H.S. 2 left</a:t>
            </a:r>
          </a:p>
        </p:txBody>
      </p:sp>
      <p:sp>
        <p:nvSpPr>
          <p:cNvPr id="25645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30" grpId="0"/>
      <p:bldP spid="31" grpId="0"/>
      <p:bldP spid="32" grpId="0"/>
      <p:bldP spid="33" grpId="0"/>
      <p:bldP spid="34" grpId="0"/>
      <p:bldP spid="35" grpId="0" animBg="1"/>
      <p:bldP spid="36" grpId="0" animBg="1"/>
      <p:bldP spid="37" grpId="0"/>
      <p:bldP spid="38" grpId="0" animBg="1"/>
      <p:bldP spid="39" grpId="0" animBg="1"/>
      <p:bldP spid="40" grpId="0"/>
      <p:bldP spid="41" grpId="0" animBg="1"/>
      <p:bldP spid="42" grpId="0"/>
      <p:bldP spid="43" grpId="0" animBg="1"/>
      <p:bldP spid="4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12 Principles"/>
  <p:tag name="ISPRING_ULTRA_SCORM_SLIDE_COUNT" val="12"/>
  <p:tag name="ISPRING_ULTRA_SCORM_DURATION" val="3600"/>
  <p:tag name="ISPRING_ULTRA_SCORM_QUIZ_NUMBER" val="0"/>
  <p:tag name="GENSWF_OUTPUT_FILE_NAME" val="m12pc26"/>
  <p:tag name="ISPRING_RESOURCE_PATHS_HASH" val="ca6bf3abc8c515d48857a5c5328843bb275e6"/>
  <p:tag name="ISPRING_RESOURCE_PATHS_HASH_2" val="c6221b5ac08c4f57743ecca0ebfc12d38193d996"/>
  <p:tag name="ISPRING_ULTRA_SCORM_COURSE_ID" val="427A7DEC-597A-4707-9566-2D3B5DF43754"/>
  <p:tag name="ISPRING_SCORM_RATE_SLIDES" val="1"/>
  <p:tag name="ISPRING_SCORM_PASSING_SCORE" val="92.3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2"/>
  <p:tag name="ISPRING_PRESENTATION_TITLE" val="Sect 2.6 Exponential Functions"/>
  <p:tag name="ISPRING_RESOURCE_PATHS_HASH_PRESENTER" val="47b22ea064b6164347f2dcceb8c657650b1b93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435</TotalTime>
  <Words>700</Words>
  <Application>Microsoft Office PowerPoint</Application>
  <PresentationFormat>On-screen Show (4:3)</PresentationFormat>
  <Paragraphs>175</Paragraphs>
  <Slides>1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 5.1  Graphing Exponential Functions</vt:lpstr>
      <vt:lpstr>II) What is an exponential Function? </vt:lpstr>
      <vt:lpstr>I) Graphs of Exponential Function:</vt:lpstr>
      <vt:lpstr>PowerPoint Presentation</vt:lpstr>
      <vt:lpstr>PowerPoint Presentation</vt:lpstr>
      <vt:lpstr>Summary:</vt:lpstr>
      <vt:lpstr>Ex: Given the equations, indicate which of the following is the correct graph</vt:lpstr>
      <vt:lpstr>IV) Transformations with Exponential Functions</vt:lpstr>
      <vt:lpstr>Practice: Indicate the transformations for each of the following equations:</vt:lpstr>
      <vt:lpstr>Practice: Indicate the Transformations for each of the following equations:</vt:lpstr>
      <vt:lpstr>Practice: For each exponential function, find the “x&amp;y” intercepts, Domain and Range, and the equation of the asymptote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2.6 Exponential Functions</dc:title>
  <dc:creator>Danny Young</dc:creator>
  <cp:lastModifiedBy>Danny Young</cp:lastModifiedBy>
  <cp:revision>77</cp:revision>
  <dcterms:created xsi:type="dcterms:W3CDTF">2008-08-16T23:24:23Z</dcterms:created>
  <dcterms:modified xsi:type="dcterms:W3CDTF">2020-09-28T21:37:43Z</dcterms:modified>
</cp:coreProperties>
</file>